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35CE797"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Capstone Project Phase A</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End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End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sz w:val="24"/>
          <w:szCs w:val="24"/>
        </w:rPr>
      </w:sdtEndPr>
      <w:sdtContent>
        <w:p w14:paraId="39F3CD1D" w14:textId="25F6C070" w:rsidR="00F24C19" w:rsidRDefault="00B95655" w:rsidP="00F24C19">
          <w:pPr>
            <w:pStyle w:val="TOC1"/>
            <w:spacing w:after="0"/>
            <w:rPr>
              <w:rFonts w:asciiTheme="minorHAnsi" w:eastAsiaTheme="minorEastAsia" w:hAnsiTheme="minorHAnsi"/>
              <w:spacing w:val="0"/>
              <w:kern w:val="2"/>
              <w:lang w:val="en-IL" w:eastAsia="en-IL"/>
            </w:rPr>
          </w:pPr>
          <w:r w:rsidRPr="002C16ED">
            <w:rPr>
              <w:sz w:val="24"/>
              <w:szCs w:val="24"/>
            </w:rPr>
            <w:fldChar w:fldCharType="begin"/>
          </w:r>
          <w:r w:rsidRPr="002C16ED">
            <w:rPr>
              <w:sz w:val="24"/>
              <w:szCs w:val="24"/>
            </w:rPr>
            <w:instrText xml:space="preserve"> TOC \o "1-3" \h \z \u </w:instrText>
          </w:r>
          <w:r w:rsidRPr="002C16ED">
            <w:rPr>
              <w:sz w:val="24"/>
              <w:szCs w:val="24"/>
            </w:rPr>
            <w:fldChar w:fldCharType="separate"/>
          </w:r>
          <w:hyperlink w:anchor="_Toc138411530" w:history="1">
            <w:r w:rsidR="00F24C19" w:rsidRPr="00760E77">
              <w:rPr>
                <w:rStyle w:val="Hyperlink"/>
              </w:rPr>
              <w:t>Abstract</w:t>
            </w:r>
            <w:r w:rsidR="00F24C19">
              <w:rPr>
                <w:webHidden/>
              </w:rPr>
              <w:tab/>
            </w:r>
            <w:r w:rsidR="00F24C19">
              <w:rPr>
                <w:webHidden/>
              </w:rPr>
              <w:fldChar w:fldCharType="begin"/>
            </w:r>
            <w:r w:rsidR="00F24C19">
              <w:rPr>
                <w:webHidden/>
              </w:rPr>
              <w:instrText xml:space="preserve"> PAGEREF _Toc138411530 \h </w:instrText>
            </w:r>
            <w:r w:rsidR="00F24C19">
              <w:rPr>
                <w:webHidden/>
              </w:rPr>
            </w:r>
            <w:r w:rsidR="00F24C19">
              <w:rPr>
                <w:webHidden/>
              </w:rPr>
              <w:fldChar w:fldCharType="separate"/>
            </w:r>
            <w:r w:rsidR="00F24C19">
              <w:rPr>
                <w:webHidden/>
              </w:rPr>
              <w:t>2</w:t>
            </w:r>
            <w:r w:rsidR="00F24C19">
              <w:rPr>
                <w:webHidden/>
              </w:rPr>
              <w:fldChar w:fldCharType="end"/>
            </w:r>
          </w:hyperlink>
        </w:p>
        <w:p w14:paraId="5910ADF5" w14:textId="1026A380" w:rsidR="00F24C19" w:rsidRDefault="00B861A9" w:rsidP="00F24C19">
          <w:pPr>
            <w:pStyle w:val="TOC1"/>
            <w:spacing w:after="0"/>
            <w:rPr>
              <w:rFonts w:asciiTheme="minorHAnsi" w:eastAsiaTheme="minorEastAsia" w:hAnsiTheme="minorHAnsi"/>
              <w:spacing w:val="0"/>
              <w:kern w:val="2"/>
              <w:lang w:val="en-IL" w:eastAsia="en-IL"/>
            </w:rPr>
          </w:pPr>
          <w:hyperlink w:anchor="_Toc138411531" w:history="1">
            <w:r w:rsidR="00F24C19" w:rsidRPr="00760E77">
              <w:rPr>
                <w:rStyle w:val="Hyperlink"/>
              </w:rPr>
              <w:t>Keywords</w:t>
            </w:r>
            <w:r w:rsidR="00F24C19">
              <w:rPr>
                <w:webHidden/>
              </w:rPr>
              <w:tab/>
            </w:r>
            <w:r w:rsidR="00F24C19">
              <w:rPr>
                <w:webHidden/>
              </w:rPr>
              <w:fldChar w:fldCharType="begin"/>
            </w:r>
            <w:r w:rsidR="00F24C19">
              <w:rPr>
                <w:webHidden/>
              </w:rPr>
              <w:instrText xml:space="preserve"> PAGEREF _Toc138411531 \h </w:instrText>
            </w:r>
            <w:r w:rsidR="00F24C19">
              <w:rPr>
                <w:webHidden/>
              </w:rPr>
            </w:r>
            <w:r w:rsidR="00F24C19">
              <w:rPr>
                <w:webHidden/>
              </w:rPr>
              <w:fldChar w:fldCharType="separate"/>
            </w:r>
            <w:r w:rsidR="00F24C19">
              <w:rPr>
                <w:webHidden/>
              </w:rPr>
              <w:t>2</w:t>
            </w:r>
            <w:r w:rsidR="00F24C19">
              <w:rPr>
                <w:webHidden/>
              </w:rPr>
              <w:fldChar w:fldCharType="end"/>
            </w:r>
          </w:hyperlink>
        </w:p>
        <w:p w14:paraId="6FEE7F0C" w14:textId="059760F1" w:rsidR="00F24C19" w:rsidRDefault="00B861A9" w:rsidP="00F24C19">
          <w:pPr>
            <w:pStyle w:val="TOC1"/>
            <w:tabs>
              <w:tab w:val="left" w:pos="440"/>
            </w:tabs>
            <w:spacing w:after="0"/>
            <w:rPr>
              <w:rFonts w:asciiTheme="minorHAnsi" w:eastAsiaTheme="minorEastAsia" w:hAnsiTheme="minorHAnsi"/>
              <w:spacing w:val="0"/>
              <w:kern w:val="2"/>
              <w:lang w:val="en-IL" w:eastAsia="en-IL"/>
            </w:rPr>
          </w:pPr>
          <w:hyperlink w:anchor="_Toc138411532" w:history="1">
            <w:r w:rsidR="00F24C19" w:rsidRPr="00760E77">
              <w:rPr>
                <w:rStyle w:val="Hyperlink"/>
              </w:rPr>
              <w:t>1.</w:t>
            </w:r>
            <w:r w:rsidR="00F24C19">
              <w:rPr>
                <w:rFonts w:asciiTheme="minorHAnsi" w:eastAsiaTheme="minorEastAsia" w:hAnsiTheme="minorHAnsi"/>
                <w:spacing w:val="0"/>
                <w:kern w:val="2"/>
                <w:lang w:val="en-IL" w:eastAsia="en-IL"/>
              </w:rPr>
              <w:tab/>
            </w:r>
            <w:r w:rsidR="00F24C19" w:rsidRPr="00760E77">
              <w:rPr>
                <w:rStyle w:val="Hyperlink"/>
              </w:rPr>
              <w:t>Introduction</w:t>
            </w:r>
            <w:r w:rsidR="00F24C19">
              <w:rPr>
                <w:webHidden/>
              </w:rPr>
              <w:tab/>
            </w:r>
            <w:r w:rsidR="00F24C19">
              <w:rPr>
                <w:webHidden/>
              </w:rPr>
              <w:fldChar w:fldCharType="begin"/>
            </w:r>
            <w:r w:rsidR="00F24C19">
              <w:rPr>
                <w:webHidden/>
              </w:rPr>
              <w:instrText xml:space="preserve"> PAGEREF _Toc138411532 \h </w:instrText>
            </w:r>
            <w:r w:rsidR="00F24C19">
              <w:rPr>
                <w:webHidden/>
              </w:rPr>
            </w:r>
            <w:r w:rsidR="00F24C19">
              <w:rPr>
                <w:webHidden/>
              </w:rPr>
              <w:fldChar w:fldCharType="separate"/>
            </w:r>
            <w:r w:rsidR="00F24C19">
              <w:rPr>
                <w:webHidden/>
              </w:rPr>
              <w:t>3</w:t>
            </w:r>
            <w:r w:rsidR="00F24C19">
              <w:rPr>
                <w:webHidden/>
              </w:rPr>
              <w:fldChar w:fldCharType="end"/>
            </w:r>
          </w:hyperlink>
        </w:p>
        <w:p w14:paraId="2B8CD08B" w14:textId="7F4279F4" w:rsidR="00F24C19" w:rsidRDefault="00B861A9" w:rsidP="00F24C19">
          <w:pPr>
            <w:pStyle w:val="TOC1"/>
            <w:tabs>
              <w:tab w:val="left" w:pos="440"/>
            </w:tabs>
            <w:spacing w:after="0"/>
            <w:rPr>
              <w:rFonts w:asciiTheme="minorHAnsi" w:eastAsiaTheme="minorEastAsia" w:hAnsiTheme="minorHAnsi"/>
              <w:spacing w:val="0"/>
              <w:kern w:val="2"/>
              <w:lang w:val="en-IL" w:eastAsia="en-IL"/>
            </w:rPr>
          </w:pPr>
          <w:hyperlink w:anchor="_Toc138411533" w:history="1">
            <w:r w:rsidR="00F24C19" w:rsidRPr="00760E77">
              <w:rPr>
                <w:rStyle w:val="Hyperlink"/>
              </w:rPr>
              <w:t>2.</w:t>
            </w:r>
            <w:r w:rsidR="00F24C19">
              <w:rPr>
                <w:rFonts w:asciiTheme="minorHAnsi" w:eastAsiaTheme="minorEastAsia" w:hAnsiTheme="minorHAnsi"/>
                <w:spacing w:val="0"/>
                <w:kern w:val="2"/>
                <w:lang w:val="en-IL" w:eastAsia="en-IL"/>
              </w:rPr>
              <w:tab/>
            </w:r>
            <w:r w:rsidR="00F24C19" w:rsidRPr="00760E77">
              <w:rPr>
                <w:rStyle w:val="Hyperlink"/>
              </w:rPr>
              <w:t>Background and Related Work</w:t>
            </w:r>
            <w:r w:rsidR="00F24C19">
              <w:rPr>
                <w:webHidden/>
              </w:rPr>
              <w:tab/>
            </w:r>
            <w:r w:rsidR="00F24C19">
              <w:rPr>
                <w:webHidden/>
              </w:rPr>
              <w:fldChar w:fldCharType="begin"/>
            </w:r>
            <w:r w:rsidR="00F24C19">
              <w:rPr>
                <w:webHidden/>
              </w:rPr>
              <w:instrText xml:space="preserve"> PAGEREF _Toc138411533 \h </w:instrText>
            </w:r>
            <w:r w:rsidR="00F24C19">
              <w:rPr>
                <w:webHidden/>
              </w:rPr>
            </w:r>
            <w:r w:rsidR="00F24C19">
              <w:rPr>
                <w:webHidden/>
              </w:rPr>
              <w:fldChar w:fldCharType="separate"/>
            </w:r>
            <w:r w:rsidR="00F24C19">
              <w:rPr>
                <w:webHidden/>
              </w:rPr>
              <w:t>4</w:t>
            </w:r>
            <w:r w:rsidR="00F24C19">
              <w:rPr>
                <w:webHidden/>
              </w:rPr>
              <w:fldChar w:fldCharType="end"/>
            </w:r>
          </w:hyperlink>
        </w:p>
        <w:p w14:paraId="54292E99" w14:textId="1E6D71B3" w:rsidR="00F24C19" w:rsidRDefault="00B861A9" w:rsidP="00F24C19">
          <w:pPr>
            <w:pStyle w:val="TOC2"/>
            <w:tabs>
              <w:tab w:val="left" w:pos="880"/>
              <w:tab w:val="right" w:leader="dot" w:pos="9016"/>
            </w:tabs>
            <w:spacing w:after="0"/>
            <w:rPr>
              <w:rFonts w:eastAsiaTheme="minorEastAsia"/>
              <w:noProof/>
              <w:lang w:val="en-IL" w:eastAsia="en-IL"/>
            </w:rPr>
          </w:pPr>
          <w:hyperlink w:anchor="_Toc138411534" w:history="1">
            <w:r w:rsidR="00F24C19" w:rsidRPr="00760E77">
              <w:rPr>
                <w:rStyle w:val="Hyperlink"/>
                <w:noProof/>
              </w:rPr>
              <w:t>2.1.</w:t>
            </w:r>
            <w:r w:rsidR="00F24C19">
              <w:rPr>
                <w:rFonts w:eastAsiaTheme="minorEastAsia"/>
                <w:noProof/>
                <w:lang w:val="en-IL" w:eastAsia="en-IL"/>
              </w:rPr>
              <w:tab/>
            </w:r>
            <w:r w:rsidR="00F24C19" w:rsidRPr="00760E77">
              <w:rPr>
                <w:rStyle w:val="Hyperlink"/>
                <w:noProof/>
              </w:rPr>
              <w:t>Space debris</w:t>
            </w:r>
            <w:r w:rsidR="00F24C19">
              <w:rPr>
                <w:noProof/>
                <w:webHidden/>
              </w:rPr>
              <w:tab/>
            </w:r>
            <w:r w:rsidR="00F24C19">
              <w:rPr>
                <w:noProof/>
                <w:webHidden/>
              </w:rPr>
              <w:fldChar w:fldCharType="begin"/>
            </w:r>
            <w:r w:rsidR="00F24C19">
              <w:rPr>
                <w:noProof/>
                <w:webHidden/>
              </w:rPr>
              <w:instrText xml:space="preserve"> PAGEREF _Toc138411534 \h </w:instrText>
            </w:r>
            <w:r w:rsidR="00F24C19">
              <w:rPr>
                <w:noProof/>
                <w:webHidden/>
              </w:rPr>
            </w:r>
            <w:r w:rsidR="00F24C19">
              <w:rPr>
                <w:noProof/>
                <w:webHidden/>
              </w:rPr>
              <w:fldChar w:fldCharType="separate"/>
            </w:r>
            <w:r w:rsidR="00F24C19">
              <w:rPr>
                <w:noProof/>
                <w:webHidden/>
              </w:rPr>
              <w:t>4</w:t>
            </w:r>
            <w:r w:rsidR="00F24C19">
              <w:rPr>
                <w:noProof/>
                <w:webHidden/>
              </w:rPr>
              <w:fldChar w:fldCharType="end"/>
            </w:r>
          </w:hyperlink>
        </w:p>
        <w:p w14:paraId="4AED9612" w14:textId="57559B0A" w:rsidR="00F24C19" w:rsidRDefault="00B861A9" w:rsidP="00F24C19">
          <w:pPr>
            <w:pStyle w:val="TOC2"/>
            <w:tabs>
              <w:tab w:val="left" w:pos="880"/>
              <w:tab w:val="right" w:leader="dot" w:pos="9016"/>
            </w:tabs>
            <w:spacing w:after="0"/>
            <w:rPr>
              <w:rFonts w:eastAsiaTheme="minorEastAsia"/>
              <w:noProof/>
              <w:lang w:val="en-IL" w:eastAsia="en-IL"/>
            </w:rPr>
          </w:pPr>
          <w:hyperlink w:anchor="_Toc138411535" w:history="1">
            <w:r w:rsidR="00F24C19" w:rsidRPr="00760E77">
              <w:rPr>
                <w:rStyle w:val="Hyperlink"/>
                <w:noProof/>
              </w:rPr>
              <w:t>2.2.</w:t>
            </w:r>
            <w:r w:rsidR="00F24C19">
              <w:rPr>
                <w:rFonts w:eastAsiaTheme="minorEastAsia"/>
                <w:noProof/>
                <w:lang w:val="en-IL" w:eastAsia="en-IL"/>
              </w:rPr>
              <w:tab/>
            </w:r>
            <w:r w:rsidR="00F24C19" w:rsidRPr="00760E77">
              <w:rPr>
                <w:rStyle w:val="Hyperlink"/>
                <w:noProof/>
              </w:rPr>
              <w:t>Finding the possible collisions</w:t>
            </w:r>
            <w:r w:rsidR="00F24C19">
              <w:rPr>
                <w:noProof/>
                <w:webHidden/>
              </w:rPr>
              <w:tab/>
            </w:r>
            <w:r w:rsidR="00F24C19">
              <w:rPr>
                <w:noProof/>
                <w:webHidden/>
              </w:rPr>
              <w:fldChar w:fldCharType="begin"/>
            </w:r>
            <w:r w:rsidR="00F24C19">
              <w:rPr>
                <w:noProof/>
                <w:webHidden/>
              </w:rPr>
              <w:instrText xml:space="preserve"> PAGEREF _Toc138411535 \h </w:instrText>
            </w:r>
            <w:r w:rsidR="00F24C19">
              <w:rPr>
                <w:noProof/>
                <w:webHidden/>
              </w:rPr>
            </w:r>
            <w:r w:rsidR="00F24C19">
              <w:rPr>
                <w:noProof/>
                <w:webHidden/>
              </w:rPr>
              <w:fldChar w:fldCharType="separate"/>
            </w:r>
            <w:r w:rsidR="00F24C19">
              <w:rPr>
                <w:noProof/>
                <w:webHidden/>
              </w:rPr>
              <w:t>4</w:t>
            </w:r>
            <w:r w:rsidR="00F24C19">
              <w:rPr>
                <w:noProof/>
                <w:webHidden/>
              </w:rPr>
              <w:fldChar w:fldCharType="end"/>
            </w:r>
          </w:hyperlink>
        </w:p>
        <w:p w14:paraId="17A31F5C" w14:textId="7ECBB21D" w:rsidR="00F24C19" w:rsidRDefault="00B861A9" w:rsidP="00F24C19">
          <w:pPr>
            <w:pStyle w:val="TOC2"/>
            <w:tabs>
              <w:tab w:val="left" w:pos="880"/>
              <w:tab w:val="right" w:leader="dot" w:pos="9016"/>
            </w:tabs>
            <w:spacing w:after="0"/>
            <w:rPr>
              <w:rFonts w:eastAsiaTheme="minorEastAsia"/>
              <w:noProof/>
              <w:lang w:val="en-IL" w:eastAsia="en-IL"/>
            </w:rPr>
          </w:pPr>
          <w:hyperlink w:anchor="_Toc138411536" w:history="1">
            <w:r w:rsidR="00F24C19" w:rsidRPr="00760E77">
              <w:rPr>
                <w:rStyle w:val="Hyperlink"/>
                <w:noProof/>
              </w:rPr>
              <w:t>2.3.</w:t>
            </w:r>
            <w:r w:rsidR="00F24C19">
              <w:rPr>
                <w:rFonts w:eastAsiaTheme="minorEastAsia"/>
                <w:noProof/>
                <w:lang w:val="en-IL" w:eastAsia="en-IL"/>
              </w:rPr>
              <w:tab/>
            </w:r>
            <w:r w:rsidR="00F24C19" w:rsidRPr="00760E77">
              <w:rPr>
                <w:rStyle w:val="Hyperlink"/>
                <w:noProof/>
              </w:rPr>
              <w:t>The Propagator</w:t>
            </w:r>
            <w:r w:rsidR="00F24C19">
              <w:rPr>
                <w:noProof/>
                <w:webHidden/>
              </w:rPr>
              <w:tab/>
            </w:r>
            <w:r w:rsidR="00F24C19">
              <w:rPr>
                <w:noProof/>
                <w:webHidden/>
              </w:rPr>
              <w:fldChar w:fldCharType="begin"/>
            </w:r>
            <w:r w:rsidR="00F24C19">
              <w:rPr>
                <w:noProof/>
                <w:webHidden/>
              </w:rPr>
              <w:instrText xml:space="preserve"> PAGEREF _Toc138411536 \h </w:instrText>
            </w:r>
            <w:r w:rsidR="00F24C19">
              <w:rPr>
                <w:noProof/>
                <w:webHidden/>
              </w:rPr>
            </w:r>
            <w:r w:rsidR="00F24C19">
              <w:rPr>
                <w:noProof/>
                <w:webHidden/>
              </w:rPr>
              <w:fldChar w:fldCharType="separate"/>
            </w:r>
            <w:r w:rsidR="00F24C19">
              <w:rPr>
                <w:noProof/>
                <w:webHidden/>
              </w:rPr>
              <w:t>5</w:t>
            </w:r>
            <w:r w:rsidR="00F24C19">
              <w:rPr>
                <w:noProof/>
                <w:webHidden/>
              </w:rPr>
              <w:fldChar w:fldCharType="end"/>
            </w:r>
          </w:hyperlink>
        </w:p>
        <w:p w14:paraId="67F6D8B2" w14:textId="3F079F34" w:rsidR="00F24C19" w:rsidRDefault="00B861A9" w:rsidP="00F24C19">
          <w:pPr>
            <w:pStyle w:val="TOC2"/>
            <w:tabs>
              <w:tab w:val="left" w:pos="880"/>
              <w:tab w:val="right" w:leader="dot" w:pos="9016"/>
            </w:tabs>
            <w:spacing w:after="0"/>
            <w:rPr>
              <w:rFonts w:eastAsiaTheme="minorEastAsia"/>
              <w:noProof/>
              <w:lang w:val="en-IL" w:eastAsia="en-IL"/>
            </w:rPr>
          </w:pPr>
          <w:hyperlink w:anchor="_Toc138411537" w:history="1">
            <w:r w:rsidR="00F24C19" w:rsidRPr="00760E77">
              <w:rPr>
                <w:rStyle w:val="Hyperlink"/>
                <w:noProof/>
              </w:rPr>
              <w:t>2.4.</w:t>
            </w:r>
            <w:r w:rsidR="00F24C19">
              <w:rPr>
                <w:rFonts w:eastAsiaTheme="minorEastAsia"/>
                <w:noProof/>
                <w:lang w:val="en-IL" w:eastAsia="en-IL"/>
              </w:rPr>
              <w:tab/>
            </w:r>
            <w:r w:rsidR="00F24C19" w:rsidRPr="00760E77">
              <w:rPr>
                <w:rStyle w:val="Hyperlink"/>
                <w:noProof/>
              </w:rPr>
              <w:t>Finding the minimal distance</w:t>
            </w:r>
            <w:r w:rsidR="00F24C19">
              <w:rPr>
                <w:noProof/>
                <w:webHidden/>
              </w:rPr>
              <w:tab/>
            </w:r>
            <w:r w:rsidR="00F24C19">
              <w:rPr>
                <w:noProof/>
                <w:webHidden/>
              </w:rPr>
              <w:fldChar w:fldCharType="begin"/>
            </w:r>
            <w:r w:rsidR="00F24C19">
              <w:rPr>
                <w:noProof/>
                <w:webHidden/>
              </w:rPr>
              <w:instrText xml:space="preserve"> PAGEREF _Toc138411537 \h </w:instrText>
            </w:r>
            <w:r w:rsidR="00F24C19">
              <w:rPr>
                <w:noProof/>
                <w:webHidden/>
              </w:rPr>
            </w:r>
            <w:r w:rsidR="00F24C19">
              <w:rPr>
                <w:noProof/>
                <w:webHidden/>
              </w:rPr>
              <w:fldChar w:fldCharType="separate"/>
            </w:r>
            <w:r w:rsidR="00F24C19">
              <w:rPr>
                <w:noProof/>
                <w:webHidden/>
              </w:rPr>
              <w:t>5</w:t>
            </w:r>
            <w:r w:rsidR="00F24C19">
              <w:rPr>
                <w:noProof/>
                <w:webHidden/>
              </w:rPr>
              <w:fldChar w:fldCharType="end"/>
            </w:r>
          </w:hyperlink>
        </w:p>
        <w:p w14:paraId="03E4216C" w14:textId="3DAA81C6" w:rsidR="00F24C19" w:rsidRDefault="00B861A9" w:rsidP="00F24C19">
          <w:pPr>
            <w:pStyle w:val="TOC2"/>
            <w:tabs>
              <w:tab w:val="left" w:pos="880"/>
              <w:tab w:val="right" w:leader="dot" w:pos="9016"/>
            </w:tabs>
            <w:spacing w:after="0"/>
            <w:rPr>
              <w:rFonts w:eastAsiaTheme="minorEastAsia"/>
              <w:noProof/>
              <w:lang w:val="en-IL" w:eastAsia="en-IL"/>
            </w:rPr>
          </w:pPr>
          <w:hyperlink w:anchor="_Toc138411538" w:history="1">
            <w:r w:rsidR="00F24C19" w:rsidRPr="00760E77">
              <w:rPr>
                <w:rStyle w:val="Hyperlink"/>
                <w:noProof/>
              </w:rPr>
              <w:t>2.5.</w:t>
            </w:r>
            <w:r w:rsidR="00F24C19">
              <w:rPr>
                <w:rFonts w:eastAsiaTheme="minorEastAsia"/>
                <w:noProof/>
                <w:lang w:val="en-IL" w:eastAsia="en-IL"/>
              </w:rPr>
              <w:tab/>
            </w:r>
            <w:r w:rsidR="00F24C19" w:rsidRPr="00760E77">
              <w:rPr>
                <w:rStyle w:val="Hyperlink"/>
                <w:noProof/>
              </w:rPr>
              <w:t>Finding the TCA using polynomials approximations</w:t>
            </w:r>
            <w:r w:rsidR="00F24C19">
              <w:rPr>
                <w:noProof/>
                <w:webHidden/>
              </w:rPr>
              <w:tab/>
            </w:r>
            <w:r w:rsidR="00F24C19">
              <w:rPr>
                <w:noProof/>
                <w:webHidden/>
              </w:rPr>
              <w:fldChar w:fldCharType="begin"/>
            </w:r>
            <w:r w:rsidR="00F24C19">
              <w:rPr>
                <w:noProof/>
                <w:webHidden/>
              </w:rPr>
              <w:instrText xml:space="preserve"> PAGEREF _Toc138411538 \h </w:instrText>
            </w:r>
            <w:r w:rsidR="00F24C19">
              <w:rPr>
                <w:noProof/>
                <w:webHidden/>
              </w:rPr>
            </w:r>
            <w:r w:rsidR="00F24C19">
              <w:rPr>
                <w:noProof/>
                <w:webHidden/>
              </w:rPr>
              <w:fldChar w:fldCharType="separate"/>
            </w:r>
            <w:r w:rsidR="00F24C19">
              <w:rPr>
                <w:noProof/>
                <w:webHidden/>
              </w:rPr>
              <w:t>5</w:t>
            </w:r>
            <w:r w:rsidR="00F24C19">
              <w:rPr>
                <w:noProof/>
                <w:webHidden/>
              </w:rPr>
              <w:fldChar w:fldCharType="end"/>
            </w:r>
          </w:hyperlink>
        </w:p>
        <w:p w14:paraId="61E2F044" w14:textId="53C1D963"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39" w:history="1">
            <w:r w:rsidR="00F24C19" w:rsidRPr="00760E77">
              <w:rPr>
                <w:rStyle w:val="Hyperlink"/>
                <w:noProof/>
              </w:rPr>
              <w:t>2.5.1.</w:t>
            </w:r>
            <w:r w:rsidR="00F24C19">
              <w:rPr>
                <w:rFonts w:eastAsiaTheme="minorEastAsia"/>
                <w:noProof/>
                <w:lang w:val="en-IL" w:eastAsia="en-IL"/>
              </w:rPr>
              <w:tab/>
            </w:r>
            <w:r w:rsidR="00F24C19" w:rsidRPr="00760E77">
              <w:rPr>
                <w:rStyle w:val="Hyperlink"/>
                <w:noProof/>
              </w:rPr>
              <w:t>ANCAS</w:t>
            </w:r>
            <w:r w:rsidR="00F24C19">
              <w:rPr>
                <w:noProof/>
                <w:webHidden/>
              </w:rPr>
              <w:tab/>
            </w:r>
            <w:r w:rsidR="00F24C19">
              <w:rPr>
                <w:noProof/>
                <w:webHidden/>
              </w:rPr>
              <w:fldChar w:fldCharType="begin"/>
            </w:r>
            <w:r w:rsidR="00F24C19">
              <w:rPr>
                <w:noProof/>
                <w:webHidden/>
              </w:rPr>
              <w:instrText xml:space="preserve"> PAGEREF _Toc138411539 \h </w:instrText>
            </w:r>
            <w:r w:rsidR="00F24C19">
              <w:rPr>
                <w:noProof/>
                <w:webHidden/>
              </w:rPr>
            </w:r>
            <w:r w:rsidR="00F24C19">
              <w:rPr>
                <w:noProof/>
                <w:webHidden/>
              </w:rPr>
              <w:fldChar w:fldCharType="separate"/>
            </w:r>
            <w:r w:rsidR="00F24C19">
              <w:rPr>
                <w:noProof/>
                <w:webHidden/>
              </w:rPr>
              <w:t>6</w:t>
            </w:r>
            <w:r w:rsidR="00F24C19">
              <w:rPr>
                <w:noProof/>
                <w:webHidden/>
              </w:rPr>
              <w:fldChar w:fldCharType="end"/>
            </w:r>
          </w:hyperlink>
        </w:p>
        <w:p w14:paraId="5A285E35" w14:textId="563554AC"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40" w:history="1">
            <w:r w:rsidR="00F24C19" w:rsidRPr="00760E77">
              <w:rPr>
                <w:rStyle w:val="Hyperlink"/>
                <w:noProof/>
              </w:rPr>
              <w:t>2.5.2.</w:t>
            </w:r>
            <w:r w:rsidR="00F24C19">
              <w:rPr>
                <w:rFonts w:eastAsiaTheme="minorEastAsia"/>
                <w:noProof/>
                <w:lang w:val="en-IL" w:eastAsia="en-IL"/>
              </w:rPr>
              <w:tab/>
            </w:r>
            <w:r w:rsidR="00F24C19" w:rsidRPr="00760E77">
              <w:rPr>
                <w:rStyle w:val="Hyperlink"/>
                <w:noProof/>
              </w:rPr>
              <w:t>CATCH</w:t>
            </w:r>
            <w:r w:rsidR="00F24C19">
              <w:rPr>
                <w:noProof/>
                <w:webHidden/>
              </w:rPr>
              <w:tab/>
            </w:r>
            <w:r w:rsidR="00F24C19">
              <w:rPr>
                <w:noProof/>
                <w:webHidden/>
              </w:rPr>
              <w:fldChar w:fldCharType="begin"/>
            </w:r>
            <w:r w:rsidR="00F24C19">
              <w:rPr>
                <w:noProof/>
                <w:webHidden/>
              </w:rPr>
              <w:instrText xml:space="preserve"> PAGEREF _Toc138411540 \h </w:instrText>
            </w:r>
            <w:r w:rsidR="00F24C19">
              <w:rPr>
                <w:noProof/>
                <w:webHidden/>
              </w:rPr>
            </w:r>
            <w:r w:rsidR="00F24C19">
              <w:rPr>
                <w:noProof/>
                <w:webHidden/>
              </w:rPr>
              <w:fldChar w:fldCharType="separate"/>
            </w:r>
            <w:r w:rsidR="00F24C19">
              <w:rPr>
                <w:noProof/>
                <w:webHidden/>
              </w:rPr>
              <w:t>7</w:t>
            </w:r>
            <w:r w:rsidR="00F24C19">
              <w:rPr>
                <w:noProof/>
                <w:webHidden/>
              </w:rPr>
              <w:fldChar w:fldCharType="end"/>
            </w:r>
          </w:hyperlink>
        </w:p>
        <w:p w14:paraId="59B2FA9C" w14:textId="71289A46" w:rsidR="00F24C19" w:rsidRDefault="00B861A9" w:rsidP="00F24C19">
          <w:pPr>
            <w:pStyle w:val="TOC2"/>
            <w:tabs>
              <w:tab w:val="left" w:pos="880"/>
              <w:tab w:val="right" w:leader="dot" w:pos="9016"/>
            </w:tabs>
            <w:spacing w:after="0"/>
            <w:rPr>
              <w:rFonts w:eastAsiaTheme="minorEastAsia"/>
              <w:noProof/>
              <w:lang w:val="en-IL" w:eastAsia="en-IL"/>
            </w:rPr>
          </w:pPr>
          <w:hyperlink w:anchor="_Toc138411541" w:history="1">
            <w:r w:rsidR="00F24C19" w:rsidRPr="00760E77">
              <w:rPr>
                <w:rStyle w:val="Hyperlink"/>
                <w:noProof/>
              </w:rPr>
              <w:t>2.6.</w:t>
            </w:r>
            <w:r w:rsidR="00F24C19">
              <w:rPr>
                <w:rFonts w:eastAsiaTheme="minorEastAsia"/>
                <w:noProof/>
                <w:lang w:val="en-IL" w:eastAsia="en-IL"/>
              </w:rPr>
              <w:tab/>
            </w:r>
            <w:r w:rsidR="00F24C19" w:rsidRPr="00760E77">
              <w:rPr>
                <w:rStyle w:val="Hyperlink"/>
                <w:noProof/>
              </w:rPr>
              <w:t>Testing for possible collisions</w:t>
            </w:r>
            <w:r w:rsidR="00F24C19">
              <w:rPr>
                <w:noProof/>
                <w:webHidden/>
              </w:rPr>
              <w:tab/>
            </w:r>
            <w:r w:rsidR="00F24C19">
              <w:rPr>
                <w:noProof/>
                <w:webHidden/>
              </w:rPr>
              <w:fldChar w:fldCharType="begin"/>
            </w:r>
            <w:r w:rsidR="00F24C19">
              <w:rPr>
                <w:noProof/>
                <w:webHidden/>
              </w:rPr>
              <w:instrText xml:space="preserve"> PAGEREF _Toc138411541 \h </w:instrText>
            </w:r>
            <w:r w:rsidR="00F24C19">
              <w:rPr>
                <w:noProof/>
                <w:webHidden/>
              </w:rPr>
            </w:r>
            <w:r w:rsidR="00F24C19">
              <w:rPr>
                <w:noProof/>
                <w:webHidden/>
              </w:rPr>
              <w:fldChar w:fldCharType="separate"/>
            </w:r>
            <w:r w:rsidR="00F24C19">
              <w:rPr>
                <w:noProof/>
                <w:webHidden/>
              </w:rPr>
              <w:t>8</w:t>
            </w:r>
            <w:r w:rsidR="00F24C19">
              <w:rPr>
                <w:noProof/>
                <w:webHidden/>
              </w:rPr>
              <w:fldChar w:fldCharType="end"/>
            </w:r>
          </w:hyperlink>
        </w:p>
        <w:p w14:paraId="424506F7" w14:textId="286C8490" w:rsidR="00F24C19" w:rsidRDefault="00B861A9" w:rsidP="00F24C19">
          <w:pPr>
            <w:pStyle w:val="TOC2"/>
            <w:tabs>
              <w:tab w:val="left" w:pos="880"/>
              <w:tab w:val="right" w:leader="dot" w:pos="9016"/>
            </w:tabs>
            <w:spacing w:after="0"/>
            <w:rPr>
              <w:rFonts w:eastAsiaTheme="minorEastAsia"/>
              <w:noProof/>
              <w:lang w:val="en-IL" w:eastAsia="en-IL"/>
            </w:rPr>
          </w:pPr>
          <w:hyperlink w:anchor="_Toc138411542" w:history="1">
            <w:r w:rsidR="00F24C19" w:rsidRPr="00760E77">
              <w:rPr>
                <w:rStyle w:val="Hyperlink"/>
                <w:noProof/>
              </w:rPr>
              <w:t>2.7.</w:t>
            </w:r>
            <w:r w:rsidR="00F24C19">
              <w:rPr>
                <w:rFonts w:eastAsiaTheme="minorEastAsia"/>
                <w:noProof/>
                <w:lang w:val="en-IL" w:eastAsia="en-IL"/>
              </w:rPr>
              <w:tab/>
            </w:r>
            <w:r w:rsidR="00F24C19" w:rsidRPr="00760E77">
              <w:rPr>
                <w:rStyle w:val="Hyperlink"/>
                <w:noProof/>
              </w:rPr>
              <w:t>Algorithms Complexity</w:t>
            </w:r>
            <w:r w:rsidR="00F24C19">
              <w:rPr>
                <w:noProof/>
                <w:webHidden/>
              </w:rPr>
              <w:tab/>
            </w:r>
            <w:r w:rsidR="00F24C19">
              <w:rPr>
                <w:noProof/>
                <w:webHidden/>
              </w:rPr>
              <w:fldChar w:fldCharType="begin"/>
            </w:r>
            <w:r w:rsidR="00F24C19">
              <w:rPr>
                <w:noProof/>
                <w:webHidden/>
              </w:rPr>
              <w:instrText xml:space="preserve"> PAGEREF _Toc138411542 \h </w:instrText>
            </w:r>
            <w:r w:rsidR="00F24C19">
              <w:rPr>
                <w:noProof/>
                <w:webHidden/>
              </w:rPr>
            </w:r>
            <w:r w:rsidR="00F24C19">
              <w:rPr>
                <w:noProof/>
                <w:webHidden/>
              </w:rPr>
              <w:fldChar w:fldCharType="separate"/>
            </w:r>
            <w:r w:rsidR="00F24C19">
              <w:rPr>
                <w:noProof/>
                <w:webHidden/>
              </w:rPr>
              <w:t>9</w:t>
            </w:r>
            <w:r w:rsidR="00F24C19">
              <w:rPr>
                <w:noProof/>
                <w:webHidden/>
              </w:rPr>
              <w:fldChar w:fldCharType="end"/>
            </w:r>
          </w:hyperlink>
        </w:p>
        <w:p w14:paraId="6D2918D4" w14:textId="665D08B2"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43" w:history="1">
            <w:r w:rsidR="00F24C19" w:rsidRPr="00760E77">
              <w:rPr>
                <w:rStyle w:val="Hyperlink"/>
                <w:noProof/>
              </w:rPr>
              <w:t>2.7.1.</w:t>
            </w:r>
            <w:r w:rsidR="00F24C19">
              <w:rPr>
                <w:rFonts w:eastAsiaTheme="minorEastAsia"/>
                <w:noProof/>
                <w:lang w:val="en-IL" w:eastAsia="en-IL"/>
              </w:rPr>
              <w:tab/>
            </w:r>
            <w:r w:rsidR="00F24C19" w:rsidRPr="00760E77">
              <w:rPr>
                <w:rStyle w:val="Hyperlink"/>
                <w:noProof/>
              </w:rPr>
              <w:t>ANCAS Time Complexity</w:t>
            </w:r>
            <w:r w:rsidR="00F24C19">
              <w:rPr>
                <w:noProof/>
                <w:webHidden/>
              </w:rPr>
              <w:tab/>
            </w:r>
            <w:r w:rsidR="00F24C19">
              <w:rPr>
                <w:noProof/>
                <w:webHidden/>
              </w:rPr>
              <w:fldChar w:fldCharType="begin"/>
            </w:r>
            <w:r w:rsidR="00F24C19">
              <w:rPr>
                <w:noProof/>
                <w:webHidden/>
              </w:rPr>
              <w:instrText xml:space="preserve"> PAGEREF _Toc138411543 \h </w:instrText>
            </w:r>
            <w:r w:rsidR="00F24C19">
              <w:rPr>
                <w:noProof/>
                <w:webHidden/>
              </w:rPr>
            </w:r>
            <w:r w:rsidR="00F24C19">
              <w:rPr>
                <w:noProof/>
                <w:webHidden/>
              </w:rPr>
              <w:fldChar w:fldCharType="separate"/>
            </w:r>
            <w:r w:rsidR="00F24C19">
              <w:rPr>
                <w:noProof/>
                <w:webHidden/>
              </w:rPr>
              <w:t>9</w:t>
            </w:r>
            <w:r w:rsidR="00F24C19">
              <w:rPr>
                <w:noProof/>
                <w:webHidden/>
              </w:rPr>
              <w:fldChar w:fldCharType="end"/>
            </w:r>
          </w:hyperlink>
        </w:p>
        <w:p w14:paraId="5CAA7AD2" w14:textId="5FCB5492"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44" w:history="1">
            <w:r w:rsidR="00F24C19" w:rsidRPr="00760E77">
              <w:rPr>
                <w:rStyle w:val="Hyperlink"/>
                <w:noProof/>
              </w:rPr>
              <w:t>2.7.2.</w:t>
            </w:r>
            <w:r w:rsidR="00F24C19">
              <w:rPr>
                <w:rFonts w:eastAsiaTheme="minorEastAsia"/>
                <w:noProof/>
                <w:lang w:val="en-IL" w:eastAsia="en-IL"/>
              </w:rPr>
              <w:tab/>
            </w:r>
            <w:r w:rsidR="00F24C19" w:rsidRPr="00760E77">
              <w:rPr>
                <w:rStyle w:val="Hyperlink"/>
                <w:noProof/>
              </w:rPr>
              <w:t>CATCH Time Complexity</w:t>
            </w:r>
            <w:r w:rsidR="00F24C19">
              <w:rPr>
                <w:noProof/>
                <w:webHidden/>
              </w:rPr>
              <w:tab/>
            </w:r>
            <w:r w:rsidR="00F24C19">
              <w:rPr>
                <w:noProof/>
                <w:webHidden/>
              </w:rPr>
              <w:fldChar w:fldCharType="begin"/>
            </w:r>
            <w:r w:rsidR="00F24C19">
              <w:rPr>
                <w:noProof/>
                <w:webHidden/>
              </w:rPr>
              <w:instrText xml:space="preserve"> PAGEREF _Toc138411544 \h </w:instrText>
            </w:r>
            <w:r w:rsidR="00F24C19">
              <w:rPr>
                <w:noProof/>
                <w:webHidden/>
              </w:rPr>
            </w:r>
            <w:r w:rsidR="00F24C19">
              <w:rPr>
                <w:noProof/>
                <w:webHidden/>
              </w:rPr>
              <w:fldChar w:fldCharType="separate"/>
            </w:r>
            <w:r w:rsidR="00F24C19">
              <w:rPr>
                <w:noProof/>
                <w:webHidden/>
              </w:rPr>
              <w:t>9</w:t>
            </w:r>
            <w:r w:rsidR="00F24C19">
              <w:rPr>
                <w:noProof/>
                <w:webHidden/>
              </w:rPr>
              <w:fldChar w:fldCharType="end"/>
            </w:r>
          </w:hyperlink>
        </w:p>
        <w:p w14:paraId="1336A33B" w14:textId="22A2FAC7"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45" w:history="1">
            <w:r w:rsidR="00F24C19" w:rsidRPr="00760E77">
              <w:rPr>
                <w:rStyle w:val="Hyperlink"/>
                <w:noProof/>
                <w:rtl/>
              </w:rPr>
              <w:t>2.7.3.</w:t>
            </w:r>
            <w:r w:rsidR="00F24C19">
              <w:rPr>
                <w:rFonts w:eastAsiaTheme="minorEastAsia"/>
                <w:noProof/>
                <w:lang w:val="en-IL" w:eastAsia="en-IL"/>
              </w:rPr>
              <w:tab/>
            </w:r>
            <w:r w:rsidR="00F24C19" w:rsidRPr="00760E77">
              <w:rPr>
                <w:rStyle w:val="Hyperlink"/>
                <w:noProof/>
              </w:rPr>
              <w:t>Space complexity</w:t>
            </w:r>
            <w:r w:rsidR="00F24C19">
              <w:rPr>
                <w:noProof/>
                <w:webHidden/>
              </w:rPr>
              <w:tab/>
            </w:r>
            <w:r w:rsidR="00F24C19">
              <w:rPr>
                <w:noProof/>
                <w:webHidden/>
              </w:rPr>
              <w:fldChar w:fldCharType="begin"/>
            </w:r>
            <w:r w:rsidR="00F24C19">
              <w:rPr>
                <w:noProof/>
                <w:webHidden/>
              </w:rPr>
              <w:instrText xml:space="preserve"> PAGEREF _Toc138411545 \h </w:instrText>
            </w:r>
            <w:r w:rsidR="00F24C19">
              <w:rPr>
                <w:noProof/>
                <w:webHidden/>
              </w:rPr>
            </w:r>
            <w:r w:rsidR="00F24C19">
              <w:rPr>
                <w:noProof/>
                <w:webHidden/>
              </w:rPr>
              <w:fldChar w:fldCharType="separate"/>
            </w:r>
            <w:r w:rsidR="00F24C19">
              <w:rPr>
                <w:noProof/>
                <w:webHidden/>
              </w:rPr>
              <w:t>10</w:t>
            </w:r>
            <w:r w:rsidR="00F24C19">
              <w:rPr>
                <w:noProof/>
                <w:webHidden/>
              </w:rPr>
              <w:fldChar w:fldCharType="end"/>
            </w:r>
          </w:hyperlink>
        </w:p>
        <w:p w14:paraId="3220D937" w14:textId="556CC085" w:rsidR="00F24C19" w:rsidRDefault="00B861A9" w:rsidP="00F24C19">
          <w:pPr>
            <w:pStyle w:val="TOC1"/>
            <w:tabs>
              <w:tab w:val="left" w:pos="440"/>
            </w:tabs>
            <w:spacing w:after="0"/>
            <w:rPr>
              <w:rFonts w:asciiTheme="minorHAnsi" w:eastAsiaTheme="minorEastAsia" w:hAnsiTheme="minorHAnsi"/>
              <w:spacing w:val="0"/>
              <w:kern w:val="2"/>
              <w:lang w:val="en-IL" w:eastAsia="en-IL"/>
            </w:rPr>
          </w:pPr>
          <w:hyperlink w:anchor="_Toc138411546" w:history="1">
            <w:r w:rsidR="00F24C19" w:rsidRPr="00760E77">
              <w:rPr>
                <w:rStyle w:val="Hyperlink"/>
              </w:rPr>
              <w:t>3.</w:t>
            </w:r>
            <w:r w:rsidR="00F24C19">
              <w:rPr>
                <w:rFonts w:asciiTheme="minorHAnsi" w:eastAsiaTheme="minorEastAsia" w:hAnsiTheme="minorHAnsi"/>
                <w:spacing w:val="0"/>
                <w:kern w:val="2"/>
                <w:lang w:val="en-IL" w:eastAsia="en-IL"/>
              </w:rPr>
              <w:tab/>
            </w:r>
            <w:r w:rsidR="00F24C19" w:rsidRPr="00760E77">
              <w:rPr>
                <w:rStyle w:val="Hyperlink"/>
              </w:rPr>
              <w:t>Expected Achievements</w:t>
            </w:r>
            <w:r w:rsidR="00F24C19">
              <w:rPr>
                <w:webHidden/>
              </w:rPr>
              <w:tab/>
            </w:r>
            <w:r w:rsidR="00F24C19">
              <w:rPr>
                <w:webHidden/>
              </w:rPr>
              <w:fldChar w:fldCharType="begin"/>
            </w:r>
            <w:r w:rsidR="00F24C19">
              <w:rPr>
                <w:webHidden/>
              </w:rPr>
              <w:instrText xml:space="preserve"> PAGEREF _Toc138411546 \h </w:instrText>
            </w:r>
            <w:r w:rsidR="00F24C19">
              <w:rPr>
                <w:webHidden/>
              </w:rPr>
            </w:r>
            <w:r w:rsidR="00F24C19">
              <w:rPr>
                <w:webHidden/>
              </w:rPr>
              <w:fldChar w:fldCharType="separate"/>
            </w:r>
            <w:r w:rsidR="00F24C19">
              <w:rPr>
                <w:webHidden/>
              </w:rPr>
              <w:t>11</w:t>
            </w:r>
            <w:r w:rsidR="00F24C19">
              <w:rPr>
                <w:webHidden/>
              </w:rPr>
              <w:fldChar w:fldCharType="end"/>
            </w:r>
          </w:hyperlink>
        </w:p>
        <w:p w14:paraId="3139D119" w14:textId="715DC639" w:rsidR="00F24C19" w:rsidRDefault="00B861A9" w:rsidP="00F24C19">
          <w:pPr>
            <w:pStyle w:val="TOC1"/>
            <w:tabs>
              <w:tab w:val="left" w:pos="440"/>
            </w:tabs>
            <w:spacing w:after="0"/>
            <w:rPr>
              <w:rFonts w:asciiTheme="minorHAnsi" w:eastAsiaTheme="minorEastAsia" w:hAnsiTheme="minorHAnsi"/>
              <w:spacing w:val="0"/>
              <w:kern w:val="2"/>
              <w:lang w:val="en-IL" w:eastAsia="en-IL"/>
            </w:rPr>
          </w:pPr>
          <w:hyperlink w:anchor="_Toc138411547" w:history="1">
            <w:r w:rsidR="00F24C19" w:rsidRPr="00760E77">
              <w:rPr>
                <w:rStyle w:val="Hyperlink"/>
              </w:rPr>
              <w:t>4.</w:t>
            </w:r>
            <w:r w:rsidR="00F24C19">
              <w:rPr>
                <w:rFonts w:asciiTheme="minorHAnsi" w:eastAsiaTheme="minorEastAsia" w:hAnsiTheme="minorHAnsi"/>
                <w:spacing w:val="0"/>
                <w:kern w:val="2"/>
                <w:lang w:val="en-IL" w:eastAsia="en-IL"/>
              </w:rPr>
              <w:tab/>
            </w:r>
            <w:r w:rsidR="00F24C19" w:rsidRPr="00760E77">
              <w:rPr>
                <w:rStyle w:val="Hyperlink"/>
              </w:rPr>
              <w:t>Research / Engineering Process</w:t>
            </w:r>
            <w:r w:rsidR="00F24C19">
              <w:rPr>
                <w:webHidden/>
              </w:rPr>
              <w:tab/>
            </w:r>
            <w:r w:rsidR="00F24C19">
              <w:rPr>
                <w:webHidden/>
              </w:rPr>
              <w:fldChar w:fldCharType="begin"/>
            </w:r>
            <w:r w:rsidR="00F24C19">
              <w:rPr>
                <w:webHidden/>
              </w:rPr>
              <w:instrText xml:space="preserve"> PAGEREF _Toc138411547 \h </w:instrText>
            </w:r>
            <w:r w:rsidR="00F24C19">
              <w:rPr>
                <w:webHidden/>
              </w:rPr>
            </w:r>
            <w:r w:rsidR="00F24C19">
              <w:rPr>
                <w:webHidden/>
              </w:rPr>
              <w:fldChar w:fldCharType="separate"/>
            </w:r>
            <w:r w:rsidR="00F24C19">
              <w:rPr>
                <w:webHidden/>
              </w:rPr>
              <w:t>12</w:t>
            </w:r>
            <w:r w:rsidR="00F24C19">
              <w:rPr>
                <w:webHidden/>
              </w:rPr>
              <w:fldChar w:fldCharType="end"/>
            </w:r>
          </w:hyperlink>
        </w:p>
        <w:p w14:paraId="121775D1" w14:textId="1CA0B092" w:rsidR="00F24C19" w:rsidRDefault="00B861A9" w:rsidP="00F24C19">
          <w:pPr>
            <w:pStyle w:val="TOC2"/>
            <w:tabs>
              <w:tab w:val="left" w:pos="880"/>
              <w:tab w:val="right" w:leader="dot" w:pos="9016"/>
            </w:tabs>
            <w:spacing w:after="0"/>
            <w:rPr>
              <w:rFonts w:eastAsiaTheme="minorEastAsia"/>
              <w:noProof/>
              <w:lang w:val="en-IL" w:eastAsia="en-IL"/>
            </w:rPr>
          </w:pPr>
          <w:hyperlink w:anchor="_Toc138411548" w:history="1">
            <w:r w:rsidR="00F24C19" w:rsidRPr="00760E77">
              <w:rPr>
                <w:rStyle w:val="Hyperlink"/>
                <w:noProof/>
              </w:rPr>
              <w:t>4.1.</w:t>
            </w:r>
            <w:r w:rsidR="00F24C19">
              <w:rPr>
                <w:rFonts w:eastAsiaTheme="minorEastAsia"/>
                <w:noProof/>
                <w:lang w:val="en-IL" w:eastAsia="en-IL"/>
              </w:rPr>
              <w:tab/>
            </w:r>
            <w:r w:rsidR="00F24C19" w:rsidRPr="00760E77">
              <w:rPr>
                <w:rStyle w:val="Hyperlink"/>
                <w:noProof/>
              </w:rPr>
              <w:t>Process</w:t>
            </w:r>
            <w:r w:rsidR="00F24C19">
              <w:rPr>
                <w:noProof/>
                <w:webHidden/>
              </w:rPr>
              <w:tab/>
            </w:r>
            <w:r w:rsidR="00F24C19">
              <w:rPr>
                <w:noProof/>
                <w:webHidden/>
              </w:rPr>
              <w:fldChar w:fldCharType="begin"/>
            </w:r>
            <w:r w:rsidR="00F24C19">
              <w:rPr>
                <w:noProof/>
                <w:webHidden/>
              </w:rPr>
              <w:instrText xml:space="preserve"> PAGEREF _Toc138411548 \h </w:instrText>
            </w:r>
            <w:r w:rsidR="00F24C19">
              <w:rPr>
                <w:noProof/>
                <w:webHidden/>
              </w:rPr>
            </w:r>
            <w:r w:rsidR="00F24C19">
              <w:rPr>
                <w:noProof/>
                <w:webHidden/>
              </w:rPr>
              <w:fldChar w:fldCharType="separate"/>
            </w:r>
            <w:r w:rsidR="00F24C19">
              <w:rPr>
                <w:noProof/>
                <w:webHidden/>
              </w:rPr>
              <w:t>12</w:t>
            </w:r>
            <w:r w:rsidR="00F24C19">
              <w:rPr>
                <w:noProof/>
                <w:webHidden/>
              </w:rPr>
              <w:fldChar w:fldCharType="end"/>
            </w:r>
          </w:hyperlink>
        </w:p>
        <w:p w14:paraId="290F7C37" w14:textId="0407B609"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49" w:history="1">
            <w:r w:rsidR="00F24C19" w:rsidRPr="00760E77">
              <w:rPr>
                <w:rStyle w:val="Hyperlink"/>
                <w:noProof/>
              </w:rPr>
              <w:t>4.1.1.</w:t>
            </w:r>
            <w:r w:rsidR="00F24C19">
              <w:rPr>
                <w:rFonts w:eastAsiaTheme="minorEastAsia"/>
                <w:noProof/>
                <w:lang w:val="en-IL" w:eastAsia="en-IL"/>
              </w:rPr>
              <w:tab/>
            </w:r>
            <w:r w:rsidR="00F24C19" w:rsidRPr="00760E77">
              <w:rPr>
                <w:rStyle w:val="Hyperlink"/>
                <w:noProof/>
              </w:rPr>
              <w:t>The project work flow</w:t>
            </w:r>
            <w:r w:rsidR="00F24C19">
              <w:rPr>
                <w:noProof/>
                <w:webHidden/>
              </w:rPr>
              <w:tab/>
            </w:r>
            <w:r w:rsidR="00F24C19">
              <w:rPr>
                <w:noProof/>
                <w:webHidden/>
              </w:rPr>
              <w:fldChar w:fldCharType="begin"/>
            </w:r>
            <w:r w:rsidR="00F24C19">
              <w:rPr>
                <w:noProof/>
                <w:webHidden/>
              </w:rPr>
              <w:instrText xml:space="preserve"> PAGEREF _Toc138411549 \h </w:instrText>
            </w:r>
            <w:r w:rsidR="00F24C19">
              <w:rPr>
                <w:noProof/>
                <w:webHidden/>
              </w:rPr>
            </w:r>
            <w:r w:rsidR="00F24C19">
              <w:rPr>
                <w:noProof/>
                <w:webHidden/>
              </w:rPr>
              <w:fldChar w:fldCharType="separate"/>
            </w:r>
            <w:r w:rsidR="00F24C19">
              <w:rPr>
                <w:noProof/>
                <w:webHidden/>
              </w:rPr>
              <w:t>12</w:t>
            </w:r>
            <w:r w:rsidR="00F24C19">
              <w:rPr>
                <w:noProof/>
                <w:webHidden/>
              </w:rPr>
              <w:fldChar w:fldCharType="end"/>
            </w:r>
          </w:hyperlink>
        </w:p>
        <w:p w14:paraId="521D00AD" w14:textId="2A4C9500"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0" w:history="1">
            <w:r w:rsidR="00F24C19" w:rsidRPr="00760E77">
              <w:rPr>
                <w:rStyle w:val="Hyperlink"/>
                <w:noProof/>
              </w:rPr>
              <w:t>4.1.2.</w:t>
            </w:r>
            <w:r w:rsidR="00F24C19">
              <w:rPr>
                <w:rFonts w:eastAsiaTheme="minorEastAsia"/>
                <w:noProof/>
                <w:lang w:val="en-IL" w:eastAsia="en-IL"/>
              </w:rPr>
              <w:tab/>
            </w:r>
            <w:r w:rsidR="00F24C19" w:rsidRPr="00760E77">
              <w:rPr>
                <w:rStyle w:val="Hyperlink"/>
                <w:noProof/>
              </w:rPr>
              <w:t>Software development methodology</w:t>
            </w:r>
            <w:r w:rsidR="00F24C19">
              <w:rPr>
                <w:noProof/>
                <w:webHidden/>
              </w:rPr>
              <w:tab/>
            </w:r>
            <w:r w:rsidR="00F24C19">
              <w:rPr>
                <w:noProof/>
                <w:webHidden/>
              </w:rPr>
              <w:fldChar w:fldCharType="begin"/>
            </w:r>
            <w:r w:rsidR="00F24C19">
              <w:rPr>
                <w:noProof/>
                <w:webHidden/>
              </w:rPr>
              <w:instrText xml:space="preserve"> PAGEREF _Toc138411550 \h </w:instrText>
            </w:r>
            <w:r w:rsidR="00F24C19">
              <w:rPr>
                <w:noProof/>
                <w:webHidden/>
              </w:rPr>
            </w:r>
            <w:r w:rsidR="00F24C19">
              <w:rPr>
                <w:noProof/>
                <w:webHidden/>
              </w:rPr>
              <w:fldChar w:fldCharType="separate"/>
            </w:r>
            <w:r w:rsidR="00F24C19">
              <w:rPr>
                <w:noProof/>
                <w:webHidden/>
              </w:rPr>
              <w:t>12</w:t>
            </w:r>
            <w:r w:rsidR="00F24C19">
              <w:rPr>
                <w:noProof/>
                <w:webHidden/>
              </w:rPr>
              <w:fldChar w:fldCharType="end"/>
            </w:r>
          </w:hyperlink>
        </w:p>
        <w:p w14:paraId="3DAFDD9D" w14:textId="3FE2964A"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1" w:history="1">
            <w:r w:rsidR="00F24C19" w:rsidRPr="00760E77">
              <w:rPr>
                <w:rStyle w:val="Hyperlink"/>
                <w:noProof/>
              </w:rPr>
              <w:t>4.1.3.</w:t>
            </w:r>
            <w:r w:rsidR="00F24C19">
              <w:rPr>
                <w:rFonts w:eastAsiaTheme="minorEastAsia"/>
                <w:noProof/>
                <w:lang w:val="en-IL" w:eastAsia="en-IL"/>
              </w:rPr>
              <w:tab/>
            </w:r>
            <w:r w:rsidR="00F24C19" w:rsidRPr="00760E77">
              <w:rPr>
                <w:rStyle w:val="Hyperlink"/>
                <w:noProof/>
              </w:rPr>
              <w:t>Research and Implementation</w:t>
            </w:r>
            <w:r w:rsidR="00F24C19">
              <w:rPr>
                <w:noProof/>
                <w:webHidden/>
              </w:rPr>
              <w:tab/>
            </w:r>
            <w:r w:rsidR="00F24C19">
              <w:rPr>
                <w:noProof/>
                <w:webHidden/>
              </w:rPr>
              <w:fldChar w:fldCharType="begin"/>
            </w:r>
            <w:r w:rsidR="00F24C19">
              <w:rPr>
                <w:noProof/>
                <w:webHidden/>
              </w:rPr>
              <w:instrText xml:space="preserve"> PAGEREF _Toc138411551 \h </w:instrText>
            </w:r>
            <w:r w:rsidR="00F24C19">
              <w:rPr>
                <w:noProof/>
                <w:webHidden/>
              </w:rPr>
            </w:r>
            <w:r w:rsidR="00F24C19">
              <w:rPr>
                <w:noProof/>
                <w:webHidden/>
              </w:rPr>
              <w:fldChar w:fldCharType="separate"/>
            </w:r>
            <w:r w:rsidR="00F24C19">
              <w:rPr>
                <w:noProof/>
                <w:webHidden/>
              </w:rPr>
              <w:t>12</w:t>
            </w:r>
            <w:r w:rsidR="00F24C19">
              <w:rPr>
                <w:noProof/>
                <w:webHidden/>
              </w:rPr>
              <w:fldChar w:fldCharType="end"/>
            </w:r>
          </w:hyperlink>
        </w:p>
        <w:p w14:paraId="1ED5B80A" w14:textId="5C2EE03B"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2" w:history="1">
            <w:r w:rsidR="00F24C19" w:rsidRPr="00760E77">
              <w:rPr>
                <w:rStyle w:val="Hyperlink"/>
                <w:noProof/>
              </w:rPr>
              <w:t>4.1.4.</w:t>
            </w:r>
            <w:r w:rsidR="00F24C19">
              <w:rPr>
                <w:rFonts w:eastAsiaTheme="minorEastAsia"/>
                <w:noProof/>
                <w:lang w:val="en-IL" w:eastAsia="en-IL"/>
              </w:rPr>
              <w:tab/>
            </w:r>
            <w:r w:rsidR="00F24C19" w:rsidRPr="00760E77">
              <w:rPr>
                <w:rStyle w:val="Hyperlink"/>
                <w:noProof/>
              </w:rPr>
              <w:t>Test run</w:t>
            </w:r>
            <w:r w:rsidR="00F24C19">
              <w:rPr>
                <w:noProof/>
                <w:webHidden/>
              </w:rPr>
              <w:tab/>
            </w:r>
            <w:r w:rsidR="00F24C19">
              <w:rPr>
                <w:noProof/>
                <w:webHidden/>
              </w:rPr>
              <w:fldChar w:fldCharType="begin"/>
            </w:r>
            <w:r w:rsidR="00F24C19">
              <w:rPr>
                <w:noProof/>
                <w:webHidden/>
              </w:rPr>
              <w:instrText xml:space="preserve"> PAGEREF _Toc138411552 \h </w:instrText>
            </w:r>
            <w:r w:rsidR="00F24C19">
              <w:rPr>
                <w:noProof/>
                <w:webHidden/>
              </w:rPr>
            </w:r>
            <w:r w:rsidR="00F24C19">
              <w:rPr>
                <w:noProof/>
                <w:webHidden/>
              </w:rPr>
              <w:fldChar w:fldCharType="separate"/>
            </w:r>
            <w:r w:rsidR="00F24C19">
              <w:rPr>
                <w:noProof/>
                <w:webHidden/>
              </w:rPr>
              <w:t>17</w:t>
            </w:r>
            <w:r w:rsidR="00F24C19">
              <w:rPr>
                <w:noProof/>
                <w:webHidden/>
              </w:rPr>
              <w:fldChar w:fldCharType="end"/>
            </w:r>
          </w:hyperlink>
        </w:p>
        <w:p w14:paraId="08020F9C" w14:textId="49075E19" w:rsidR="00F24C19" w:rsidRDefault="00B861A9" w:rsidP="00F24C19">
          <w:pPr>
            <w:pStyle w:val="TOC2"/>
            <w:tabs>
              <w:tab w:val="left" w:pos="880"/>
              <w:tab w:val="right" w:leader="dot" w:pos="9016"/>
            </w:tabs>
            <w:spacing w:after="0"/>
            <w:rPr>
              <w:rFonts w:eastAsiaTheme="minorEastAsia"/>
              <w:noProof/>
              <w:lang w:val="en-IL" w:eastAsia="en-IL"/>
            </w:rPr>
          </w:pPr>
          <w:hyperlink w:anchor="_Toc138411553" w:history="1">
            <w:r w:rsidR="00F24C19" w:rsidRPr="00760E77">
              <w:rPr>
                <w:rStyle w:val="Hyperlink"/>
                <w:noProof/>
              </w:rPr>
              <w:t>4.2.</w:t>
            </w:r>
            <w:r w:rsidR="00F24C19">
              <w:rPr>
                <w:rFonts w:eastAsiaTheme="minorEastAsia"/>
                <w:noProof/>
                <w:lang w:val="en-IL" w:eastAsia="en-IL"/>
              </w:rPr>
              <w:tab/>
            </w:r>
            <w:r w:rsidR="00F24C19" w:rsidRPr="00760E77">
              <w:rPr>
                <w:rStyle w:val="Hyperlink"/>
                <w:noProof/>
              </w:rPr>
              <w:t>Product</w:t>
            </w:r>
            <w:r w:rsidR="00F24C19">
              <w:rPr>
                <w:noProof/>
                <w:webHidden/>
              </w:rPr>
              <w:tab/>
            </w:r>
            <w:r w:rsidR="00F24C19">
              <w:rPr>
                <w:noProof/>
                <w:webHidden/>
              </w:rPr>
              <w:fldChar w:fldCharType="begin"/>
            </w:r>
            <w:r w:rsidR="00F24C19">
              <w:rPr>
                <w:noProof/>
                <w:webHidden/>
              </w:rPr>
              <w:instrText xml:space="preserve"> PAGEREF _Toc138411553 \h </w:instrText>
            </w:r>
            <w:r w:rsidR="00F24C19">
              <w:rPr>
                <w:noProof/>
                <w:webHidden/>
              </w:rPr>
            </w:r>
            <w:r w:rsidR="00F24C19">
              <w:rPr>
                <w:noProof/>
                <w:webHidden/>
              </w:rPr>
              <w:fldChar w:fldCharType="separate"/>
            </w:r>
            <w:r w:rsidR="00F24C19">
              <w:rPr>
                <w:noProof/>
                <w:webHidden/>
              </w:rPr>
              <w:t>19</w:t>
            </w:r>
            <w:r w:rsidR="00F24C19">
              <w:rPr>
                <w:noProof/>
                <w:webHidden/>
              </w:rPr>
              <w:fldChar w:fldCharType="end"/>
            </w:r>
          </w:hyperlink>
        </w:p>
        <w:p w14:paraId="521D7B15" w14:textId="5057F102"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4" w:history="1">
            <w:r w:rsidR="00F24C19" w:rsidRPr="00760E77">
              <w:rPr>
                <w:rStyle w:val="Hyperlink"/>
                <w:noProof/>
              </w:rPr>
              <w:t>4.2.1.</w:t>
            </w:r>
            <w:r w:rsidR="00F24C19">
              <w:rPr>
                <w:rFonts w:eastAsiaTheme="minorEastAsia"/>
                <w:noProof/>
                <w:lang w:val="en-IL" w:eastAsia="en-IL"/>
              </w:rPr>
              <w:tab/>
            </w:r>
            <w:r w:rsidR="00F24C19" w:rsidRPr="00760E77">
              <w:rPr>
                <w:rStyle w:val="Hyperlink"/>
                <w:noProof/>
              </w:rPr>
              <w:t>Finding the real minimal distance using SGP4</w:t>
            </w:r>
            <w:r w:rsidR="00F24C19">
              <w:rPr>
                <w:noProof/>
                <w:webHidden/>
              </w:rPr>
              <w:tab/>
            </w:r>
            <w:r w:rsidR="00F24C19">
              <w:rPr>
                <w:noProof/>
                <w:webHidden/>
              </w:rPr>
              <w:fldChar w:fldCharType="begin"/>
            </w:r>
            <w:r w:rsidR="00F24C19">
              <w:rPr>
                <w:noProof/>
                <w:webHidden/>
              </w:rPr>
              <w:instrText xml:space="preserve"> PAGEREF _Toc138411554 \h </w:instrText>
            </w:r>
            <w:r w:rsidR="00F24C19">
              <w:rPr>
                <w:noProof/>
                <w:webHidden/>
              </w:rPr>
            </w:r>
            <w:r w:rsidR="00F24C19">
              <w:rPr>
                <w:noProof/>
                <w:webHidden/>
              </w:rPr>
              <w:fldChar w:fldCharType="separate"/>
            </w:r>
            <w:r w:rsidR="00F24C19">
              <w:rPr>
                <w:noProof/>
                <w:webHidden/>
              </w:rPr>
              <w:t>19</w:t>
            </w:r>
            <w:r w:rsidR="00F24C19">
              <w:rPr>
                <w:noProof/>
                <w:webHidden/>
              </w:rPr>
              <w:fldChar w:fldCharType="end"/>
            </w:r>
          </w:hyperlink>
        </w:p>
        <w:p w14:paraId="5007C34C" w14:textId="3574FD1B"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5" w:history="1">
            <w:r w:rsidR="00F24C19" w:rsidRPr="00760E77">
              <w:rPr>
                <w:rStyle w:val="Hyperlink"/>
                <w:noProof/>
              </w:rPr>
              <w:t>4.2.2.</w:t>
            </w:r>
            <w:r w:rsidR="00F24C19">
              <w:rPr>
                <w:rFonts w:eastAsiaTheme="minorEastAsia"/>
                <w:noProof/>
                <w:lang w:val="en-IL" w:eastAsia="en-IL"/>
              </w:rPr>
              <w:tab/>
            </w:r>
            <w:r w:rsidR="00F24C19" w:rsidRPr="00760E77">
              <w:rPr>
                <w:rStyle w:val="Hyperlink"/>
                <w:noProof/>
              </w:rPr>
              <w:t>Satellite on-board computer</w:t>
            </w:r>
            <w:r w:rsidR="00F24C19">
              <w:rPr>
                <w:noProof/>
                <w:webHidden/>
              </w:rPr>
              <w:tab/>
            </w:r>
            <w:r w:rsidR="00F24C19">
              <w:rPr>
                <w:noProof/>
                <w:webHidden/>
              </w:rPr>
              <w:fldChar w:fldCharType="begin"/>
            </w:r>
            <w:r w:rsidR="00F24C19">
              <w:rPr>
                <w:noProof/>
                <w:webHidden/>
              </w:rPr>
              <w:instrText xml:space="preserve"> PAGEREF _Toc138411555 \h </w:instrText>
            </w:r>
            <w:r w:rsidR="00F24C19">
              <w:rPr>
                <w:noProof/>
                <w:webHidden/>
              </w:rPr>
            </w:r>
            <w:r w:rsidR="00F24C19">
              <w:rPr>
                <w:noProof/>
                <w:webHidden/>
              </w:rPr>
              <w:fldChar w:fldCharType="separate"/>
            </w:r>
            <w:r w:rsidR="00F24C19">
              <w:rPr>
                <w:noProof/>
                <w:webHidden/>
              </w:rPr>
              <w:t>20</w:t>
            </w:r>
            <w:r w:rsidR="00F24C19">
              <w:rPr>
                <w:noProof/>
                <w:webHidden/>
              </w:rPr>
              <w:fldChar w:fldCharType="end"/>
            </w:r>
          </w:hyperlink>
        </w:p>
        <w:p w14:paraId="54DC1F50" w14:textId="6D5C1A1B"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6" w:history="1">
            <w:r w:rsidR="00F24C19" w:rsidRPr="00760E77">
              <w:rPr>
                <w:rStyle w:val="Hyperlink"/>
                <w:noProof/>
              </w:rPr>
              <w:t>4.2.3.</w:t>
            </w:r>
            <w:r w:rsidR="00F24C19">
              <w:rPr>
                <w:rFonts w:eastAsiaTheme="minorEastAsia"/>
                <w:noProof/>
                <w:lang w:val="en-IL" w:eastAsia="en-IL"/>
              </w:rPr>
              <w:tab/>
            </w:r>
            <w:r w:rsidR="00F24C19" w:rsidRPr="00760E77">
              <w:rPr>
                <w:rStyle w:val="Hyperlink"/>
                <w:noProof/>
              </w:rPr>
              <w:t xml:space="preserve">The </w:t>
            </w:r>
            <w:r w:rsidR="00161C8F" w:rsidRPr="00161C8F">
              <w:rPr>
                <w:rStyle w:val="Hyperlink"/>
                <w:noProof/>
              </w:rPr>
              <w:t>System</w:t>
            </w:r>
            <w:r w:rsidR="00F24C19">
              <w:rPr>
                <w:noProof/>
                <w:webHidden/>
              </w:rPr>
              <w:tab/>
            </w:r>
            <w:r w:rsidR="00F24C19">
              <w:rPr>
                <w:noProof/>
                <w:webHidden/>
              </w:rPr>
              <w:fldChar w:fldCharType="begin"/>
            </w:r>
            <w:r w:rsidR="00F24C19">
              <w:rPr>
                <w:noProof/>
                <w:webHidden/>
              </w:rPr>
              <w:instrText xml:space="preserve"> PAGEREF _Toc138411556 \h </w:instrText>
            </w:r>
            <w:r w:rsidR="00F24C19">
              <w:rPr>
                <w:noProof/>
                <w:webHidden/>
              </w:rPr>
            </w:r>
            <w:r w:rsidR="00F24C19">
              <w:rPr>
                <w:noProof/>
                <w:webHidden/>
              </w:rPr>
              <w:fldChar w:fldCharType="separate"/>
            </w:r>
            <w:r w:rsidR="00F24C19">
              <w:rPr>
                <w:noProof/>
                <w:webHidden/>
              </w:rPr>
              <w:t>23</w:t>
            </w:r>
            <w:r w:rsidR="00F24C19">
              <w:rPr>
                <w:noProof/>
                <w:webHidden/>
              </w:rPr>
              <w:fldChar w:fldCharType="end"/>
            </w:r>
          </w:hyperlink>
        </w:p>
        <w:p w14:paraId="1BAA1EB3" w14:textId="3E84A227"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7" w:history="1">
            <w:r w:rsidR="00F24C19" w:rsidRPr="00760E77">
              <w:rPr>
                <w:rStyle w:val="Hyperlink"/>
                <w:noProof/>
              </w:rPr>
              <w:t>4.2.4.</w:t>
            </w:r>
            <w:r w:rsidR="00F24C19">
              <w:rPr>
                <w:rFonts w:eastAsiaTheme="minorEastAsia"/>
                <w:noProof/>
                <w:lang w:val="en-IL" w:eastAsia="en-IL"/>
              </w:rPr>
              <w:tab/>
            </w:r>
            <w:r w:rsidR="00F24C19" w:rsidRPr="00760E77">
              <w:rPr>
                <w:rStyle w:val="Hyperlink"/>
                <w:noProof/>
              </w:rPr>
              <w:t>Result data set</w:t>
            </w:r>
            <w:r w:rsidR="00F24C19">
              <w:rPr>
                <w:noProof/>
                <w:webHidden/>
              </w:rPr>
              <w:tab/>
            </w:r>
            <w:r w:rsidR="00F24C19">
              <w:rPr>
                <w:noProof/>
                <w:webHidden/>
              </w:rPr>
              <w:fldChar w:fldCharType="begin"/>
            </w:r>
            <w:r w:rsidR="00F24C19">
              <w:rPr>
                <w:noProof/>
                <w:webHidden/>
              </w:rPr>
              <w:instrText xml:space="preserve"> PAGEREF _Toc138411557 \h </w:instrText>
            </w:r>
            <w:r w:rsidR="00F24C19">
              <w:rPr>
                <w:noProof/>
                <w:webHidden/>
              </w:rPr>
            </w:r>
            <w:r w:rsidR="00F24C19">
              <w:rPr>
                <w:noProof/>
                <w:webHidden/>
              </w:rPr>
              <w:fldChar w:fldCharType="separate"/>
            </w:r>
            <w:r w:rsidR="00F24C19">
              <w:rPr>
                <w:noProof/>
                <w:webHidden/>
              </w:rPr>
              <w:t>29</w:t>
            </w:r>
            <w:r w:rsidR="00F24C19">
              <w:rPr>
                <w:noProof/>
                <w:webHidden/>
              </w:rPr>
              <w:fldChar w:fldCharType="end"/>
            </w:r>
          </w:hyperlink>
        </w:p>
        <w:p w14:paraId="68687C50" w14:textId="149F95D2"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58" w:history="1">
            <w:r w:rsidR="00F24C19" w:rsidRPr="00760E77">
              <w:rPr>
                <w:rStyle w:val="Hyperlink"/>
                <w:noProof/>
              </w:rPr>
              <w:t>4.2.5.</w:t>
            </w:r>
            <w:r w:rsidR="00F24C19">
              <w:rPr>
                <w:rFonts w:eastAsiaTheme="minorEastAsia"/>
                <w:noProof/>
                <w:lang w:val="en-IL" w:eastAsia="en-IL"/>
              </w:rPr>
              <w:tab/>
            </w:r>
            <w:r w:rsidR="00F24C19" w:rsidRPr="00760E77">
              <w:rPr>
                <w:rStyle w:val="Hyperlink"/>
                <w:noProof/>
              </w:rPr>
              <w:t>User interface</w:t>
            </w:r>
            <w:r w:rsidR="00F24C19">
              <w:rPr>
                <w:noProof/>
                <w:webHidden/>
              </w:rPr>
              <w:tab/>
            </w:r>
            <w:r w:rsidR="00F24C19">
              <w:rPr>
                <w:noProof/>
                <w:webHidden/>
              </w:rPr>
              <w:fldChar w:fldCharType="begin"/>
            </w:r>
            <w:r w:rsidR="00F24C19">
              <w:rPr>
                <w:noProof/>
                <w:webHidden/>
              </w:rPr>
              <w:instrText xml:space="preserve"> PAGEREF _Toc138411558 \h </w:instrText>
            </w:r>
            <w:r w:rsidR="00F24C19">
              <w:rPr>
                <w:noProof/>
                <w:webHidden/>
              </w:rPr>
            </w:r>
            <w:r w:rsidR="00F24C19">
              <w:rPr>
                <w:noProof/>
                <w:webHidden/>
              </w:rPr>
              <w:fldChar w:fldCharType="separate"/>
            </w:r>
            <w:r w:rsidR="00F24C19">
              <w:rPr>
                <w:noProof/>
                <w:webHidden/>
              </w:rPr>
              <w:t>30</w:t>
            </w:r>
            <w:r w:rsidR="00F24C19">
              <w:rPr>
                <w:noProof/>
                <w:webHidden/>
              </w:rPr>
              <w:fldChar w:fldCharType="end"/>
            </w:r>
          </w:hyperlink>
        </w:p>
        <w:p w14:paraId="0B75E740" w14:textId="34862828" w:rsidR="00F24C19" w:rsidRDefault="00B861A9" w:rsidP="00F24C19">
          <w:pPr>
            <w:pStyle w:val="TOC1"/>
            <w:tabs>
              <w:tab w:val="left" w:pos="440"/>
            </w:tabs>
            <w:spacing w:after="0"/>
            <w:rPr>
              <w:rFonts w:asciiTheme="minorHAnsi" w:eastAsiaTheme="minorEastAsia" w:hAnsiTheme="minorHAnsi"/>
              <w:spacing w:val="0"/>
              <w:kern w:val="2"/>
              <w:lang w:val="en-IL" w:eastAsia="en-IL"/>
            </w:rPr>
          </w:pPr>
          <w:hyperlink w:anchor="_Toc138411559" w:history="1">
            <w:r w:rsidR="00F24C19" w:rsidRPr="00760E77">
              <w:rPr>
                <w:rStyle w:val="Hyperlink"/>
              </w:rPr>
              <w:t>5.</w:t>
            </w:r>
            <w:r w:rsidR="00F24C19">
              <w:rPr>
                <w:rFonts w:asciiTheme="minorHAnsi" w:eastAsiaTheme="minorEastAsia" w:hAnsiTheme="minorHAnsi"/>
                <w:spacing w:val="0"/>
                <w:kern w:val="2"/>
                <w:lang w:val="en-IL" w:eastAsia="en-IL"/>
              </w:rPr>
              <w:tab/>
            </w:r>
            <w:r w:rsidR="00F24C19" w:rsidRPr="00760E77">
              <w:rPr>
                <w:rStyle w:val="Hyperlink"/>
              </w:rPr>
              <w:t>Evaluation/Verification Plan</w:t>
            </w:r>
            <w:r w:rsidR="00F24C19">
              <w:rPr>
                <w:webHidden/>
              </w:rPr>
              <w:tab/>
            </w:r>
            <w:r w:rsidR="00F24C19">
              <w:rPr>
                <w:webHidden/>
              </w:rPr>
              <w:fldChar w:fldCharType="begin"/>
            </w:r>
            <w:r w:rsidR="00F24C19">
              <w:rPr>
                <w:webHidden/>
              </w:rPr>
              <w:instrText xml:space="preserve"> PAGEREF _Toc138411559 \h </w:instrText>
            </w:r>
            <w:r w:rsidR="00F24C19">
              <w:rPr>
                <w:webHidden/>
              </w:rPr>
            </w:r>
            <w:r w:rsidR="00F24C19">
              <w:rPr>
                <w:webHidden/>
              </w:rPr>
              <w:fldChar w:fldCharType="separate"/>
            </w:r>
            <w:r w:rsidR="00F24C19">
              <w:rPr>
                <w:webHidden/>
              </w:rPr>
              <w:t>32</w:t>
            </w:r>
            <w:r w:rsidR="00F24C19">
              <w:rPr>
                <w:webHidden/>
              </w:rPr>
              <w:fldChar w:fldCharType="end"/>
            </w:r>
          </w:hyperlink>
        </w:p>
        <w:p w14:paraId="45354217" w14:textId="5ADBB0F9" w:rsidR="00F24C19" w:rsidRDefault="00B861A9" w:rsidP="00F24C19">
          <w:pPr>
            <w:pStyle w:val="TOC2"/>
            <w:tabs>
              <w:tab w:val="left" w:pos="880"/>
              <w:tab w:val="right" w:leader="dot" w:pos="9016"/>
            </w:tabs>
            <w:spacing w:after="0"/>
            <w:rPr>
              <w:rFonts w:eastAsiaTheme="minorEastAsia"/>
              <w:noProof/>
              <w:lang w:val="en-IL" w:eastAsia="en-IL"/>
            </w:rPr>
          </w:pPr>
          <w:hyperlink w:anchor="_Toc138411560" w:history="1">
            <w:r w:rsidR="00F24C19" w:rsidRPr="00760E77">
              <w:rPr>
                <w:rStyle w:val="Hyperlink"/>
                <w:noProof/>
              </w:rPr>
              <w:t>5.1.</w:t>
            </w:r>
            <w:r w:rsidR="00F24C19">
              <w:rPr>
                <w:rFonts w:eastAsiaTheme="minorEastAsia"/>
                <w:noProof/>
                <w:lang w:val="en-IL" w:eastAsia="en-IL"/>
              </w:rPr>
              <w:tab/>
            </w:r>
            <w:r w:rsidR="00F24C19" w:rsidRPr="00760E77">
              <w:rPr>
                <w:rStyle w:val="Hyperlink"/>
                <w:noProof/>
              </w:rPr>
              <w:t>Verification plan</w:t>
            </w:r>
            <w:r w:rsidR="00F24C19">
              <w:rPr>
                <w:noProof/>
                <w:webHidden/>
              </w:rPr>
              <w:tab/>
            </w:r>
            <w:r w:rsidR="00F24C19">
              <w:rPr>
                <w:noProof/>
                <w:webHidden/>
              </w:rPr>
              <w:fldChar w:fldCharType="begin"/>
            </w:r>
            <w:r w:rsidR="00F24C19">
              <w:rPr>
                <w:noProof/>
                <w:webHidden/>
              </w:rPr>
              <w:instrText xml:space="preserve"> PAGEREF _Toc138411560 \h </w:instrText>
            </w:r>
            <w:r w:rsidR="00F24C19">
              <w:rPr>
                <w:noProof/>
                <w:webHidden/>
              </w:rPr>
            </w:r>
            <w:r w:rsidR="00F24C19">
              <w:rPr>
                <w:noProof/>
                <w:webHidden/>
              </w:rPr>
              <w:fldChar w:fldCharType="separate"/>
            </w:r>
            <w:r w:rsidR="00F24C19">
              <w:rPr>
                <w:noProof/>
                <w:webHidden/>
              </w:rPr>
              <w:t>32</w:t>
            </w:r>
            <w:r w:rsidR="00F24C19">
              <w:rPr>
                <w:noProof/>
                <w:webHidden/>
              </w:rPr>
              <w:fldChar w:fldCharType="end"/>
            </w:r>
          </w:hyperlink>
        </w:p>
        <w:p w14:paraId="27353CE8" w14:textId="45510EE9" w:rsidR="00F24C19" w:rsidRDefault="00B861A9" w:rsidP="00F24C19">
          <w:pPr>
            <w:pStyle w:val="TOC2"/>
            <w:tabs>
              <w:tab w:val="left" w:pos="880"/>
              <w:tab w:val="right" w:leader="dot" w:pos="9016"/>
            </w:tabs>
            <w:spacing w:after="0"/>
            <w:rPr>
              <w:rFonts w:eastAsiaTheme="minorEastAsia"/>
              <w:noProof/>
              <w:lang w:val="en-IL" w:eastAsia="en-IL"/>
            </w:rPr>
          </w:pPr>
          <w:hyperlink w:anchor="_Toc138411561" w:history="1">
            <w:r w:rsidR="00F24C19" w:rsidRPr="00760E77">
              <w:rPr>
                <w:rStyle w:val="Hyperlink"/>
                <w:noProof/>
              </w:rPr>
              <w:t>5.2.</w:t>
            </w:r>
            <w:r w:rsidR="00F24C19">
              <w:rPr>
                <w:rFonts w:eastAsiaTheme="minorEastAsia"/>
                <w:noProof/>
                <w:lang w:val="en-IL" w:eastAsia="en-IL"/>
              </w:rPr>
              <w:tab/>
            </w:r>
            <w:r w:rsidR="00F24C19" w:rsidRPr="00760E77">
              <w:rPr>
                <w:rStyle w:val="Hyperlink"/>
                <w:noProof/>
              </w:rPr>
              <w:t>Unit testing</w:t>
            </w:r>
            <w:r w:rsidR="00F24C19">
              <w:rPr>
                <w:noProof/>
                <w:webHidden/>
              </w:rPr>
              <w:tab/>
            </w:r>
            <w:r w:rsidR="00F24C19">
              <w:rPr>
                <w:noProof/>
                <w:webHidden/>
              </w:rPr>
              <w:fldChar w:fldCharType="begin"/>
            </w:r>
            <w:r w:rsidR="00F24C19">
              <w:rPr>
                <w:noProof/>
                <w:webHidden/>
              </w:rPr>
              <w:instrText xml:space="preserve"> PAGEREF _Toc138411561 \h </w:instrText>
            </w:r>
            <w:r w:rsidR="00F24C19">
              <w:rPr>
                <w:noProof/>
                <w:webHidden/>
              </w:rPr>
            </w:r>
            <w:r w:rsidR="00F24C19">
              <w:rPr>
                <w:noProof/>
                <w:webHidden/>
              </w:rPr>
              <w:fldChar w:fldCharType="separate"/>
            </w:r>
            <w:r w:rsidR="00F24C19">
              <w:rPr>
                <w:noProof/>
                <w:webHidden/>
              </w:rPr>
              <w:t>32</w:t>
            </w:r>
            <w:r w:rsidR="00F24C19">
              <w:rPr>
                <w:noProof/>
                <w:webHidden/>
              </w:rPr>
              <w:fldChar w:fldCharType="end"/>
            </w:r>
          </w:hyperlink>
        </w:p>
        <w:p w14:paraId="406E4DDF" w14:textId="4A6BA31F" w:rsidR="00F24C19" w:rsidRDefault="00B861A9" w:rsidP="00F24C19">
          <w:pPr>
            <w:pStyle w:val="TOC2"/>
            <w:tabs>
              <w:tab w:val="left" w:pos="880"/>
              <w:tab w:val="right" w:leader="dot" w:pos="9016"/>
            </w:tabs>
            <w:spacing w:after="0"/>
            <w:rPr>
              <w:rFonts w:eastAsiaTheme="minorEastAsia"/>
              <w:noProof/>
              <w:lang w:val="en-IL" w:eastAsia="en-IL"/>
            </w:rPr>
          </w:pPr>
          <w:hyperlink w:anchor="_Toc138411562" w:history="1">
            <w:r w:rsidR="00F24C19" w:rsidRPr="00760E77">
              <w:rPr>
                <w:rStyle w:val="Hyperlink"/>
                <w:noProof/>
              </w:rPr>
              <w:t>5.3.</w:t>
            </w:r>
            <w:r w:rsidR="00F24C19">
              <w:rPr>
                <w:rFonts w:eastAsiaTheme="minorEastAsia"/>
                <w:noProof/>
                <w:lang w:val="en-IL" w:eastAsia="en-IL"/>
              </w:rPr>
              <w:tab/>
            </w:r>
            <w:r w:rsidR="00F24C19" w:rsidRPr="00760E77">
              <w:rPr>
                <w:rStyle w:val="Hyperlink"/>
                <w:noProof/>
              </w:rPr>
              <w:t>Testing the system locally, simulations</w:t>
            </w:r>
            <w:r w:rsidR="00F24C19">
              <w:rPr>
                <w:noProof/>
                <w:webHidden/>
              </w:rPr>
              <w:tab/>
            </w:r>
            <w:r w:rsidR="00F24C19">
              <w:rPr>
                <w:noProof/>
                <w:webHidden/>
              </w:rPr>
              <w:fldChar w:fldCharType="begin"/>
            </w:r>
            <w:r w:rsidR="00F24C19">
              <w:rPr>
                <w:noProof/>
                <w:webHidden/>
              </w:rPr>
              <w:instrText xml:space="preserve"> PAGEREF _Toc138411562 \h </w:instrText>
            </w:r>
            <w:r w:rsidR="00F24C19">
              <w:rPr>
                <w:noProof/>
                <w:webHidden/>
              </w:rPr>
            </w:r>
            <w:r w:rsidR="00F24C19">
              <w:rPr>
                <w:noProof/>
                <w:webHidden/>
              </w:rPr>
              <w:fldChar w:fldCharType="separate"/>
            </w:r>
            <w:r w:rsidR="00F24C19">
              <w:rPr>
                <w:noProof/>
                <w:webHidden/>
              </w:rPr>
              <w:t>32</w:t>
            </w:r>
            <w:r w:rsidR="00F24C19">
              <w:rPr>
                <w:noProof/>
                <w:webHidden/>
              </w:rPr>
              <w:fldChar w:fldCharType="end"/>
            </w:r>
          </w:hyperlink>
        </w:p>
        <w:p w14:paraId="62AE49B0" w14:textId="0C67B1E3"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63" w:history="1">
            <w:r w:rsidR="00F24C19" w:rsidRPr="00760E77">
              <w:rPr>
                <w:rStyle w:val="Hyperlink"/>
                <w:noProof/>
              </w:rPr>
              <w:t>5.3.1.</w:t>
            </w:r>
            <w:r w:rsidR="00F24C19">
              <w:rPr>
                <w:rFonts w:eastAsiaTheme="minorEastAsia"/>
                <w:noProof/>
                <w:lang w:val="en-IL" w:eastAsia="en-IL"/>
              </w:rPr>
              <w:tab/>
            </w:r>
            <w:r w:rsidR="00F24C19" w:rsidRPr="00760E77">
              <w:rPr>
                <w:rStyle w:val="Hyperlink"/>
                <w:noProof/>
              </w:rPr>
              <w:t>Simulating communication channels locally</w:t>
            </w:r>
            <w:r w:rsidR="00F24C19">
              <w:rPr>
                <w:noProof/>
                <w:webHidden/>
              </w:rPr>
              <w:tab/>
            </w:r>
            <w:r w:rsidR="00F24C19">
              <w:rPr>
                <w:noProof/>
                <w:webHidden/>
              </w:rPr>
              <w:fldChar w:fldCharType="begin"/>
            </w:r>
            <w:r w:rsidR="00F24C19">
              <w:rPr>
                <w:noProof/>
                <w:webHidden/>
              </w:rPr>
              <w:instrText xml:space="preserve"> PAGEREF _Toc138411563 \h </w:instrText>
            </w:r>
            <w:r w:rsidR="00F24C19">
              <w:rPr>
                <w:noProof/>
                <w:webHidden/>
              </w:rPr>
            </w:r>
            <w:r w:rsidR="00F24C19">
              <w:rPr>
                <w:noProof/>
                <w:webHidden/>
              </w:rPr>
              <w:fldChar w:fldCharType="separate"/>
            </w:r>
            <w:r w:rsidR="00F24C19">
              <w:rPr>
                <w:noProof/>
                <w:webHidden/>
              </w:rPr>
              <w:t>32</w:t>
            </w:r>
            <w:r w:rsidR="00F24C19">
              <w:rPr>
                <w:noProof/>
                <w:webHidden/>
              </w:rPr>
              <w:fldChar w:fldCharType="end"/>
            </w:r>
          </w:hyperlink>
        </w:p>
        <w:p w14:paraId="534DD16F" w14:textId="4627EF2D"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64" w:history="1">
            <w:r w:rsidR="00F24C19" w:rsidRPr="00760E77">
              <w:rPr>
                <w:rStyle w:val="Hyperlink"/>
                <w:noProof/>
              </w:rPr>
              <w:t>5.3.2.</w:t>
            </w:r>
            <w:r w:rsidR="00F24C19">
              <w:rPr>
                <w:rFonts w:eastAsiaTheme="minorEastAsia"/>
                <w:noProof/>
                <w:lang w:val="en-IL" w:eastAsia="en-IL"/>
              </w:rPr>
              <w:tab/>
            </w:r>
            <w:r w:rsidR="00F24C19" w:rsidRPr="00760E77">
              <w:rPr>
                <w:rStyle w:val="Hyperlink"/>
                <w:noProof/>
              </w:rPr>
              <w:t>Test-Station local simulation</w:t>
            </w:r>
            <w:r w:rsidR="00F24C19">
              <w:rPr>
                <w:noProof/>
                <w:webHidden/>
              </w:rPr>
              <w:tab/>
            </w:r>
            <w:r w:rsidR="00F24C19">
              <w:rPr>
                <w:noProof/>
                <w:webHidden/>
              </w:rPr>
              <w:fldChar w:fldCharType="begin"/>
            </w:r>
            <w:r w:rsidR="00F24C19">
              <w:rPr>
                <w:noProof/>
                <w:webHidden/>
              </w:rPr>
              <w:instrText xml:space="preserve"> PAGEREF _Toc138411564 \h </w:instrText>
            </w:r>
            <w:r w:rsidR="00F24C19">
              <w:rPr>
                <w:noProof/>
                <w:webHidden/>
              </w:rPr>
            </w:r>
            <w:r w:rsidR="00F24C19">
              <w:rPr>
                <w:noProof/>
                <w:webHidden/>
              </w:rPr>
              <w:fldChar w:fldCharType="separate"/>
            </w:r>
            <w:r w:rsidR="00F24C19">
              <w:rPr>
                <w:noProof/>
                <w:webHidden/>
              </w:rPr>
              <w:t>33</w:t>
            </w:r>
            <w:r w:rsidR="00F24C19">
              <w:rPr>
                <w:noProof/>
                <w:webHidden/>
              </w:rPr>
              <w:fldChar w:fldCharType="end"/>
            </w:r>
          </w:hyperlink>
        </w:p>
        <w:p w14:paraId="6B6869C3" w14:textId="3D813733"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65" w:history="1">
            <w:r w:rsidR="00F24C19" w:rsidRPr="00760E77">
              <w:rPr>
                <w:rStyle w:val="Hyperlink"/>
                <w:noProof/>
              </w:rPr>
              <w:t>5.3.3.</w:t>
            </w:r>
            <w:r w:rsidR="00F24C19">
              <w:rPr>
                <w:rFonts w:eastAsiaTheme="minorEastAsia"/>
                <w:noProof/>
                <w:lang w:val="en-IL" w:eastAsia="en-IL"/>
              </w:rPr>
              <w:tab/>
            </w:r>
            <w:r w:rsidR="00F24C19" w:rsidRPr="00760E77">
              <w:rPr>
                <w:rStyle w:val="Hyperlink"/>
                <w:noProof/>
              </w:rPr>
              <w:t>Tested OBC local simulation</w:t>
            </w:r>
            <w:r w:rsidR="00F24C19">
              <w:rPr>
                <w:noProof/>
                <w:webHidden/>
              </w:rPr>
              <w:tab/>
            </w:r>
            <w:r w:rsidR="00F24C19">
              <w:rPr>
                <w:noProof/>
                <w:webHidden/>
              </w:rPr>
              <w:fldChar w:fldCharType="begin"/>
            </w:r>
            <w:r w:rsidR="00F24C19">
              <w:rPr>
                <w:noProof/>
                <w:webHidden/>
              </w:rPr>
              <w:instrText xml:space="preserve"> PAGEREF _Toc138411565 \h </w:instrText>
            </w:r>
            <w:r w:rsidR="00F24C19">
              <w:rPr>
                <w:noProof/>
                <w:webHidden/>
              </w:rPr>
            </w:r>
            <w:r w:rsidR="00F24C19">
              <w:rPr>
                <w:noProof/>
                <w:webHidden/>
              </w:rPr>
              <w:fldChar w:fldCharType="separate"/>
            </w:r>
            <w:r w:rsidR="00F24C19">
              <w:rPr>
                <w:noProof/>
                <w:webHidden/>
              </w:rPr>
              <w:t>33</w:t>
            </w:r>
            <w:r w:rsidR="00F24C19">
              <w:rPr>
                <w:noProof/>
                <w:webHidden/>
              </w:rPr>
              <w:fldChar w:fldCharType="end"/>
            </w:r>
          </w:hyperlink>
        </w:p>
        <w:p w14:paraId="1FAE40E6" w14:textId="366F4FE3" w:rsidR="00F24C19" w:rsidRDefault="00B861A9" w:rsidP="00F24C19">
          <w:pPr>
            <w:pStyle w:val="TOC2"/>
            <w:tabs>
              <w:tab w:val="left" w:pos="880"/>
              <w:tab w:val="right" w:leader="dot" w:pos="9016"/>
            </w:tabs>
            <w:spacing w:after="0"/>
            <w:rPr>
              <w:rFonts w:eastAsiaTheme="minorEastAsia"/>
              <w:noProof/>
              <w:lang w:val="en-IL" w:eastAsia="en-IL"/>
            </w:rPr>
          </w:pPr>
          <w:hyperlink w:anchor="_Toc138411566" w:history="1">
            <w:r w:rsidR="00F24C19" w:rsidRPr="00760E77">
              <w:rPr>
                <w:rStyle w:val="Hyperlink"/>
                <w:noProof/>
              </w:rPr>
              <w:t>5.4.</w:t>
            </w:r>
            <w:r w:rsidR="00F24C19">
              <w:rPr>
                <w:rFonts w:eastAsiaTheme="minorEastAsia"/>
                <w:noProof/>
                <w:lang w:val="en-IL" w:eastAsia="en-IL"/>
              </w:rPr>
              <w:tab/>
            </w:r>
            <w:r w:rsidR="00F24C19" w:rsidRPr="00760E77">
              <w:rPr>
                <w:rStyle w:val="Hyperlink"/>
                <w:noProof/>
              </w:rPr>
              <w:t>Test cases</w:t>
            </w:r>
            <w:r w:rsidR="00F24C19">
              <w:rPr>
                <w:noProof/>
                <w:webHidden/>
              </w:rPr>
              <w:tab/>
            </w:r>
            <w:r w:rsidR="00F24C19">
              <w:rPr>
                <w:noProof/>
                <w:webHidden/>
              </w:rPr>
              <w:fldChar w:fldCharType="begin"/>
            </w:r>
            <w:r w:rsidR="00F24C19">
              <w:rPr>
                <w:noProof/>
                <w:webHidden/>
              </w:rPr>
              <w:instrText xml:space="preserve"> PAGEREF _Toc138411566 \h </w:instrText>
            </w:r>
            <w:r w:rsidR="00F24C19">
              <w:rPr>
                <w:noProof/>
                <w:webHidden/>
              </w:rPr>
            </w:r>
            <w:r w:rsidR="00F24C19">
              <w:rPr>
                <w:noProof/>
                <w:webHidden/>
              </w:rPr>
              <w:fldChar w:fldCharType="separate"/>
            </w:r>
            <w:r w:rsidR="00F24C19">
              <w:rPr>
                <w:noProof/>
                <w:webHidden/>
              </w:rPr>
              <w:t>34</w:t>
            </w:r>
            <w:r w:rsidR="00F24C19">
              <w:rPr>
                <w:noProof/>
                <w:webHidden/>
              </w:rPr>
              <w:fldChar w:fldCharType="end"/>
            </w:r>
          </w:hyperlink>
        </w:p>
        <w:p w14:paraId="7AFC701F" w14:textId="4D355EB6" w:rsidR="00F24C19" w:rsidRDefault="00B861A9" w:rsidP="00F24C19">
          <w:pPr>
            <w:pStyle w:val="TOC3"/>
            <w:tabs>
              <w:tab w:val="left" w:pos="1320"/>
              <w:tab w:val="right" w:leader="dot" w:pos="9016"/>
            </w:tabs>
            <w:spacing w:after="0"/>
            <w:rPr>
              <w:rFonts w:eastAsiaTheme="minorEastAsia"/>
              <w:noProof/>
              <w:lang w:val="en-IL" w:eastAsia="en-IL"/>
            </w:rPr>
          </w:pPr>
          <w:hyperlink w:anchor="_Toc138411567" w:history="1">
            <w:r w:rsidR="00F24C19" w:rsidRPr="00760E77">
              <w:rPr>
                <w:rStyle w:val="Hyperlink"/>
                <w:noProof/>
              </w:rPr>
              <w:t>5.4.1.</w:t>
            </w:r>
            <w:r w:rsidR="00F24C19">
              <w:rPr>
                <w:rFonts w:eastAsiaTheme="minorEastAsia"/>
                <w:noProof/>
                <w:lang w:val="en-IL" w:eastAsia="en-IL"/>
              </w:rPr>
              <w:tab/>
            </w:r>
            <w:r w:rsidR="00F24C19" w:rsidRPr="00760E77">
              <w:rPr>
                <w:rStyle w:val="Hyperlink"/>
                <w:noProof/>
              </w:rPr>
              <w:t>Test-Station test cases</w:t>
            </w:r>
            <w:r w:rsidR="00F24C19">
              <w:rPr>
                <w:noProof/>
                <w:webHidden/>
              </w:rPr>
              <w:tab/>
            </w:r>
            <w:r w:rsidR="00F24C19">
              <w:rPr>
                <w:noProof/>
                <w:webHidden/>
              </w:rPr>
              <w:fldChar w:fldCharType="begin"/>
            </w:r>
            <w:r w:rsidR="00F24C19">
              <w:rPr>
                <w:noProof/>
                <w:webHidden/>
              </w:rPr>
              <w:instrText xml:space="preserve"> PAGEREF _Toc138411567 \h </w:instrText>
            </w:r>
            <w:r w:rsidR="00F24C19">
              <w:rPr>
                <w:noProof/>
                <w:webHidden/>
              </w:rPr>
            </w:r>
            <w:r w:rsidR="00F24C19">
              <w:rPr>
                <w:noProof/>
                <w:webHidden/>
              </w:rPr>
              <w:fldChar w:fldCharType="separate"/>
            </w:r>
            <w:r w:rsidR="00F24C19">
              <w:rPr>
                <w:noProof/>
                <w:webHidden/>
              </w:rPr>
              <w:t>34</w:t>
            </w:r>
            <w:r w:rsidR="00F24C19">
              <w:rPr>
                <w:noProof/>
                <w:webHidden/>
              </w:rPr>
              <w:fldChar w:fldCharType="end"/>
            </w:r>
          </w:hyperlink>
        </w:p>
        <w:p w14:paraId="41665AC9" w14:textId="17467BAD" w:rsidR="00F24C19" w:rsidRDefault="00B861A9">
          <w:pPr>
            <w:pStyle w:val="TOC3"/>
            <w:tabs>
              <w:tab w:val="left" w:pos="1320"/>
              <w:tab w:val="right" w:leader="dot" w:pos="9016"/>
            </w:tabs>
            <w:rPr>
              <w:rFonts w:eastAsiaTheme="minorEastAsia"/>
              <w:noProof/>
              <w:lang w:val="en-IL" w:eastAsia="en-IL"/>
            </w:rPr>
          </w:pPr>
          <w:hyperlink w:anchor="_Toc138411568" w:history="1">
            <w:r w:rsidR="00F24C19" w:rsidRPr="00760E77">
              <w:rPr>
                <w:rStyle w:val="Hyperlink"/>
                <w:noProof/>
              </w:rPr>
              <w:t>5.4.2.</w:t>
            </w:r>
            <w:r w:rsidR="00F24C19">
              <w:rPr>
                <w:rFonts w:eastAsiaTheme="minorEastAsia"/>
                <w:noProof/>
                <w:lang w:val="en-IL" w:eastAsia="en-IL"/>
              </w:rPr>
              <w:tab/>
            </w:r>
            <w:r w:rsidR="00F24C19" w:rsidRPr="00760E77">
              <w:rPr>
                <w:rStyle w:val="Hyperlink"/>
                <w:noProof/>
              </w:rPr>
              <w:t>Tested-OBC test cases</w:t>
            </w:r>
            <w:r w:rsidR="00F24C19">
              <w:rPr>
                <w:noProof/>
                <w:webHidden/>
              </w:rPr>
              <w:tab/>
            </w:r>
            <w:r w:rsidR="00F24C19">
              <w:rPr>
                <w:noProof/>
                <w:webHidden/>
              </w:rPr>
              <w:fldChar w:fldCharType="begin"/>
            </w:r>
            <w:r w:rsidR="00F24C19">
              <w:rPr>
                <w:noProof/>
                <w:webHidden/>
              </w:rPr>
              <w:instrText xml:space="preserve"> PAGEREF _Toc138411568 \h </w:instrText>
            </w:r>
            <w:r w:rsidR="00F24C19">
              <w:rPr>
                <w:noProof/>
                <w:webHidden/>
              </w:rPr>
            </w:r>
            <w:r w:rsidR="00F24C19">
              <w:rPr>
                <w:noProof/>
                <w:webHidden/>
              </w:rPr>
              <w:fldChar w:fldCharType="separate"/>
            </w:r>
            <w:r w:rsidR="00F24C19">
              <w:rPr>
                <w:noProof/>
                <w:webHidden/>
              </w:rPr>
              <w:t>35</w:t>
            </w:r>
            <w:r w:rsidR="00F24C19">
              <w:rPr>
                <w:noProof/>
                <w:webHidden/>
              </w:rPr>
              <w:fldChar w:fldCharType="end"/>
            </w:r>
          </w:hyperlink>
        </w:p>
        <w:p w14:paraId="0EB59EE0" w14:textId="4868B06D" w:rsidR="00F24C19" w:rsidRDefault="00B861A9">
          <w:pPr>
            <w:pStyle w:val="TOC1"/>
            <w:tabs>
              <w:tab w:val="left" w:pos="440"/>
            </w:tabs>
            <w:rPr>
              <w:rFonts w:asciiTheme="minorHAnsi" w:eastAsiaTheme="minorEastAsia" w:hAnsiTheme="minorHAnsi"/>
              <w:spacing w:val="0"/>
              <w:kern w:val="2"/>
              <w:lang w:val="en-IL" w:eastAsia="en-IL"/>
            </w:rPr>
          </w:pPr>
          <w:hyperlink w:anchor="_Toc138411569" w:history="1">
            <w:r w:rsidR="00F24C19" w:rsidRPr="00760E77">
              <w:rPr>
                <w:rStyle w:val="Hyperlink"/>
              </w:rPr>
              <w:t>6.</w:t>
            </w:r>
            <w:r w:rsidR="00F24C19">
              <w:rPr>
                <w:rFonts w:asciiTheme="minorHAnsi" w:eastAsiaTheme="minorEastAsia" w:hAnsiTheme="minorHAnsi"/>
                <w:spacing w:val="0"/>
                <w:kern w:val="2"/>
                <w:lang w:val="en-IL" w:eastAsia="en-IL"/>
              </w:rPr>
              <w:tab/>
            </w:r>
            <w:r w:rsidR="00F24C19" w:rsidRPr="00760E77">
              <w:rPr>
                <w:rStyle w:val="Hyperlink"/>
              </w:rPr>
              <w:t>REFERENCES:</w:t>
            </w:r>
            <w:r w:rsidR="00F24C19">
              <w:rPr>
                <w:webHidden/>
              </w:rPr>
              <w:tab/>
            </w:r>
            <w:r w:rsidR="00F24C19">
              <w:rPr>
                <w:webHidden/>
              </w:rPr>
              <w:fldChar w:fldCharType="begin"/>
            </w:r>
            <w:r w:rsidR="00F24C19">
              <w:rPr>
                <w:webHidden/>
              </w:rPr>
              <w:instrText xml:space="preserve"> PAGEREF _Toc138411569 \h </w:instrText>
            </w:r>
            <w:r w:rsidR="00F24C19">
              <w:rPr>
                <w:webHidden/>
              </w:rPr>
            </w:r>
            <w:r w:rsidR="00F24C19">
              <w:rPr>
                <w:webHidden/>
              </w:rPr>
              <w:fldChar w:fldCharType="separate"/>
            </w:r>
            <w:r w:rsidR="00F24C19">
              <w:rPr>
                <w:webHidden/>
              </w:rPr>
              <w:t>36</w:t>
            </w:r>
            <w:r w:rsidR="00F24C19">
              <w:rPr>
                <w:webHidden/>
              </w:rPr>
              <w:fldChar w:fldCharType="end"/>
            </w:r>
          </w:hyperlink>
        </w:p>
        <w:p w14:paraId="02DE23EE" w14:textId="689CA049" w:rsidR="00B95655" w:rsidRPr="002C16ED" w:rsidRDefault="00B95655" w:rsidP="003F09B2">
          <w:pPr>
            <w:spacing w:after="0"/>
            <w:rPr>
              <w:rFonts w:asciiTheme="minorBidi" w:hAnsiTheme="minorBidi"/>
              <w:sz w:val="24"/>
              <w:szCs w:val="24"/>
            </w:rPr>
          </w:pPr>
          <w:r w:rsidRPr="002C16ED">
            <w:rPr>
              <w:rFonts w:asciiTheme="minorBidi" w:hAnsiTheme="minorBidi"/>
              <w:b/>
              <w:bCs/>
              <w:sz w:val="24"/>
              <w:szCs w:val="2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38411530"/>
      <w:r w:rsidR="008F247C" w:rsidRPr="00B0561B">
        <w:rPr>
          <w:rFonts w:cstheme="minorBidi"/>
          <w:sz w:val="36"/>
          <w:szCs w:val="36"/>
        </w:rPr>
        <w:lastRenderedPageBreak/>
        <w:t>Abstract</w:t>
      </w:r>
      <w:bookmarkEnd w:id="1"/>
    </w:p>
    <w:p w14:paraId="6A33570F" w14:textId="36345F85" w:rsidR="003167D5" w:rsidRPr="00AE6AF2"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5C4CB8" w:rsidRPr="00CE054F">
        <w:t xml:space="preserve">implementing </w:t>
      </w:r>
      <w:r w:rsidR="00414BFB" w:rsidRPr="00CE054F">
        <w:t xml:space="preserve">a solution to find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F30A56" w:rsidRPr="00AE6AF2">
        <w:t xml:space="preserve"> </w:t>
      </w:r>
      <w:r w:rsidR="000C496B" w:rsidRPr="00AE6AF2">
        <w:t xml:space="preserve">The project has two goals, </w:t>
      </w:r>
      <w:r w:rsidR="00183005" w:rsidRPr="00AE6AF2">
        <w:t>the</w:t>
      </w:r>
      <w:r w:rsidR="009A7E7F" w:rsidRPr="00AE6AF2">
        <w:t xml:space="preserve"> </w:t>
      </w:r>
      <w:r w:rsidR="00CA34FF" w:rsidRPr="00AE6AF2">
        <w:t xml:space="preserve">first </w:t>
      </w:r>
      <w:r w:rsidR="00183005" w:rsidRPr="00AE6AF2">
        <w:t>one</w:t>
      </w:r>
      <w:r w:rsidR="00B507F6" w:rsidRPr="00AE6AF2">
        <w:t xml:space="preserve"> is</w:t>
      </w:r>
      <w:r w:rsidR="00B556AC" w:rsidRPr="00AE6AF2">
        <w:t xml:space="preserve"> </w:t>
      </w:r>
      <w:r w:rsidR="0048310C" w:rsidRPr="00AE6AF2">
        <w:t>to</w:t>
      </w:r>
      <w:r w:rsidR="007B39D3" w:rsidRPr="00AE6AF2">
        <w:t xml:space="preserve"> conduct a fe</w:t>
      </w:r>
      <w:r w:rsidR="000C3713" w:rsidRPr="00AE6AF2">
        <w:t xml:space="preserve">asibility study, </w:t>
      </w:r>
      <w:r w:rsidR="00DD1873" w:rsidRPr="00AE6AF2">
        <w:t>and</w:t>
      </w:r>
      <w:r w:rsidR="001C6643" w:rsidRPr="00AE6AF2">
        <w:t xml:space="preserve"> create</w:t>
      </w:r>
      <w:r w:rsidR="00DD1873" w:rsidRPr="00AE6AF2">
        <w:t xml:space="preserve"> </w:t>
      </w:r>
      <w:r w:rsidR="00F435BB" w:rsidRPr="00AE6AF2">
        <w:t xml:space="preserve">a proof of concept to </w:t>
      </w:r>
      <w:r w:rsidR="00C77A0F" w:rsidRPr="00AE6AF2">
        <w:t>a newly introduced algorithm</w:t>
      </w:r>
      <w:r w:rsidR="00C55A0A" w:rsidRPr="00AE6AF2">
        <w:t xml:space="preserve"> by</w:t>
      </w:r>
      <w:r w:rsidR="00006F9B" w:rsidRPr="00AE6AF2">
        <w:t xml:space="preserve"> creating an actual implementation of the algorithm</w:t>
      </w:r>
      <w:r w:rsidR="001F7AFE" w:rsidRPr="00AE6AF2">
        <w:t xml:space="preserve">, </w:t>
      </w:r>
      <w:r w:rsidR="00020C5D" w:rsidRPr="00AE6AF2">
        <w:t xml:space="preserve">and doing so while </w:t>
      </w:r>
      <w:r w:rsidR="00A912AB" w:rsidRPr="00AE6AF2">
        <w:t>considering</w:t>
      </w:r>
      <w:r w:rsidR="00020C9F" w:rsidRPr="00AE6AF2">
        <w:t xml:space="preserve"> </w:t>
      </w:r>
      <w:r w:rsidR="00512BB7" w:rsidRPr="00AE6AF2">
        <w:t xml:space="preserve">the </w:t>
      </w:r>
      <w:r w:rsidR="00675892" w:rsidRPr="00AE6AF2">
        <w:t xml:space="preserve">environment </w:t>
      </w:r>
      <w:r w:rsidR="004A43C1" w:rsidRPr="00AE6AF2">
        <w:t xml:space="preserve">the algorithm </w:t>
      </w:r>
      <w:r w:rsidR="00C82315" w:rsidRPr="00AE6AF2">
        <w:t>will have to work on.</w:t>
      </w:r>
      <w:r w:rsidR="00C55A0A" w:rsidRPr="00AE6AF2">
        <w:t xml:space="preserve"> </w:t>
      </w:r>
      <w:r w:rsidR="00811303" w:rsidRPr="00AE6AF2">
        <w:t xml:space="preserve">The second </w:t>
      </w:r>
      <w:r w:rsidR="00AF2D5F" w:rsidRPr="00AE6AF2">
        <w:t xml:space="preserve">goal is </w:t>
      </w:r>
      <w:r w:rsidR="004858E7" w:rsidRPr="00AE6AF2">
        <w:t>to</w:t>
      </w:r>
      <w:r w:rsidR="0051579B" w:rsidRPr="00AE6AF2">
        <w:t xml:space="preserve"> assess the solution </w:t>
      </w:r>
      <w:r w:rsidR="25BFD3B1" w:rsidRPr="00AE6AF2">
        <w:t>in</w:t>
      </w:r>
      <w:r w:rsidR="00A02733" w:rsidRPr="00AE6AF2">
        <w:t xml:space="preserve"> </w:t>
      </w:r>
      <w:r w:rsidR="000E7E2F" w:rsidRPr="00AE6AF2">
        <w:t>the</w:t>
      </w:r>
      <w:r w:rsidR="00487F6B" w:rsidRPr="00AE6AF2">
        <w:t xml:space="preserve"> </w:t>
      </w:r>
      <w:r w:rsidR="00AE6AF2" w:rsidRPr="00AE6AF2">
        <w:t xml:space="preserve">required </w:t>
      </w:r>
      <w:r w:rsidR="008F5EEF" w:rsidRPr="00AE6AF2">
        <w:t>environment</w:t>
      </w:r>
      <w:r w:rsidR="00654B07" w:rsidRPr="00AE6AF2">
        <w:t>, starting with an emulated one.</w:t>
      </w:r>
      <w:r w:rsidR="001E1023" w:rsidRPr="00AE6AF2">
        <w:br/>
        <w:t xml:space="preserve">The project is </w:t>
      </w:r>
      <w:r w:rsidR="00883C77" w:rsidRPr="00AE6AF2">
        <w:t>based</w:t>
      </w:r>
      <w:r w:rsidR="001E1023" w:rsidRPr="00AE6AF2">
        <w:t xml:space="preserve"> </w:t>
      </w:r>
      <w:r w:rsidR="00883C77" w:rsidRPr="00AE6AF2">
        <w:t>on</w:t>
      </w:r>
      <w:r w:rsidR="00895B5C" w:rsidRPr="00AE6AF2">
        <w:t xml:space="preserve"> Dr.</w:t>
      </w:r>
      <w:r w:rsidR="008E7E1C" w:rsidRPr="00AE6AF2">
        <w:t xml:space="preserve"> </w:t>
      </w:r>
      <w:r w:rsidR="005F7C6B" w:rsidRPr="00AE6AF2">
        <w:t xml:space="preserve">Elad </w:t>
      </w:r>
      <w:proofErr w:type="spellStart"/>
      <w:r w:rsidR="00B147A6" w:rsidRPr="00AE6AF2">
        <w:t>Denenberg</w:t>
      </w:r>
      <w:r w:rsidR="00450901" w:rsidRPr="00AE6AF2">
        <w:t>'s</w:t>
      </w:r>
      <w:proofErr w:type="spellEnd"/>
      <w:r w:rsidR="00450901" w:rsidRPr="00AE6AF2">
        <w:t xml:space="preserve"> </w:t>
      </w:r>
      <w:r w:rsidR="00E27A4F" w:rsidRPr="00AE6AF2">
        <w:t xml:space="preserve">research paper </w:t>
      </w:r>
      <w:r w:rsidR="004D4B8C" w:rsidRPr="00AE6AF2">
        <w:t xml:space="preserve">that introduced the </w:t>
      </w:r>
      <w:r w:rsidR="00292217" w:rsidRPr="00AE6AF2">
        <w:t>algorithm</w:t>
      </w:r>
      <w:r w:rsidR="00292217">
        <w:t xml:space="preserve"> </w:t>
      </w:r>
      <w:r w:rsidR="00292217" w:rsidRPr="00216CE1">
        <w:rPr>
          <w:b/>
          <w:bCs/>
        </w:rPr>
        <w:t>[</w:t>
      </w:r>
      <w:hyperlink w:anchor="Reference1" w:history="1">
        <w:r w:rsidR="00292217" w:rsidRPr="00216CE1">
          <w:rPr>
            <w:rStyle w:val="Hyperlink"/>
            <w:b/>
            <w:bCs/>
          </w:rPr>
          <w:t>1</w:t>
        </w:r>
      </w:hyperlink>
      <w:r w:rsidR="00292217" w:rsidRPr="00216CE1">
        <w:rPr>
          <w:b/>
          <w:bCs/>
        </w:rPr>
        <w:t>]</w:t>
      </w:r>
      <w:r w:rsidR="00253E82" w:rsidRPr="00216CE1">
        <w:t>.</w:t>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38411531"/>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1F565FD3" w:rsidR="009271F7" w:rsidRDefault="00250012" w:rsidP="004E44E0">
      <w:pPr>
        <w:pStyle w:val="Style1"/>
        <w:ind w:left="0"/>
      </w:pPr>
      <w:r w:rsidRPr="00250012">
        <w:t xml:space="preserve">Satellite, Space debris, Minimal distance, Approximations algorithms, Feasibility test, Collision detection, Algorithm testing, Space mission,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38411532"/>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274262DE"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C97D62">
        <w:t xml:space="preserve"> </w:t>
      </w:r>
      <w:r w:rsidR="00DA4A24">
        <w:t xml:space="preserve">and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750AD974" w14:textId="78FD8CDA" w:rsidR="009E0AE7" w:rsidRDefault="009E0AE7" w:rsidP="008D46A8">
      <w:pPr>
        <w:pStyle w:val="Style1"/>
      </w:pPr>
      <w:r>
        <w:t xml:space="preserve">In this project we will prove the feasibility of the task, finding </w:t>
      </w:r>
      <w:r w:rsidR="00DA4A24">
        <w:t xml:space="preserve">TCA and the respective distance in an environment similar to a satellite </w:t>
      </w:r>
      <w:r w:rsidR="00B43964">
        <w:t>on-board computer</w:t>
      </w:r>
      <w:r w:rsidR="00DA4A24">
        <w:t>. To do so we will implement the algorithm</w:t>
      </w:r>
      <w:r w:rsidR="00044B38">
        <w:t>s</w:t>
      </w:r>
      <w:r w:rsidR="00DA4A24">
        <w:t xml:space="preserve">, test their run times with different inputs, check the memory required and compare the result to the actual </w:t>
      </w:r>
      <w:r w:rsidR="005C7DBE">
        <w:t>result (</w:t>
      </w:r>
      <w:r w:rsidR="008903D5">
        <w:t>The real TCA)</w:t>
      </w:r>
      <w:r w:rsidR="00DA4A24">
        <w:t xml:space="preserve"> to find the </w:t>
      </w:r>
      <w:r w:rsidR="005037C1">
        <w:t>size of the error</w:t>
      </w:r>
      <w:r w:rsidR="00DA4A24">
        <w:t xml:space="preserve">. We will prove the task </w:t>
      </w:r>
      <w:r w:rsidR="005C7DBE">
        <w:t>feasibility,</w:t>
      </w:r>
      <w:r w:rsidR="00DA4A24">
        <w:t xml:space="preserve"> if possible</w:t>
      </w:r>
      <w:r w:rsidR="00412D78">
        <w:t>, else w</w:t>
      </w:r>
      <w:r w:rsidR="0008096A">
        <w:t>e'll</w:t>
      </w:r>
      <w:r w:rsidR="00AE2504">
        <w:t xml:space="preserve"> </w:t>
      </w:r>
      <w:r w:rsidR="00DA4A24">
        <w:t xml:space="preserve">show why it is not and give the result to </w:t>
      </w:r>
      <w:r w:rsidR="00F706CC">
        <w:t xml:space="preserve">Dr. </w:t>
      </w:r>
      <w:r w:rsidR="00DA4A24">
        <w:t xml:space="preserve">Elad to </w:t>
      </w:r>
      <w:r w:rsidR="000F3AE6">
        <w:t>help p</w:t>
      </w:r>
      <w:r w:rsidR="00CB6821">
        <w:t xml:space="preserve">rogress this </w:t>
      </w:r>
      <w:r w:rsidR="0017306B">
        <w:t>research</w:t>
      </w:r>
      <w:r w:rsidR="00DA4A24">
        <w:t xml:space="preserve">. </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77777777" w:rsidR="0065591A" w:rsidRPr="00D60C80" w:rsidRDefault="0065591A" w:rsidP="00581541">
      <w:pPr>
        <w:pStyle w:val="Heading1"/>
      </w:pPr>
      <w:bookmarkStart w:id="10" w:name="_Toc138059383"/>
      <w:bookmarkStart w:id="11" w:name="_Toc138148868"/>
      <w:bookmarkStart w:id="12" w:name="_Toc138160222"/>
      <w:bookmarkStart w:id="13" w:name="_Toc138411533"/>
      <w:r>
        <w:lastRenderedPageBreak/>
        <w:t>Background and Related Work</w:t>
      </w:r>
      <w:bookmarkEnd w:id="9"/>
      <w:bookmarkEnd w:id="10"/>
      <w:bookmarkEnd w:id="11"/>
      <w:bookmarkEnd w:id="12"/>
      <w:bookmarkEnd w:id="13"/>
    </w:p>
    <w:p w14:paraId="65A47135" w14:textId="6D1C9C3A" w:rsidR="0065591A" w:rsidRDefault="0052105E" w:rsidP="00581541">
      <w:pPr>
        <w:pStyle w:val="Heading2"/>
      </w:pPr>
      <w:bookmarkStart w:id="14" w:name="_Toc138016851"/>
      <w:bookmarkStart w:id="15" w:name="_Toc138059384"/>
      <w:bookmarkStart w:id="16" w:name="_Toc138148869"/>
      <w:bookmarkStart w:id="17" w:name="_Toc138160223"/>
      <w:bookmarkStart w:id="18" w:name="_Toc138411534"/>
      <w:r>
        <w:rPr>
          <w:rFonts w:hint="cs"/>
        </w:rPr>
        <w:t>S</w:t>
      </w:r>
      <w:r>
        <w:t>pace debris</w:t>
      </w:r>
      <w:bookmarkEnd w:id="14"/>
      <w:bookmarkEnd w:id="15"/>
      <w:bookmarkEnd w:id="16"/>
      <w:bookmarkEnd w:id="17"/>
      <w:bookmarkEnd w:id="18"/>
    </w:p>
    <w:p w14:paraId="59E97317" w14:textId="51882051" w:rsidR="0083791D" w:rsidRDefault="0098731B" w:rsidP="008D46A8">
      <w:pPr>
        <w:pStyle w:val="Style1"/>
      </w:pPr>
      <w:r>
        <w:t>There are around 27,000</w:t>
      </w:r>
      <w:r w:rsidRPr="00DC5791">
        <w:rPr>
          <w:b/>
          <w:bCs/>
        </w:rPr>
        <w:t>[</w:t>
      </w:r>
      <w:hyperlink w:anchor="Reference3" w:history="1">
        <w:r w:rsidRPr="00DC5791">
          <w:rPr>
            <w:rStyle w:val="Hyperlink"/>
            <w:b/>
            <w:bCs/>
          </w:rPr>
          <w:t>3</w:t>
        </w:r>
      </w:hyperlink>
      <w:r w:rsidRPr="00DC5791">
        <w:rPr>
          <w:b/>
          <w:bCs/>
        </w:rPr>
        <w:t>]</w:t>
      </w:r>
      <w:r>
        <w:t xml:space="preserve"> object in Earth orbit, the number of </w:t>
      </w:r>
      <w:r w:rsidR="002F3DC1">
        <w:t>objects</w:t>
      </w:r>
      <w:r>
        <w:t xml:space="preserve"> is predicted to</w:t>
      </w:r>
      <w:r w:rsidR="00ED62C8">
        <w:t xml:space="preserve"> </w:t>
      </w:r>
      <w:r>
        <w:t xml:space="preserve">grow even if we </w:t>
      </w:r>
      <w:r w:rsidR="002F3DC1">
        <w:t>stop</w:t>
      </w:r>
      <w:r>
        <w:t xml:space="preserve"> send</w:t>
      </w:r>
      <w:r w:rsidR="002F3DC1">
        <w:t>ing</w:t>
      </w:r>
      <w:r>
        <w:t xml:space="preserve"> new satellite into </w:t>
      </w:r>
      <w:r w:rsidR="0029132E">
        <w:t xml:space="preserve">space </w:t>
      </w:r>
      <w:r w:rsidR="0029132E" w:rsidRPr="00ED62C8">
        <w:rPr>
          <w:b/>
          <w:bCs/>
        </w:rPr>
        <w:t>[</w:t>
      </w:r>
      <w:hyperlink w:anchor="Reference9" w:history="1">
        <w:r w:rsidR="00641191" w:rsidRPr="00ED62C8">
          <w:rPr>
            <w:rStyle w:val="Hyperlink"/>
            <w:b/>
            <w:bCs/>
          </w:rPr>
          <w:t>9</w:t>
        </w:r>
      </w:hyperlink>
      <w:r w:rsidR="00E218EB" w:rsidRPr="00ED62C8">
        <w:rPr>
          <w:b/>
          <w:bCs/>
        </w:rPr>
        <w:t>]</w:t>
      </w:r>
      <w:r w:rsidR="00641191">
        <w:t xml:space="preserve"> because the more object there are</w:t>
      </w:r>
      <w:r w:rsidR="00AA6ACF">
        <w:t>,</w:t>
      </w:r>
      <w:r w:rsidR="00641191">
        <w:t xml:space="preserve"> the more collision</w:t>
      </w:r>
      <w:r w:rsidR="005E6927">
        <w:t>s</w:t>
      </w:r>
      <w:r w:rsidR="00641191">
        <w:t xml:space="preserve"> will happen and the result of each collision is more smaller objects. To deal with the increasing number of </w:t>
      </w:r>
      <w:r w:rsidR="0029132E">
        <w:t>objects</w:t>
      </w:r>
      <w:r w:rsidR="00641191">
        <w:t xml:space="preserve"> the international space agencies create </w:t>
      </w:r>
      <w:r w:rsidR="005A0FD7">
        <w:t xml:space="preserve">guidelines </w:t>
      </w:r>
      <w:r w:rsidR="005A0FD7" w:rsidRPr="00ED62C8">
        <w:rPr>
          <w:b/>
          <w:bCs/>
        </w:rPr>
        <w:t>[</w:t>
      </w:r>
      <w:hyperlink w:anchor="Reference5" w:history="1">
        <w:r w:rsidR="00641191" w:rsidRPr="00ED62C8">
          <w:rPr>
            <w:rStyle w:val="Hyperlink"/>
            <w:b/>
            <w:bCs/>
          </w:rPr>
          <w:t>5</w:t>
        </w:r>
      </w:hyperlink>
      <w:r w:rsidR="00641191" w:rsidRPr="00ED62C8">
        <w:rPr>
          <w:b/>
          <w:bCs/>
        </w:rPr>
        <w:t>][</w:t>
      </w:r>
      <w:hyperlink w:anchor="Reference6" w:history="1">
        <w:r w:rsidR="00641191" w:rsidRPr="00ED62C8">
          <w:rPr>
            <w:rStyle w:val="Hyperlink"/>
            <w:b/>
            <w:bCs/>
          </w:rPr>
          <w:t>6</w:t>
        </w:r>
      </w:hyperlink>
      <w:r w:rsidR="00641191" w:rsidRPr="00ED62C8">
        <w:rPr>
          <w:b/>
          <w:bCs/>
        </w:rPr>
        <w:t>]</w:t>
      </w:r>
      <w:r w:rsidR="00641191">
        <w:t xml:space="preserve"> such as removing satellites from orbit at the end of their mission to prevent the creation of additional </w:t>
      </w:r>
      <w:r w:rsidR="0029132E">
        <w:t>manmade</w:t>
      </w:r>
      <w:r w:rsidR="00641191">
        <w:t xml:space="preserve"> debris. Another solution is done </w:t>
      </w:r>
      <w:r w:rsidR="00ED62C8">
        <w:t>at</w:t>
      </w:r>
      <w:r w:rsidR="00641191">
        <w:t xml:space="preserve"> </w:t>
      </w:r>
      <w:r w:rsidR="005A0FD7">
        <w:t xml:space="preserve">CelesTrak </w:t>
      </w:r>
      <w:r w:rsidR="005A0FD7" w:rsidRPr="00ED62C8">
        <w:rPr>
          <w:b/>
          <w:bCs/>
        </w:rPr>
        <w:t>[</w:t>
      </w:r>
      <w:hyperlink w:anchor="Reference7" w:history="1">
        <w:r w:rsidR="00641191" w:rsidRPr="00ED62C8">
          <w:rPr>
            <w:rStyle w:val="Hyperlink"/>
            <w:b/>
            <w:bCs/>
          </w:rPr>
          <w:t>7</w:t>
        </w:r>
      </w:hyperlink>
      <w:r w:rsidR="00641191" w:rsidRPr="00ED62C8">
        <w:rPr>
          <w:b/>
          <w:bCs/>
        </w:rPr>
        <w:t>]</w:t>
      </w:r>
      <w:r w:rsidR="00641191">
        <w:t xml:space="preserve"> by sharing relevant knowledge for free and tracking satellites, in a program </w:t>
      </w:r>
      <w:r w:rsidR="005A0FD7">
        <w:t xml:space="preserve">called </w:t>
      </w:r>
      <w:r w:rsidR="0029132E">
        <w:t>“</w:t>
      </w:r>
      <w:r w:rsidR="005A0FD7">
        <w:t>Satellite</w:t>
      </w:r>
      <w:r w:rsidR="0021288D" w:rsidRPr="0021288D">
        <w:t xml:space="preserve"> Orbital Conjunction Reports Assessing Threatening Encounters in </w:t>
      </w:r>
      <w:r w:rsidR="0029132E" w:rsidRPr="0021288D">
        <w:t>Space</w:t>
      </w:r>
      <w:r w:rsidR="0029132E">
        <w:t>” (</w:t>
      </w:r>
      <w:r w:rsidR="0021288D" w:rsidRPr="00271676">
        <w:rPr>
          <w:b/>
          <w:bCs/>
        </w:rPr>
        <w:t>SOCRATES</w:t>
      </w:r>
      <w:r w:rsidR="0029132E">
        <w:t xml:space="preserve">) </w:t>
      </w:r>
      <w:r w:rsidR="0029132E" w:rsidRPr="002637A3">
        <w:rPr>
          <w:b/>
          <w:bCs/>
        </w:rPr>
        <w:t>[</w:t>
      </w:r>
      <w:hyperlink w:anchor="Reference8" w:history="1">
        <w:r w:rsidR="002637A3" w:rsidRPr="002637A3">
          <w:rPr>
            <w:rStyle w:val="Hyperlink"/>
            <w:b/>
            <w:bCs/>
          </w:rPr>
          <w:t>8</w:t>
        </w:r>
      </w:hyperlink>
      <w:r w:rsidR="0021288D" w:rsidRPr="002637A3">
        <w:rPr>
          <w:b/>
          <w:bCs/>
        </w:rPr>
        <w:t>]</w:t>
      </w:r>
      <w:r w:rsidR="005D0AD2">
        <w:t xml:space="preserve"> the</w:t>
      </w:r>
      <w:r w:rsidR="002637A3">
        <w:t>y</w:t>
      </w:r>
      <w:r w:rsidR="005D0AD2">
        <w:t xml:space="preserve"> publish future possible collisions between satellites and inform the relevant satellites operators about the risk</w:t>
      </w:r>
      <w:r w:rsidR="0083791D">
        <w:t xml:space="preserve">, to make sure they can avoid it. </w:t>
      </w:r>
    </w:p>
    <w:p w14:paraId="77294CD2" w14:textId="0CABFF79" w:rsidR="001275BB" w:rsidRPr="002637A3" w:rsidRDefault="001275BB" w:rsidP="002637A3">
      <w:pPr>
        <w:pStyle w:val="descriptionTitle"/>
        <w:rPr>
          <w:b/>
          <w:bCs/>
        </w:rPr>
      </w:pPr>
      <w:r w:rsidRPr="00271676">
        <w:rPr>
          <w:rStyle w:val="descriptionTitleChar"/>
          <w:b/>
          <w:bCs/>
        </w:rPr>
        <w:t>Image 1</w:t>
      </w:r>
      <w:r w:rsidRPr="002637A3">
        <w:rPr>
          <w:rStyle w:val="descriptionTitleChar"/>
        </w:rPr>
        <w:t>, space debris damage</w:t>
      </w:r>
      <w:r w:rsidRPr="002637A3">
        <w:t xml:space="preserve">, taken from </w:t>
      </w:r>
      <w:proofErr w:type="spellStart"/>
      <w:r w:rsidRPr="002637A3">
        <w:t>Freethink’s</w:t>
      </w:r>
      <w:proofErr w:type="spellEnd"/>
      <w:r w:rsidRPr="002637A3">
        <w:t xml:space="preserve"> article </w:t>
      </w:r>
      <w:r w:rsidRPr="002637A3">
        <w:rPr>
          <w:b/>
          <w:bCs/>
        </w:rPr>
        <w:t>[</w:t>
      </w:r>
      <w:hyperlink w:anchor="Reference14" w:history="1">
        <w:r w:rsidR="002E2F73" w:rsidRPr="002637A3">
          <w:rPr>
            <w:rStyle w:val="Hyperlink"/>
            <w:b/>
            <w:bCs/>
            <w:color w:val="3898F9" w:themeColor="hyperlink" w:themeTint="A6"/>
          </w:rPr>
          <w:t>14</w:t>
        </w:r>
      </w:hyperlink>
      <w:r w:rsidRPr="002637A3">
        <w:rPr>
          <w:b/>
          <w:bCs/>
        </w:rPr>
        <w:t>]</w:t>
      </w:r>
    </w:p>
    <w:p w14:paraId="777EC143" w14:textId="7745B0D0" w:rsidR="001275BB" w:rsidRPr="002637A3" w:rsidRDefault="00E266CD" w:rsidP="002E2F73">
      <w:pPr>
        <w:spacing w:after="0"/>
        <w:ind w:left="1047"/>
        <w:rPr>
          <w:rFonts w:asciiTheme="minorBidi" w:hAnsiTheme="minorBidi"/>
          <w:color w:val="595959" w:themeColor="text1" w:themeTint="A6"/>
          <w:sz w:val="18"/>
          <w:szCs w:val="18"/>
        </w:rPr>
      </w:pPr>
      <w:r w:rsidRPr="008610E7">
        <w:rPr>
          <w:rStyle w:val="descriptionTextChar"/>
        </w:rPr>
        <w:t>T</w:t>
      </w:r>
      <w:r w:rsidR="001275BB" w:rsidRPr="008610E7">
        <w:rPr>
          <w:rStyle w:val="descriptionTextChar"/>
        </w:rPr>
        <w:t xml:space="preserve">he damaged done to a block of aluminum by a 15 grams object moving at </w:t>
      </w:r>
      <w:r w:rsidR="002E2F73" w:rsidRPr="008610E7">
        <w:rPr>
          <w:rStyle w:val="descriptionTextChar"/>
        </w:rPr>
        <w:t>a speed of around 25</w:t>
      </w:r>
      <w:r w:rsidR="00FE58C2" w:rsidRPr="008610E7">
        <w:rPr>
          <w:rStyle w:val="descriptionTextChar"/>
        </w:rPr>
        <w:t>,000</w:t>
      </w:r>
      <w:r w:rsidR="002E2F73" w:rsidRPr="008610E7">
        <w:rPr>
          <w:rStyle w:val="descriptionTextChar"/>
        </w:rPr>
        <w:t>[km/h</w:t>
      </w:r>
      <w:r w:rsidR="002E2F73" w:rsidRPr="002637A3">
        <w:rPr>
          <w:rFonts w:asciiTheme="minorBidi" w:hAnsiTheme="minorBidi"/>
          <w:color w:val="595959" w:themeColor="text1" w:themeTint="A6"/>
          <w:sz w:val="18"/>
          <w:szCs w:val="18"/>
        </w:rPr>
        <w:t xml:space="preserve">] </w:t>
      </w:r>
    </w:p>
    <w:p w14:paraId="2B138EE6" w14:textId="5F31C098" w:rsidR="001275BB" w:rsidRDefault="001275BB" w:rsidP="002558FA">
      <w:pPr>
        <w:pStyle w:val="descriptionText"/>
      </w:pPr>
      <w:r>
        <w:rPr>
          <w:noProof/>
        </w:rPr>
        <w:drawing>
          <wp:inline distT="0" distB="0" distL="0" distR="0" wp14:anchorId="520BDB54" wp14:editId="7AF08D64">
            <wp:extent cx="2922043" cy="2922043"/>
            <wp:effectExtent l="19050" t="19050" r="12065" b="12065"/>
            <wp:docPr id="1840041014" name="Picture 184004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33188" cy="2933188"/>
                    </a:xfrm>
                    <a:prstGeom prst="rect">
                      <a:avLst/>
                    </a:prstGeom>
                    <a:noFill/>
                    <a:ln>
                      <a:solidFill>
                        <a:schemeClr val="tx1"/>
                      </a:solidFill>
                    </a:ln>
                  </pic:spPr>
                </pic:pic>
              </a:graphicData>
            </a:graphic>
          </wp:inline>
        </w:drawing>
      </w:r>
    </w:p>
    <w:p w14:paraId="53EA9156" w14:textId="7944E6DE" w:rsidR="0052105E" w:rsidRDefault="009B2AC0" w:rsidP="00581541">
      <w:pPr>
        <w:pStyle w:val="Heading2"/>
      </w:pPr>
      <w:bookmarkStart w:id="19" w:name="_Toc138016852"/>
      <w:bookmarkStart w:id="20" w:name="_Toc138059385"/>
      <w:bookmarkStart w:id="21" w:name="_Toc138148870"/>
      <w:bookmarkStart w:id="22" w:name="_Toc138160224"/>
      <w:bookmarkStart w:id="23" w:name="_Toc138411535"/>
      <w:r>
        <w:t>Finding the possible collisions</w:t>
      </w:r>
      <w:bookmarkEnd w:id="19"/>
      <w:bookmarkEnd w:id="20"/>
      <w:bookmarkEnd w:id="21"/>
      <w:bookmarkEnd w:id="22"/>
      <w:bookmarkEnd w:id="23"/>
      <w:r>
        <w:t xml:space="preserve"> </w:t>
      </w:r>
    </w:p>
    <w:p w14:paraId="49547AC5" w14:textId="6A936475" w:rsidR="00CE17EA" w:rsidRDefault="00CE17EA" w:rsidP="008D46A8">
      <w:pPr>
        <w:pStyle w:val="Style1"/>
      </w:pPr>
      <w:r>
        <w:t>Because the increasing number of active satellites and the shift to cluster of smaller satellites instead of a single big one</w:t>
      </w:r>
      <w:r w:rsidR="003C0F7E">
        <w:t xml:space="preserve"> </w:t>
      </w:r>
      <w:r w:rsidR="00FF528D" w:rsidRPr="00920A83">
        <w:rPr>
          <w:b/>
          <w:bCs/>
        </w:rPr>
        <w:t>[</w:t>
      </w:r>
      <w:hyperlink w:anchor="Reference1" w:history="1">
        <w:r w:rsidR="00FF528D" w:rsidRPr="00920A83">
          <w:rPr>
            <w:rStyle w:val="Hyperlink"/>
            <w:b/>
            <w:bCs/>
          </w:rPr>
          <w:t>1</w:t>
        </w:r>
      </w:hyperlink>
      <w:r w:rsidR="00FF528D" w:rsidRPr="00920A83">
        <w:rPr>
          <w:b/>
          <w:bCs/>
        </w:rPr>
        <w:t>]</w:t>
      </w:r>
      <w:r>
        <w:t xml:space="preserve"> because </w:t>
      </w:r>
      <w:r w:rsidR="2AE16435">
        <w:t>they’re</w:t>
      </w:r>
      <w:r>
        <w:t xml:space="preserve"> cheaper to </w:t>
      </w:r>
      <w:r w:rsidR="5697CE5F">
        <w:t>purchase</w:t>
      </w:r>
      <w:r>
        <w:t xml:space="preserve"> and maintain, the task of calculating the possible collisions for all the satellites is becoming more computationally expensive and complex, and running clusters of satellites is a complex task by itself for the satellite operator. Because of that the idea of an autonomous satellite become more and more relevant. An autonomous satellite needs the ability to handle its own orbit and for that identifying the possible collisions is a necessary component.</w:t>
      </w:r>
    </w:p>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24" w:name="_Toc138016853"/>
      <w:bookmarkStart w:id="25" w:name="_Toc138059386"/>
      <w:bookmarkStart w:id="26" w:name="_Toc138148871"/>
      <w:bookmarkStart w:id="27" w:name="_Toc138160225"/>
      <w:r>
        <w:br w:type="page"/>
      </w:r>
    </w:p>
    <w:p w14:paraId="689C7BBC" w14:textId="39579EA4" w:rsidR="0052105E" w:rsidRDefault="0052105E" w:rsidP="00581541">
      <w:pPr>
        <w:pStyle w:val="Heading2"/>
      </w:pPr>
      <w:bookmarkStart w:id="28" w:name="_Toc138411536"/>
      <w:r>
        <w:lastRenderedPageBreak/>
        <w:t xml:space="preserve">The </w:t>
      </w:r>
      <w:r w:rsidR="00CE518F">
        <w:t>Propagator</w:t>
      </w:r>
      <w:bookmarkEnd w:id="24"/>
      <w:bookmarkEnd w:id="25"/>
      <w:bookmarkEnd w:id="26"/>
      <w:bookmarkEnd w:id="27"/>
      <w:bookmarkEnd w:id="28"/>
    </w:p>
    <w:p w14:paraId="1E1CC8AF" w14:textId="185ECC4E" w:rsidR="00B4315A" w:rsidRDefault="00CE17EA" w:rsidP="008D46A8">
      <w:pPr>
        <w:pStyle w:val="Style1"/>
      </w:pPr>
      <w:r>
        <w:t>For most of the existing satellite, and for each future autonomous satellite</w:t>
      </w:r>
      <w:r w:rsidR="003C0F7E">
        <w:t>,</w:t>
      </w:r>
      <w:r>
        <w:t xml:space="preserve"> calculating </w:t>
      </w:r>
      <w:r w:rsidR="00530E96">
        <w:t>its</w:t>
      </w:r>
      <w:r>
        <w:t xml:space="preserve"> future orbit is already an integrated part in the satellite task, the satellite uses </w:t>
      </w:r>
      <w:r w:rsidR="00C61D99">
        <w:t>this calculation</w:t>
      </w:r>
      <w:r>
        <w:t xml:space="preserve"> to do minor changes to </w:t>
      </w:r>
      <w:r w:rsidR="00C61D99">
        <w:t>its</w:t>
      </w:r>
      <w:r>
        <w:t xml:space="preserve"> orbit to fit the desired orbit. This future orbit calculation done on the satellite </w:t>
      </w:r>
      <w:r w:rsidR="00621300">
        <w:t xml:space="preserve">system in a software called Propagator. Using the current location and velocity of an object in </w:t>
      </w:r>
      <w:r w:rsidR="00530E96">
        <w:t>orbit (</w:t>
      </w:r>
      <w:r w:rsidR="00621300">
        <w:t>for example our satellite) and a point in time</w:t>
      </w:r>
      <w:r w:rsidR="003C0F7E">
        <w:t xml:space="preserve"> </w:t>
      </w:r>
      <w:r w:rsidR="00621300">
        <w:t xml:space="preserve">(for example </w:t>
      </w:r>
      <w:r w:rsidR="0060016B">
        <w:t>ten</w:t>
      </w:r>
      <w:r w:rsidR="00621300">
        <w:t xml:space="preserve"> minutes from now) the Propagator can calculate the object location and velocity in the given point in time. The propagator uses a force</w:t>
      </w:r>
      <w:r w:rsidR="001576F3">
        <w:t>s</w:t>
      </w:r>
      <w:r w:rsidR="00621300">
        <w:t xml:space="preserve"> model to find the future orbit, this force model is different between different propagators and can affect the result’s accuracy and the calculation time. In this project we use a propagator called </w:t>
      </w:r>
      <w:r w:rsidR="00621300" w:rsidRPr="00A83C4E">
        <w:rPr>
          <w:b/>
          <w:bCs/>
        </w:rPr>
        <w:t>Standard General Perturbations Satellite Orbit Model 4(SGP</w:t>
      </w:r>
      <w:r w:rsidR="00293181" w:rsidRPr="00A83C4E">
        <w:rPr>
          <w:b/>
          <w:bCs/>
        </w:rPr>
        <w:t>4)</w:t>
      </w:r>
      <w:r w:rsidR="00293181">
        <w:t xml:space="preserve"> </w:t>
      </w:r>
      <w:r w:rsidR="00293181" w:rsidRPr="00BA46E0">
        <w:rPr>
          <w:b/>
          <w:bCs/>
        </w:rPr>
        <w:t>[</w:t>
      </w:r>
      <w:hyperlink w:anchor="Reference10" w:history="1">
        <w:r w:rsidR="003B71A3" w:rsidRPr="00BA46E0">
          <w:rPr>
            <w:rStyle w:val="Hyperlink"/>
            <w:b/>
            <w:bCs/>
          </w:rPr>
          <w:t>10</w:t>
        </w:r>
      </w:hyperlink>
      <w:r w:rsidR="003B71A3" w:rsidRPr="00BA46E0">
        <w:rPr>
          <w:b/>
          <w:bCs/>
        </w:rPr>
        <w:t>]</w:t>
      </w:r>
      <w:r w:rsidR="001C50EB">
        <w:t>, SGP4</w:t>
      </w:r>
      <w:r w:rsidR="003B71A3">
        <w:t xml:space="preserve"> is old and famous propagator</w:t>
      </w:r>
      <w:r w:rsidR="00CE787F">
        <w:t xml:space="preserve"> used for research</w:t>
      </w:r>
      <w:r w:rsidR="003B71A3">
        <w:t xml:space="preserve"> that known for its fast run time and there are many available implementations we can </w:t>
      </w:r>
      <w:r w:rsidR="004D23D8">
        <w:t xml:space="preserve">use </w:t>
      </w:r>
      <w:r w:rsidR="004D23D8" w:rsidRPr="00FF0182">
        <w:rPr>
          <w:b/>
          <w:bCs/>
        </w:rPr>
        <w:t>[</w:t>
      </w:r>
      <w:hyperlink w:anchor="Reference4" w:history="1">
        <w:r w:rsidR="00A876EA" w:rsidRPr="00FF0182">
          <w:rPr>
            <w:rStyle w:val="Hyperlink"/>
            <w:b/>
            <w:bCs/>
          </w:rPr>
          <w:t>4</w:t>
        </w:r>
      </w:hyperlink>
      <w:r w:rsidR="00A876EA" w:rsidRPr="00FF0182">
        <w:rPr>
          <w:b/>
          <w:bCs/>
        </w:rPr>
        <w:t>]</w:t>
      </w:r>
      <w:r w:rsidR="003B71A3">
        <w:t xml:space="preserve">. </w:t>
      </w:r>
      <w:r w:rsidR="0055009D">
        <w:t xml:space="preserve">SGP4 get the object data using format called </w:t>
      </w:r>
      <w:r w:rsidR="0055009D" w:rsidRPr="00FF0182">
        <w:rPr>
          <w:b/>
          <w:bCs/>
        </w:rPr>
        <w:t>Two Lines Elements</w:t>
      </w:r>
      <w:r w:rsidR="003C0F7E" w:rsidRPr="00FF0182">
        <w:rPr>
          <w:b/>
          <w:bCs/>
        </w:rPr>
        <w:t xml:space="preserve"> </w:t>
      </w:r>
      <w:r w:rsidR="00136694" w:rsidRPr="00FF0182">
        <w:rPr>
          <w:b/>
          <w:bCs/>
        </w:rPr>
        <w:t>(</w:t>
      </w:r>
      <w:r w:rsidR="0055009D" w:rsidRPr="00FF0182">
        <w:rPr>
          <w:b/>
          <w:bCs/>
        </w:rPr>
        <w:t>TLE</w:t>
      </w:r>
      <w:r w:rsidR="00136694" w:rsidRPr="00FF0182">
        <w:rPr>
          <w:b/>
          <w:bCs/>
        </w:rPr>
        <w:t>)</w:t>
      </w:r>
      <w:r w:rsidR="0055009D">
        <w:t xml:space="preserve"> </w:t>
      </w:r>
      <w:r w:rsidR="00CE787F">
        <w:t xml:space="preserve">which consist of two lines of data, including the object location, velocity, the corresponding time, the average number of </w:t>
      </w:r>
      <w:r w:rsidR="003C0F7E">
        <w:t>revolutions</w:t>
      </w:r>
      <w:r w:rsidR="00CE787F">
        <w:t xml:space="preserve"> per day</w:t>
      </w:r>
      <w:r w:rsidR="003C0F7E">
        <w:t xml:space="preserve"> </w:t>
      </w:r>
      <w:r w:rsidR="00CE787F">
        <w:t xml:space="preserve">(Mean Motion) and more. </w:t>
      </w:r>
    </w:p>
    <w:p w14:paraId="75B17DEC" w14:textId="77777777" w:rsidR="008D46A8" w:rsidRDefault="008D46A8" w:rsidP="008D46A8">
      <w:pPr>
        <w:pStyle w:val="Style1"/>
      </w:pPr>
    </w:p>
    <w:p w14:paraId="53D734EA" w14:textId="431A66C3" w:rsidR="00281691" w:rsidRDefault="00281691" w:rsidP="00581541">
      <w:pPr>
        <w:pStyle w:val="Heading2"/>
      </w:pPr>
      <w:bookmarkStart w:id="29" w:name="_Toc138016854"/>
      <w:bookmarkStart w:id="30" w:name="_Toc138059387"/>
      <w:bookmarkStart w:id="31" w:name="_Toc138148872"/>
      <w:bookmarkStart w:id="32" w:name="_Toc138160226"/>
      <w:bookmarkStart w:id="33" w:name="_Toc138411537"/>
      <w:r>
        <w:t>Finding the minimal distance</w:t>
      </w:r>
      <w:bookmarkEnd w:id="29"/>
      <w:bookmarkEnd w:id="30"/>
      <w:bookmarkEnd w:id="31"/>
      <w:bookmarkEnd w:id="32"/>
      <w:bookmarkEnd w:id="33"/>
    </w:p>
    <w:p w14:paraId="394A2466" w14:textId="77777777" w:rsidR="005622B1" w:rsidRDefault="00CE787F" w:rsidP="008D46A8">
      <w:pPr>
        <w:pStyle w:val="Style1"/>
      </w:pPr>
      <w:r>
        <w:t>Using the propagator we can calculate the location in time of two object with a small</w:t>
      </w:r>
      <w:r w:rsidR="003C0F7E">
        <w:t>-</w:t>
      </w:r>
      <w:r>
        <w:t>time step, and in each point of time we can calculate the relative distance between them using the equation</w:t>
      </w:r>
      <w:r w:rsidR="00D411EB">
        <w:t>:</w:t>
      </w:r>
    </w:p>
    <w:p w14:paraId="59619D78" w14:textId="361E08F3" w:rsidR="005622B1" w:rsidRPr="004A54CD" w:rsidRDefault="008D46A8" w:rsidP="008D46A8">
      <w:pPr>
        <w:pStyle w:val="Style1"/>
        <w:rPr>
          <w:b/>
          <w:bCs/>
        </w:rPr>
      </w:pPr>
      <w:r w:rsidRPr="00AA28F9">
        <w:object w:dxaOrig="4140" w:dyaOrig="480" w14:anchorId="6C806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7pt" o:ole="">
            <v:imagedata r:id="rId14" o:title=""/>
          </v:shape>
          <o:OLEObject Type="Embed" ProgID="Equation.DSMT4" ShapeID="_x0000_i1025" DrawAspect="Content" ObjectID="_1749109483" r:id="rId15"/>
        </w:object>
      </w:r>
      <w:r w:rsidR="00D411EB" w:rsidRPr="004A54CD">
        <w:rPr>
          <w:b/>
          <w:bCs/>
        </w:rPr>
        <w:t>(</w:t>
      </w:r>
      <w:r w:rsidR="00D411EB" w:rsidRPr="004A54CD">
        <w:rPr>
          <w:b/>
          <w:bCs/>
          <w:color w:val="0D0D0D" w:themeColor="text1" w:themeTint="F2"/>
        </w:rPr>
        <w:t>Eq.1</w:t>
      </w:r>
      <w:r w:rsidR="00D411EB" w:rsidRPr="004A54CD">
        <w:rPr>
          <w:b/>
          <w:bCs/>
        </w:rPr>
        <w:t>)</w:t>
      </w:r>
      <w:r w:rsidR="00D36FBF" w:rsidRPr="004A54CD">
        <w:rPr>
          <w:b/>
          <w:bCs/>
        </w:rPr>
        <w:t xml:space="preserve"> </w:t>
      </w:r>
    </w:p>
    <w:p w14:paraId="3C075568" w14:textId="08B77A4D" w:rsidR="00621300" w:rsidRDefault="00D36FBF" w:rsidP="008D46A8">
      <w:pPr>
        <w:pStyle w:val="Style1"/>
      </w:pPr>
      <w:r>
        <w:t>and find</w:t>
      </w:r>
      <w:r w:rsidR="0078480E">
        <w:t>ing</w:t>
      </w:r>
      <w:r>
        <w:t xml:space="preserve"> the minimal distance give </w:t>
      </w:r>
      <w:r w:rsidR="00EE2AA0">
        <w:t>u</w:t>
      </w:r>
      <w:r>
        <w:t xml:space="preserve">s the TCA and </w:t>
      </w:r>
      <w:r w:rsidR="00B03D9F">
        <w:t xml:space="preserve">respective distance. This solution </w:t>
      </w:r>
      <w:r w:rsidR="00850B0E">
        <w:t>is accurate but slow, using SGP4 for a large number of points is computationally expensive. To get faster calculation we can use approximation.</w:t>
      </w:r>
    </w:p>
    <w:p w14:paraId="35B0BBB1" w14:textId="77777777" w:rsidR="008D46A8" w:rsidRDefault="008D46A8" w:rsidP="008D46A8">
      <w:pPr>
        <w:pStyle w:val="Style1"/>
      </w:pPr>
    </w:p>
    <w:p w14:paraId="4A78C3F4" w14:textId="27429282" w:rsidR="007D5A32" w:rsidRDefault="00D56A78" w:rsidP="00581541">
      <w:pPr>
        <w:pStyle w:val="Heading2"/>
      </w:pPr>
      <w:bookmarkStart w:id="34" w:name="_Toc138016855"/>
      <w:bookmarkStart w:id="35" w:name="_Toc138059388"/>
      <w:bookmarkStart w:id="36" w:name="_Toc138148873"/>
      <w:bookmarkStart w:id="37" w:name="_Toc138160227"/>
      <w:bookmarkStart w:id="38" w:name="_Toc138411538"/>
      <w:r>
        <w:t xml:space="preserve">Finding the TCA using </w:t>
      </w:r>
      <w:r w:rsidR="00F4169E">
        <w:t xml:space="preserve">polynomials </w:t>
      </w:r>
      <w:r>
        <w:t>approximations</w:t>
      </w:r>
      <w:bookmarkEnd w:id="34"/>
      <w:bookmarkEnd w:id="35"/>
      <w:bookmarkEnd w:id="36"/>
      <w:bookmarkEnd w:id="37"/>
      <w:bookmarkEnd w:id="38"/>
    </w:p>
    <w:p w14:paraId="615EDA9F" w14:textId="3F90BB36" w:rsidR="00CA4F8B" w:rsidRDefault="00136694" w:rsidP="008D46A8">
      <w:pPr>
        <w:pStyle w:val="Style1"/>
      </w:pPr>
      <w:r>
        <w:t>We will start by calculating the relative location vector</w:t>
      </w:r>
      <w:r w:rsidR="003477D0">
        <w:t>:</w:t>
      </w:r>
    </w:p>
    <w:p w14:paraId="0C5BA86B" w14:textId="77777777" w:rsidR="00CA4F8B" w:rsidRDefault="00136694" w:rsidP="008D46A8">
      <w:pPr>
        <w:pStyle w:val="Style1"/>
        <w:rPr>
          <w:color w:val="FF0000"/>
        </w:rPr>
      </w:pPr>
      <w:r w:rsidRPr="00136694">
        <w:rPr>
          <w:position w:val="-12"/>
        </w:rPr>
        <w:object w:dxaOrig="1340" w:dyaOrig="360" w14:anchorId="7607AC44">
          <v:shape id="_x0000_i1026" type="#_x0000_t75" style="width:66.75pt;height:18.75pt" o:ole="">
            <v:imagedata r:id="rId16" o:title=""/>
          </v:shape>
          <o:OLEObject Type="Embed" ProgID="Equation.DSMT4" ShapeID="_x0000_i1026" DrawAspect="Content" ObjectID="_1749109484" r:id="rId17"/>
        </w:object>
      </w:r>
      <w:r>
        <w:t xml:space="preserve"> </w:t>
      </w:r>
      <w:r w:rsidRPr="0057396B">
        <w:rPr>
          <w:b/>
          <w:bCs/>
        </w:rPr>
        <w:t>(</w:t>
      </w:r>
      <w:bookmarkStart w:id="39" w:name="eq2"/>
      <w:r w:rsidRPr="0057396B">
        <w:rPr>
          <w:b/>
          <w:bCs/>
        </w:rPr>
        <w:t>Eq.2</w:t>
      </w:r>
      <w:bookmarkEnd w:id="39"/>
      <w:r w:rsidRPr="0057396B">
        <w:rPr>
          <w:b/>
          <w:bCs/>
        </w:rPr>
        <w:t>)</w:t>
      </w:r>
      <w:r w:rsidRPr="00136694">
        <w:rPr>
          <w:color w:val="FF0000"/>
        </w:rPr>
        <w:t xml:space="preserve"> </w:t>
      </w:r>
    </w:p>
    <w:p w14:paraId="70D2EC18" w14:textId="2E6AEB52" w:rsidR="00CA4F8B" w:rsidRDefault="00136694" w:rsidP="008D46A8">
      <w:pPr>
        <w:pStyle w:val="Style1"/>
      </w:pPr>
      <w:r>
        <w:t>and relative velocity vector</w:t>
      </w:r>
      <w:r w:rsidR="003477D0">
        <w:t>:</w:t>
      </w:r>
    </w:p>
    <w:p w14:paraId="47542247" w14:textId="01B3E4C0" w:rsidR="00CA4F8B" w:rsidRDefault="00136694" w:rsidP="008D46A8">
      <w:pPr>
        <w:pStyle w:val="Style1"/>
      </w:pPr>
      <w:r>
        <w:t xml:space="preserve"> </w:t>
      </w:r>
      <w:r w:rsidRPr="00136694">
        <w:rPr>
          <w:position w:val="-12"/>
        </w:rPr>
        <w:object w:dxaOrig="1420" w:dyaOrig="360" w14:anchorId="79412B51">
          <v:shape id="_x0000_i1027" type="#_x0000_t75" style="width:70.5pt;height:18.75pt" o:ole="">
            <v:imagedata r:id="rId18" o:title=""/>
          </v:shape>
          <o:OLEObject Type="Embed" ProgID="Equation.DSMT4" ShapeID="_x0000_i1027" DrawAspect="Content" ObjectID="_1749109485" r:id="rId19"/>
        </w:object>
      </w:r>
      <w:r w:rsidRPr="002B475C">
        <w:rPr>
          <w:b/>
          <w:bCs/>
        </w:rPr>
        <w:t>(Eq.3)</w:t>
      </w:r>
    </w:p>
    <w:p w14:paraId="603BD7F0" w14:textId="56D2876C" w:rsidR="00CA4F8B" w:rsidRDefault="00136694" w:rsidP="008D46A8">
      <w:pPr>
        <w:pStyle w:val="Style1"/>
      </w:pPr>
      <w:r>
        <w:t xml:space="preserve"> using </w:t>
      </w:r>
      <w:r w:rsidR="00384491" w:rsidRPr="00384491">
        <w:rPr>
          <w:position w:val="-12"/>
        </w:rPr>
        <w:object w:dxaOrig="1219" w:dyaOrig="360" w14:anchorId="7EF1255D">
          <v:shape id="_x0000_i1028" type="#_x0000_t75" style="width:60.75pt;height:18.75pt" o:ole="">
            <v:imagedata r:id="rId20" o:title=""/>
          </v:shape>
          <o:OLEObject Type="Embed" ProgID="Equation.DSMT4" ShapeID="_x0000_i1028" DrawAspect="Content" ObjectID="_1749109486" r:id="rId21"/>
        </w:object>
      </w:r>
      <w:r w:rsidR="00384491">
        <w:t xml:space="preserve">we can </w:t>
      </w:r>
      <w:r w:rsidR="00F93A0F">
        <w:t>calculate the relative distance function</w:t>
      </w:r>
      <w:r w:rsidR="003477D0">
        <w:t>:</w:t>
      </w:r>
    </w:p>
    <w:p w14:paraId="609219B2" w14:textId="7273F116" w:rsidR="00CA4F8B" w:rsidRDefault="009512B0" w:rsidP="008D46A8">
      <w:pPr>
        <w:pStyle w:val="Style1"/>
      </w:pPr>
      <w:r w:rsidRPr="00832336">
        <w:rPr>
          <w:position w:val="-12"/>
        </w:rPr>
        <w:object w:dxaOrig="1800" w:dyaOrig="360" w14:anchorId="6EC5EC9D">
          <v:shape id="_x0000_i1029" type="#_x0000_t75" style="width:97.5pt;height:19.5pt" o:ole="">
            <v:imagedata r:id="rId22" o:title=""/>
          </v:shape>
          <o:OLEObject Type="Embed" ProgID="Equation.DSMT4" ShapeID="_x0000_i1029" DrawAspect="Content" ObjectID="_1749109487" r:id="rId23"/>
        </w:object>
      </w:r>
      <w:r w:rsidR="00F93A0F">
        <w:t xml:space="preserve"> </w:t>
      </w:r>
      <w:r w:rsidR="00F93A0F" w:rsidRPr="002B475C">
        <w:rPr>
          <w:b/>
          <w:bCs/>
        </w:rPr>
        <w:t>(Eq.4)</w:t>
      </w:r>
      <w:r w:rsidR="00F93A0F">
        <w:t xml:space="preserve"> </w:t>
      </w:r>
    </w:p>
    <w:p w14:paraId="2FC6504A" w14:textId="65A223E2" w:rsidR="00CA4F8B" w:rsidRDefault="00F93A0F" w:rsidP="008D46A8">
      <w:pPr>
        <w:pStyle w:val="Style1"/>
      </w:pPr>
      <w:r>
        <w:t>and its derivative</w:t>
      </w:r>
      <w:r w:rsidR="003477D0">
        <w:t>:</w:t>
      </w:r>
    </w:p>
    <w:p w14:paraId="7FE67448" w14:textId="79CFDDF9" w:rsidR="00CA4F8B" w:rsidRDefault="00F93A0F" w:rsidP="008D46A8">
      <w:pPr>
        <w:pStyle w:val="Style1"/>
      </w:pPr>
      <w:r>
        <w:t xml:space="preserve"> </w:t>
      </w:r>
      <w:r w:rsidR="009512B0" w:rsidRPr="005273D5">
        <w:rPr>
          <w:position w:val="-12"/>
        </w:rPr>
        <w:object w:dxaOrig="3400" w:dyaOrig="400" w14:anchorId="79CDC5D0">
          <v:shape id="_x0000_i1030" type="#_x0000_t75" style="width:198.75pt;height:24pt" o:ole="">
            <v:imagedata r:id="rId24" o:title=""/>
          </v:shape>
          <o:OLEObject Type="Embed" ProgID="Equation.DSMT4" ShapeID="_x0000_i1030" DrawAspect="Content" ObjectID="_1749109488" r:id="rId25"/>
        </w:object>
      </w:r>
      <w:r w:rsidR="00613587">
        <w:t xml:space="preserve"> </w:t>
      </w:r>
      <w:r w:rsidRPr="007638AA">
        <w:rPr>
          <w:b/>
          <w:bCs/>
        </w:rPr>
        <w:t>(</w:t>
      </w:r>
      <w:bookmarkStart w:id="40" w:name="eq5"/>
      <w:r w:rsidRPr="007638AA">
        <w:rPr>
          <w:b/>
          <w:bCs/>
        </w:rPr>
        <w:t>Eq.5</w:t>
      </w:r>
      <w:bookmarkEnd w:id="40"/>
      <w:r w:rsidRPr="007638AA">
        <w:rPr>
          <w:b/>
          <w:bCs/>
        </w:rPr>
        <w:t>)</w:t>
      </w:r>
    </w:p>
    <w:p w14:paraId="2CF02C4F" w14:textId="601C8778" w:rsidR="00882E27" w:rsidRDefault="00D05712" w:rsidP="008D46A8">
      <w:pPr>
        <w:pStyle w:val="Style1"/>
      </w:pPr>
      <w:r>
        <w:t xml:space="preserve">Given the derivative </w:t>
      </w:r>
      <w:r w:rsidR="0009637C" w:rsidRPr="00F77233">
        <w:rPr>
          <w:position w:val="-10"/>
        </w:rPr>
        <w:object w:dxaOrig="480" w:dyaOrig="380" w14:anchorId="33474D04">
          <v:shape id="_x0000_i1031" type="#_x0000_t75" style="width:27pt;height:21.75pt" o:ole="">
            <v:imagedata r:id="rId26" o:title=""/>
          </v:shape>
          <o:OLEObject Type="Embed" ProgID="Equation.DSMT4" ShapeID="_x0000_i1031" DrawAspect="Content" ObjectID="_1749109489" r:id="rId27"/>
        </w:object>
      </w:r>
      <w:r w:rsidR="00F77233">
        <w:t xml:space="preserve">, every point in time </w:t>
      </w:r>
      <w:r w:rsidR="00613587" w:rsidRPr="00F77233">
        <w:rPr>
          <w:position w:val="-6"/>
        </w:rPr>
        <w:object w:dxaOrig="279" w:dyaOrig="279" w14:anchorId="0B144A27">
          <v:shape id="_x0000_i1032" type="#_x0000_t75" style="width:14.25pt;height:13.5pt" o:ole="">
            <v:imagedata r:id="rId28" o:title=""/>
          </v:shape>
          <o:OLEObject Type="Embed" ProgID="Equation.DSMT4" ShapeID="_x0000_i1032" DrawAspect="Content" ObjectID="_1749109490" r:id="rId29"/>
        </w:object>
      </w:r>
      <w:r w:rsidR="00F77233">
        <w:t xml:space="preserve"> where </w:t>
      </w:r>
      <w:r w:rsidR="0009637C" w:rsidRPr="00F77233">
        <w:rPr>
          <w:position w:val="-10"/>
        </w:rPr>
        <w:object w:dxaOrig="940" w:dyaOrig="380" w14:anchorId="3567724C">
          <v:shape id="_x0000_i1033" type="#_x0000_t75" style="width:57pt;height:23.25pt" o:ole="">
            <v:imagedata r:id="rId30" o:title=""/>
          </v:shape>
          <o:OLEObject Type="Embed" ProgID="Equation.DSMT4" ShapeID="_x0000_i1033" DrawAspect="Content" ObjectID="_1749109491" r:id="rId31"/>
        </w:object>
      </w:r>
      <w:r w:rsidR="00613587">
        <w:t xml:space="preserve"> </w:t>
      </w:r>
      <w:r w:rsidR="00F77233">
        <w:t xml:space="preserve">we </w:t>
      </w:r>
      <w:r w:rsidR="004A1604">
        <w:t>have</w:t>
      </w:r>
      <w:r w:rsidR="00F77233">
        <w:t xml:space="preserve"> </w:t>
      </w:r>
      <w:r w:rsidR="008B4A91">
        <w:t>a</w:t>
      </w:r>
      <w:r w:rsidR="004A1604">
        <w:t xml:space="preserve">n </w:t>
      </w:r>
      <w:r w:rsidR="003477D0" w:rsidRPr="004C7B13">
        <w:t>extrema point</w:t>
      </w:r>
      <w:r w:rsidR="004A1604" w:rsidRPr="004C7B13">
        <w:t xml:space="preserve">, that can be </w:t>
      </w:r>
      <w:r w:rsidR="008B4A91" w:rsidRPr="004C7B13">
        <w:t>a</w:t>
      </w:r>
      <w:r w:rsidR="00F77233">
        <w:t xml:space="preserve"> local minimum or</w:t>
      </w:r>
      <w:r w:rsidR="000E5DB0">
        <w:t xml:space="preserve"> </w:t>
      </w:r>
      <w:r w:rsidR="00F77233">
        <w:t xml:space="preserve">maximum of the relative distance function </w:t>
      </w:r>
      <w:r w:rsidR="00F77233" w:rsidRPr="00F77233">
        <w:rPr>
          <w:position w:val="-10"/>
        </w:rPr>
        <w:object w:dxaOrig="480" w:dyaOrig="320" w14:anchorId="0AEA059A">
          <v:shape id="_x0000_i1034" type="#_x0000_t75" style="width:24pt;height:16.5pt" o:ole="">
            <v:imagedata r:id="rId32" o:title=""/>
          </v:shape>
          <o:OLEObject Type="Embed" ProgID="Equation.DSMT4" ShapeID="_x0000_i1034" DrawAspect="Content" ObjectID="_1749109492" r:id="rId33"/>
        </w:object>
      </w:r>
      <w:r w:rsidR="00F77233">
        <w:t xml:space="preserve">, by finding all the </w:t>
      </w:r>
      <w:r w:rsidR="002A5FD4" w:rsidRPr="006236BE">
        <w:t>extrema</w:t>
      </w:r>
      <w:r w:rsidR="002A5FD4" w:rsidRPr="000E5DB0">
        <w:rPr>
          <w:rFonts w:ascii="Arial" w:hAnsi="Arial" w:cs="Arial"/>
          <w:color w:val="202122"/>
          <w:sz w:val="21"/>
          <w:szCs w:val="21"/>
          <w:shd w:val="clear" w:color="auto" w:fill="FFFFFF"/>
        </w:rPr>
        <w:t xml:space="preserve"> </w:t>
      </w:r>
      <w:r w:rsidR="00F77233">
        <w:t>point</w:t>
      </w:r>
      <w:r w:rsidR="002A5FD4">
        <w:t>s</w:t>
      </w:r>
      <w:r w:rsidR="00F77233">
        <w:t xml:space="preserve"> and find the values of </w:t>
      </w:r>
      <w:r w:rsidR="00F77233" w:rsidRPr="00F77233">
        <w:rPr>
          <w:position w:val="-10"/>
        </w:rPr>
        <w:object w:dxaOrig="480" w:dyaOrig="320" w14:anchorId="0C75EAE5">
          <v:shape id="_x0000_i1035" type="#_x0000_t75" style="width:24pt;height:16.5pt" o:ole="">
            <v:imagedata r:id="rId32" o:title=""/>
          </v:shape>
          <o:OLEObject Type="Embed" ProgID="Equation.DSMT4" ShapeID="_x0000_i1035" DrawAspect="Content" ObjectID="_1749109493" r:id="rId34"/>
        </w:object>
      </w:r>
      <w:r w:rsidR="00F77233">
        <w:t xml:space="preserve"> in each </w:t>
      </w:r>
      <w:r w:rsidR="00F77233">
        <w:lastRenderedPageBreak/>
        <w:t>of the points</w:t>
      </w:r>
      <w:r w:rsidR="002F31BB">
        <w:t>,</w:t>
      </w:r>
      <w:r w:rsidR="00F77233">
        <w:t xml:space="preserve"> one of the points will be the minimal distance. In the next algorithms we use </w:t>
      </w:r>
      <w:r w:rsidR="7E6EF32F">
        <w:t>polynomial</w:t>
      </w:r>
      <w:r w:rsidR="2C92A8AC">
        <w:t>s</w:t>
      </w:r>
      <w:r w:rsidR="00F77233">
        <w:t xml:space="preserve"> to approximate the relative distance function </w:t>
      </w:r>
      <w:r w:rsidR="00F77233" w:rsidRPr="00F77233">
        <w:rPr>
          <w:position w:val="-10"/>
        </w:rPr>
        <w:object w:dxaOrig="480" w:dyaOrig="320" w14:anchorId="76AE69E8">
          <v:shape id="_x0000_i1036" type="#_x0000_t75" style="width:24pt;height:16.5pt" o:ole="">
            <v:imagedata r:id="rId32" o:title=""/>
          </v:shape>
          <o:OLEObject Type="Embed" ProgID="Equation.DSMT4" ShapeID="_x0000_i1036" DrawAspect="Content" ObjectID="_1749109494" r:id="rId35"/>
        </w:object>
      </w:r>
      <w:r w:rsidR="00F77233">
        <w:t xml:space="preserve"> and the derivative </w:t>
      </w:r>
      <w:r w:rsidR="00FF34A4" w:rsidRPr="00F77233">
        <w:rPr>
          <w:position w:val="-10"/>
        </w:rPr>
        <w:object w:dxaOrig="480" w:dyaOrig="380" w14:anchorId="7DC3B7A1">
          <v:shape id="_x0000_i1037" type="#_x0000_t75" style="width:28.5pt;height:22.5pt" o:ole="">
            <v:imagedata r:id="rId26" o:title=""/>
          </v:shape>
          <o:OLEObject Type="Embed" ProgID="Equation.DSMT4" ShapeID="_x0000_i1037" DrawAspect="Content" ObjectID="_1749109495" r:id="rId36"/>
        </w:object>
      </w:r>
      <w:r w:rsidR="00F77233">
        <w:t xml:space="preserve"> using only a finite number of </w:t>
      </w:r>
      <w:r w:rsidR="00004246">
        <w:t>points</w:t>
      </w:r>
      <w:r w:rsidR="008B4A91">
        <w:t xml:space="preserve"> in time</w:t>
      </w:r>
      <w:r w:rsidR="00F77233">
        <w:t xml:space="preserve"> consisting of the location and velocity</w:t>
      </w:r>
      <w:r w:rsidR="008B4A91">
        <w:t xml:space="preserve"> vectors of two objects. After creating a polynomial </w:t>
      </w:r>
      <w:r w:rsidR="008B4A91" w:rsidRPr="008D46A8">
        <w:object w:dxaOrig="499" w:dyaOrig="400" w14:anchorId="4E9B84B1">
          <v:shape id="_x0000_i1038" type="#_x0000_t75" style="width:24.75pt;height:20.25pt" o:ole="">
            <v:imagedata r:id="rId37" o:title=""/>
          </v:shape>
          <o:OLEObject Type="Embed" ProgID="Equation.DSMT4" ShapeID="_x0000_i1038" DrawAspect="Content" ObjectID="_1749109496" r:id="rId38"/>
        </w:object>
      </w:r>
      <w:r w:rsidR="008B4A91">
        <w:t xml:space="preserve"> representing the derivative  </w:t>
      </w:r>
      <w:r w:rsidR="004477CA" w:rsidRPr="008D46A8">
        <w:object w:dxaOrig="480" w:dyaOrig="380" w14:anchorId="35CB4953">
          <v:shape id="_x0000_i1039" type="#_x0000_t75" style="width:26.25pt;height:21pt" o:ole="">
            <v:imagedata r:id="rId26" o:title=""/>
          </v:shape>
          <o:OLEObject Type="Embed" ProgID="Equation.DSMT4" ShapeID="_x0000_i1039" DrawAspect="Content" ObjectID="_1749109497" r:id="rId39"/>
        </w:object>
      </w:r>
      <w:r w:rsidR="008B4A91">
        <w:rPr>
          <w:rFonts w:hint="cs"/>
          <w:rtl/>
        </w:rPr>
        <w:t xml:space="preserve"> </w:t>
      </w:r>
      <w:r w:rsidR="008B4A91">
        <w:t xml:space="preserve"> in an interval</w:t>
      </w:r>
      <w:r w:rsidR="00FB1AEB">
        <w:t xml:space="preserve"> of time</w:t>
      </w:r>
      <w:r w:rsidR="008B4A91">
        <w:t>, we find the real roots of the polynomial in the interval, each of th</w:t>
      </w:r>
      <w:r w:rsidR="00C76281">
        <w:t>e</w:t>
      </w:r>
      <w:r w:rsidR="008B4A91">
        <w:t xml:space="preserve">se roots is an </w:t>
      </w:r>
      <w:r w:rsidR="0095715E" w:rsidRPr="0095715E">
        <w:t>extrema</w:t>
      </w:r>
      <w:r w:rsidR="0095715E">
        <w:t xml:space="preserve"> of the relative distance function </w:t>
      </w:r>
      <w:r w:rsidR="0095715E" w:rsidRPr="008D46A8">
        <w:object w:dxaOrig="480" w:dyaOrig="320" w14:anchorId="7721DEED">
          <v:shape id="_x0000_i1040" type="#_x0000_t75" style="width:24pt;height:16.5pt" o:ole="">
            <v:imagedata r:id="rId32" o:title=""/>
          </v:shape>
          <o:OLEObject Type="Embed" ProgID="Equation.DSMT4" ShapeID="_x0000_i1040" DrawAspect="Content" ObjectID="_1749109498" r:id="rId40"/>
        </w:object>
      </w:r>
      <w:r w:rsidR="0095715E">
        <w:t xml:space="preserve">,  by finding the distance in each of the extrema points using the polynomials </w:t>
      </w:r>
      <w:r w:rsidR="0095715E" w:rsidRPr="008D46A8">
        <w:object w:dxaOrig="1920" w:dyaOrig="380" w14:anchorId="40EAF3E4">
          <v:shape id="_x0000_i1041" type="#_x0000_t75" style="width:96pt;height:18.75pt" o:ole="">
            <v:imagedata r:id="rId41" o:title=""/>
          </v:shape>
          <o:OLEObject Type="Embed" ProgID="Equation.DSMT4" ShapeID="_x0000_i1041" DrawAspect="Content" ObjectID="_1749109499" r:id="rId42"/>
        </w:object>
      </w:r>
      <w:r w:rsidR="0095715E">
        <w:t xml:space="preserve"> to approximate the </w:t>
      </w:r>
      <w:r w:rsidR="0095715E" w:rsidRPr="008D46A8">
        <w:object w:dxaOrig="620" w:dyaOrig="260" w14:anchorId="6D5E39F3">
          <v:shape id="_x0000_i1042" type="#_x0000_t75" style="width:31.5pt;height:13.5pt" o:ole="">
            <v:imagedata r:id="rId43" o:title=""/>
          </v:shape>
          <o:OLEObject Type="Embed" ProgID="Equation.DSMT4" ShapeID="_x0000_i1042" DrawAspect="Content" ObjectID="_1749109500" r:id="rId44"/>
        </w:object>
      </w:r>
      <w:r w:rsidR="0095715E">
        <w:t xml:space="preserve"> values of the relative distance vector we can calculate the distance</w:t>
      </w:r>
      <w:r w:rsidR="7FDCA064" w:rsidRPr="008D46A8">
        <w:t>:</w:t>
      </w:r>
      <w:r w:rsidR="0095715E" w:rsidRPr="0095715E">
        <w:object w:dxaOrig="3220" w:dyaOrig="480" w14:anchorId="1306E17F">
          <v:shape id="_x0000_i1043" type="#_x0000_t75" style="width:160.5pt;height:24pt" o:ole="">
            <v:imagedata r:id="rId45" o:title=""/>
          </v:shape>
          <o:OLEObject Type="Embed" ProgID="Equation.DSMT4" ShapeID="_x0000_i1043" DrawAspect="Content" ObjectID="_1749109501" r:id="rId46"/>
        </w:object>
      </w:r>
      <w:r w:rsidR="0095715E" w:rsidRPr="00F75574">
        <w:rPr>
          <w:b/>
          <w:bCs/>
          <w:color w:val="0D0D0D" w:themeColor="text1" w:themeTint="F2"/>
        </w:rPr>
        <w:t>(</w:t>
      </w:r>
      <w:bookmarkStart w:id="41" w:name="eq6"/>
      <w:r w:rsidR="0095715E" w:rsidRPr="00F75574">
        <w:rPr>
          <w:b/>
          <w:bCs/>
          <w:color w:val="0D0D0D" w:themeColor="text1" w:themeTint="F2"/>
        </w:rPr>
        <w:t>Eq.6</w:t>
      </w:r>
      <w:bookmarkEnd w:id="41"/>
      <w:r w:rsidR="0095715E" w:rsidRPr="00F75574">
        <w:rPr>
          <w:b/>
          <w:bCs/>
          <w:color w:val="0D0D0D" w:themeColor="text1" w:themeTint="F2"/>
        </w:rPr>
        <w:t xml:space="preserve">) </w:t>
      </w:r>
    </w:p>
    <w:p w14:paraId="5319CC38" w14:textId="551C0BD2" w:rsidR="00882E27" w:rsidRPr="00C62030" w:rsidRDefault="0095715E" w:rsidP="008D46A8">
      <w:pPr>
        <w:pStyle w:val="Style1"/>
      </w:pPr>
      <w:r>
        <w:t xml:space="preserve">and after finding the </w:t>
      </w:r>
      <w:r w:rsidR="000B40C5">
        <w:t>distances</w:t>
      </w:r>
      <w:r>
        <w:t xml:space="preserve"> for all the possible points in </w:t>
      </w:r>
      <w:r w:rsidR="007A5CDD">
        <w:t>time (</w:t>
      </w:r>
      <w:r>
        <w:t>the polynomial roots)</w:t>
      </w:r>
      <w:r w:rsidR="000B40C5">
        <w:t xml:space="preserve"> we can take the minimal value and the corresponding </w:t>
      </w:r>
      <w:r w:rsidR="002558FA">
        <w:t>root (</w:t>
      </w:r>
      <w:r w:rsidR="007A5CDD">
        <w:t>the point in time)</w:t>
      </w:r>
      <w:r w:rsidR="000B40C5">
        <w:t xml:space="preserve"> and we got the absolute minimal distance in the interval – the TCA. </w:t>
      </w:r>
      <w:r w:rsidR="007D5A32">
        <w:t>There are 2 algorithms using this king of approximation.</w:t>
      </w:r>
    </w:p>
    <w:p w14:paraId="3FFFA050" w14:textId="77777777" w:rsidR="002558FA" w:rsidRDefault="002558FA" w:rsidP="002558FA">
      <w:pPr>
        <w:pStyle w:val="descriptionTitle"/>
        <w:spacing w:line="240" w:lineRule="auto"/>
        <w:ind w:left="1021"/>
        <w:contextualSpacing/>
      </w:pPr>
    </w:p>
    <w:p w14:paraId="21F3714F" w14:textId="6B7D4652" w:rsidR="002558FA" w:rsidRDefault="00975D32" w:rsidP="002558FA">
      <w:pPr>
        <w:pStyle w:val="descriptionTitle"/>
        <w:spacing w:line="240" w:lineRule="auto"/>
        <w:ind w:left="1021"/>
        <w:contextualSpacing/>
      </w:pPr>
      <w:r>
        <w:t>Graph 1, relative distance and derivative over time</w:t>
      </w:r>
    </w:p>
    <w:p w14:paraId="1DD2B924" w14:textId="52D3C9D9" w:rsidR="00975D32" w:rsidRPr="002558FA" w:rsidRDefault="00975D32" w:rsidP="002558FA">
      <w:pPr>
        <w:pStyle w:val="descriptionText"/>
      </w:pPr>
      <w:r w:rsidRPr="002558FA">
        <w:t xml:space="preserve">In this graph we can see the relative distance function </w:t>
      </w:r>
      <w:r w:rsidRPr="002558FA">
        <w:object w:dxaOrig="360" w:dyaOrig="240" w14:anchorId="1236D607">
          <v:shape id="_x0000_i1044" type="#_x0000_t75" style="width:18.75pt;height:12pt" o:ole="">
            <v:imagedata r:id="rId47" o:title=""/>
          </v:shape>
          <o:OLEObject Type="Embed" ProgID="Equation.DSMT4" ShapeID="_x0000_i1044" DrawAspect="Content" ObjectID="_1749109502" r:id="rId48"/>
        </w:object>
      </w:r>
      <w:r w:rsidRPr="002558FA">
        <w:t xml:space="preserve"> (Blue) at some point in time and the derivative </w:t>
      </w:r>
      <w:r w:rsidR="007E05C5" w:rsidRPr="002558FA">
        <w:object w:dxaOrig="360" w:dyaOrig="279" w14:anchorId="5CBD74E0">
          <v:shape id="_x0000_i1045" type="#_x0000_t75" style="width:18.75pt;height:14.25pt" o:ole="">
            <v:imagedata r:id="rId49" o:title=""/>
          </v:shape>
          <o:OLEObject Type="Embed" ProgID="Equation.DSMT4" ShapeID="_x0000_i1045" DrawAspect="Content" ObjectID="_1749109503" r:id="rId50"/>
        </w:object>
      </w:r>
      <w:r w:rsidRPr="002558FA">
        <w:t xml:space="preserve"> (Red), we can see that at the time the distance is minimal, the derivative is equal to 0.</w:t>
      </w:r>
    </w:p>
    <w:p w14:paraId="4892233B" w14:textId="38156109" w:rsidR="007D5A32" w:rsidRDefault="00975D32" w:rsidP="00F77233">
      <w:pPr>
        <w:pStyle w:val="ListParagraph"/>
        <w:ind w:left="1080"/>
      </w:pPr>
      <w:r>
        <w:rPr>
          <w:noProof/>
        </w:rPr>
        <w:drawing>
          <wp:inline distT="0" distB="0" distL="0" distR="0" wp14:anchorId="273870A3" wp14:editId="589B4E92">
            <wp:extent cx="4079849" cy="3060000"/>
            <wp:effectExtent l="19050" t="19050" r="16510" b="26670"/>
            <wp:docPr id="370652897" name="Picture 37065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79849" cy="3060000"/>
                    </a:xfrm>
                    <a:prstGeom prst="rect">
                      <a:avLst/>
                    </a:prstGeom>
                    <a:noFill/>
                    <a:ln>
                      <a:solidFill>
                        <a:schemeClr val="tx1"/>
                      </a:solidFill>
                    </a:ln>
                  </pic:spPr>
                </pic:pic>
              </a:graphicData>
            </a:graphic>
          </wp:inline>
        </w:drawing>
      </w:r>
    </w:p>
    <w:p w14:paraId="3DFCF573" w14:textId="5967E161" w:rsidR="007D5A32" w:rsidRDefault="007D5A32" w:rsidP="00581541">
      <w:pPr>
        <w:pStyle w:val="Heading3"/>
      </w:pPr>
      <w:bookmarkStart w:id="42" w:name="_Toc138016856"/>
      <w:bookmarkStart w:id="43" w:name="_Toc138059389"/>
      <w:bookmarkStart w:id="44" w:name="_Toc138148874"/>
      <w:bookmarkStart w:id="45" w:name="_Toc138160228"/>
      <w:bookmarkStart w:id="46" w:name="_Toc138411539"/>
      <w:r>
        <w:t>ANCAS</w:t>
      </w:r>
      <w:bookmarkEnd w:id="42"/>
      <w:bookmarkEnd w:id="43"/>
      <w:bookmarkEnd w:id="44"/>
      <w:bookmarkEnd w:id="45"/>
      <w:bookmarkEnd w:id="46"/>
    </w:p>
    <w:p w14:paraId="65AC0C01" w14:textId="4EF9DEF2" w:rsidR="00442002" w:rsidRDefault="00442002" w:rsidP="00EE2554">
      <w:pPr>
        <w:pStyle w:val="Style1"/>
        <w:ind w:left="720"/>
      </w:pPr>
      <w:r>
        <w:t>The first algorithm, ANCAS</w:t>
      </w:r>
      <w:r w:rsidR="00B93E0E">
        <w:t xml:space="preserve">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w:t>
      </w:r>
      <w:r w:rsidR="007E05C5">
        <w:t xml:space="preserve"> of a function over an interval</w:t>
      </w:r>
      <w:r>
        <w:t xml:space="preserve">. Given 4 points in time and the respective location and velocity vectors for 2 </w:t>
      </w:r>
      <w:r w:rsidR="00B93E0E">
        <w:t>objects</w:t>
      </w:r>
      <w:r>
        <w:t>, we can find the TCA by:</w:t>
      </w:r>
    </w:p>
    <w:p w14:paraId="0F98D40D" w14:textId="79A38027" w:rsidR="00442002" w:rsidRDefault="000D0687" w:rsidP="00FE46DA">
      <w:pPr>
        <w:pStyle w:val="descriptionTitle"/>
      </w:pPr>
      <w:r>
        <w:rPr>
          <w:noProof/>
        </w:rPr>
        <w:lastRenderedPageBreak/>
        <mc:AlternateContent>
          <mc:Choice Requires="wps">
            <w:drawing>
              <wp:anchor distT="45720" distB="45720" distL="114300" distR="114300" simplePos="0" relativeHeight="251658240" behindDoc="0" locked="0" layoutInCell="1" allowOverlap="1" wp14:anchorId="2ECAFAD5" wp14:editId="6AF0DCF2">
                <wp:simplePos x="0" y="0"/>
                <wp:positionH relativeFrom="margin">
                  <wp:align>right</wp:align>
                </wp:positionH>
                <wp:positionV relativeFrom="paragraph">
                  <wp:posOffset>244475</wp:posOffset>
                </wp:positionV>
                <wp:extent cx="5008880" cy="3657600"/>
                <wp:effectExtent l="0" t="0" r="20320" b="2540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8880" cy="3657600"/>
                        </a:xfrm>
                        <a:prstGeom prst="rect">
                          <a:avLst/>
                        </a:prstGeom>
                        <a:solidFill>
                          <a:srgbClr val="FFFFFF"/>
                        </a:solidFill>
                        <a:ln w="9525">
                          <a:solidFill>
                            <a:srgbClr val="000000"/>
                          </a:solidFill>
                          <a:miter lim="800000"/>
                          <a:headEnd/>
                          <a:tailEnd/>
                        </a:ln>
                      </wps:spPr>
                      <wps:txbx>
                        <w:txbxContent>
                          <w:p w14:paraId="52BE30D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20" w:dyaOrig="320" w14:anchorId="50CFCCCB">
                                <v:shape id="_x0000_i1046" type="#_x0000_t75" style="width:45.75pt;height:16.5pt" o:ole="">
                                  <v:imagedata r:id="rId52" o:title=""/>
                                </v:shape>
                                <o:OLEObject Type="Embed" ProgID="Equation.DSMT4" ShapeID="_x0000_i1046" DrawAspect="Content" ObjectID="_1749109513" r:id="rId53"/>
                              </w:object>
                            </w:r>
                          </w:p>
                          <w:p w14:paraId="6563D4A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40" w:dyaOrig="360" w14:anchorId="4EF06E79">
                                <v:shape id="_x0000_i1047" type="#_x0000_t75" style="width:51.75pt;height:18.75pt" o:ole="">
                                  <v:imagedata r:id="rId54" o:title=""/>
                                </v:shape>
                                <o:OLEObject Type="Embed" ProgID="Equation.DSMT4" ShapeID="_x0000_i1047" DrawAspect="Content" ObjectID="_1749109514" r:id="rId55"/>
                              </w:object>
                            </w:r>
                          </w:p>
                          <w:p w14:paraId="41E13DB8"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60" w:dyaOrig="360" w14:anchorId="78CAF2EB">
                                <v:shape id="_x0000_i1048" type="#_x0000_t75" style="width:48pt;height:18.75pt" o:ole="">
                                  <v:imagedata r:id="rId56" o:title=""/>
                                </v:shape>
                                <o:OLEObject Type="Embed" ProgID="Equation.DSMT4" ShapeID="_x0000_i1048" DrawAspect="Content" ObjectID="_1749109515" r:id="rId57"/>
                              </w:object>
                            </w:r>
                          </w:p>
                          <w:p w14:paraId="790980C6"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40" w:dyaOrig="360" w14:anchorId="1CD60ED8">
                                <v:shape id="_x0000_i1049" type="#_x0000_t75" style="width:47.25pt;height:18.75pt" o:ole="">
                                  <v:imagedata r:id="rId58" o:title=""/>
                                </v:shape>
                                <o:OLEObject Type="Embed" ProgID="Equation.DSMT4" ShapeID="_x0000_i1049" DrawAspect="Content" ObjectID="_1749109516" r:id="rId59"/>
                              </w:object>
                            </w:r>
                          </w:p>
                          <w:p w14:paraId="7C9E3053" w14:textId="77777777" w:rsidR="000D0687" w:rsidRDefault="000D0687" w:rsidP="000D0687">
                            <w:pPr>
                              <w:spacing w:after="0"/>
                              <w:ind w:left="360"/>
                              <w:rPr>
                                <w:rFonts w:asciiTheme="minorBidi" w:hAnsiTheme="minorBidi"/>
                              </w:rPr>
                            </w:pPr>
                            <w:r w:rsidRPr="006B00D0">
                              <w:rPr>
                                <w:rFonts w:asciiTheme="minorBidi" w:hAnsiTheme="minorBidi"/>
                              </w:rPr>
                              <w:t xml:space="preserve">Map the time points </w:t>
                            </w:r>
                            <w:r w:rsidRPr="006B00D0">
                              <w:rPr>
                                <w:rFonts w:asciiTheme="minorBidi" w:hAnsiTheme="minorBidi"/>
                                <w:position w:val="-10"/>
                              </w:rPr>
                              <w:object w:dxaOrig="700" w:dyaOrig="320" w14:anchorId="5B04367B">
                                <v:shape id="_x0000_i1050" type="#_x0000_t75" style="width:35.25pt;height:16.5pt" o:ole="">
                                  <v:imagedata r:id="rId60" o:title=""/>
                                </v:shape>
                                <o:OLEObject Type="Embed" ProgID="Equation.DSMT4" ShapeID="_x0000_i1050" DrawAspect="Content" ObjectID="_1749109517" r:id="rId61"/>
                              </w:object>
                            </w:r>
                            <w:r w:rsidRPr="006B00D0">
                              <w:rPr>
                                <w:rFonts w:asciiTheme="minorBidi" w:hAnsiTheme="minorBidi"/>
                              </w:rPr>
                              <w:t xml:space="preserve"> to </w:t>
                            </w:r>
                            <w:r w:rsidRPr="006B00D0">
                              <w:rPr>
                                <w:rFonts w:asciiTheme="minorBidi" w:hAnsiTheme="minorBidi"/>
                                <w:position w:val="-12"/>
                              </w:rPr>
                              <w:object w:dxaOrig="2180" w:dyaOrig="360" w14:anchorId="4BAAE77F">
                                <v:shape id="_x0000_i1051" type="#_x0000_t75" style="width:108.75pt;height:18.75pt" o:ole="">
                                  <v:imagedata r:id="rId62" o:title=""/>
                                </v:shape>
                                <o:OLEObject Type="Embed" ProgID="Equation.DSMT4" ShapeID="_x0000_i1051" DrawAspect="Content" ObjectID="_1749109518" r:id="rId63"/>
                              </w:object>
                            </w:r>
                            <w:r w:rsidRPr="006B00D0">
                              <w:rPr>
                                <w:rFonts w:asciiTheme="minorBidi" w:hAnsiTheme="minorBidi"/>
                              </w:rPr>
                              <w:t xml:space="preserve"> on the interval </w:t>
                            </w:r>
                            <w:r w:rsidRPr="006B00D0">
                              <w:rPr>
                                <w:rFonts w:asciiTheme="minorBidi" w:hAnsiTheme="minorBidi"/>
                                <w:position w:val="-10"/>
                              </w:rPr>
                              <w:object w:dxaOrig="499" w:dyaOrig="320" w14:anchorId="767FD2AB">
                                <v:shape id="_x0000_i1052" type="#_x0000_t75" style="width:24.75pt;height:16.5pt" o:ole="">
                                  <v:imagedata r:id="rId64" o:title=""/>
                                </v:shape>
                                <o:OLEObject Type="Embed" ProgID="Equation.DSMT4" ShapeID="_x0000_i1052" DrawAspect="Content" ObjectID="_1749109519" r:id="rId65"/>
                              </w:object>
                            </w:r>
                          </w:p>
                          <w:p w14:paraId="5BB0DEDB" w14:textId="76D7E038" w:rsidR="000D0687" w:rsidRPr="006B00D0" w:rsidRDefault="000D0687" w:rsidP="000D0687">
                            <w:pPr>
                              <w:spacing w:after="0"/>
                              <w:ind w:left="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80" w:dyaOrig="380" w14:anchorId="20C1DAAA">
                                <v:shape id="_x0000_i1053" type="#_x0000_t75" style="width:24pt;height:18.75pt" o:ole="">
                                  <v:imagedata r:id="rId66" o:title=""/>
                                </v:shape>
                                <o:OLEObject Type="Embed" ProgID="Equation.DSMT4" ShapeID="_x0000_i1053" DrawAspect="Content" ObjectID="_1749109520" r:id="rId67"/>
                              </w:object>
                            </w:r>
                            <w:r w:rsidRPr="005273D5">
                              <w:rPr>
                                <w:position w:val="-14"/>
                              </w:rPr>
                              <w:object w:dxaOrig="900" w:dyaOrig="380" w14:anchorId="47EE7F01">
                                <v:shape id="_x0000_i1054" type="#_x0000_t75" style="width:45pt;height:18.75pt" o:ole="">
                                  <v:imagedata r:id="rId68" o:title=""/>
                                </v:shape>
                                <o:OLEObject Type="Embed" ProgID="Equation.DSMT4" ShapeID="_x0000_i1054" DrawAspect="Content" ObjectID="_1749109521" r:id="rId69"/>
                              </w:object>
                            </w:r>
                            <w:r>
                              <w:rPr>
                                <w:rFonts w:asciiTheme="minorBidi" w:hAnsiTheme="minorBidi"/>
                              </w:rPr>
                              <w:t xml:space="preserve"> using </w:t>
                            </w:r>
                            <w:bookmarkStart w:id="47" w:name="_Hlk138407471"/>
                            <w:proofErr w:type="gramStart"/>
                            <w:r w:rsidRPr="00C94E96">
                              <w:rPr>
                                <w:rFonts w:asciiTheme="minorBidi" w:hAnsiTheme="minorBidi"/>
                                <w:b/>
                                <w:bCs/>
                              </w:rPr>
                              <w:t>Eq.(</w:t>
                            </w:r>
                            <w:proofErr w:type="gramEnd"/>
                            <w:r w:rsidR="00A133D6" w:rsidRPr="00C94E96">
                              <w:rPr>
                                <w:rFonts w:asciiTheme="minorBidi" w:hAnsiTheme="minorBidi"/>
                                <w:b/>
                                <w:bCs/>
                              </w:rPr>
                              <w:fldChar w:fldCharType="begin"/>
                            </w:r>
                            <w:r w:rsidR="00A133D6" w:rsidRPr="00C94E96">
                              <w:rPr>
                                <w:rFonts w:asciiTheme="minorBidi" w:hAnsiTheme="minorBidi"/>
                                <w:b/>
                                <w:bCs/>
                              </w:rPr>
                              <w:instrText>HYPERLINK  \l "eq5"</w:instrText>
                            </w:r>
                            <w:r w:rsidR="00A133D6" w:rsidRPr="00C94E96">
                              <w:rPr>
                                <w:rFonts w:asciiTheme="minorBidi" w:hAnsiTheme="minorBidi"/>
                                <w:b/>
                                <w:bCs/>
                              </w:rPr>
                            </w:r>
                            <w:r w:rsidR="00A133D6" w:rsidRPr="00C94E96">
                              <w:rPr>
                                <w:rFonts w:asciiTheme="minorBidi" w:hAnsiTheme="minorBidi"/>
                                <w:b/>
                                <w:bCs/>
                              </w:rPr>
                              <w:fldChar w:fldCharType="separate"/>
                            </w:r>
                            <w:r w:rsidR="00695C6D" w:rsidRPr="00C94E96">
                              <w:rPr>
                                <w:rStyle w:val="Hyperlink"/>
                                <w:rFonts w:asciiTheme="minorBidi" w:hAnsiTheme="minorBidi"/>
                                <w:b/>
                                <w:bCs/>
                              </w:rPr>
                              <w:t>5</w:t>
                            </w:r>
                            <w:r w:rsidR="00A133D6" w:rsidRPr="00C94E96">
                              <w:rPr>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47"/>
                            <w:r>
                              <w:rPr>
                                <w:rFonts w:asciiTheme="minorBidi" w:hAnsiTheme="minorBidi"/>
                              </w:rPr>
                              <w:t xml:space="preserve">with the points </w:t>
                            </w:r>
                            <w:r w:rsidRPr="00AF1FEF">
                              <w:rPr>
                                <w:rFonts w:asciiTheme="minorBidi" w:hAnsiTheme="minorBidi"/>
                                <w:position w:val="-12"/>
                              </w:rPr>
                              <w:object w:dxaOrig="840" w:dyaOrig="360" w14:anchorId="238B1BA3">
                                <v:shape id="_x0000_i1055" type="#_x0000_t75" style="width:42pt;height:18.75pt" o:ole="">
                                  <v:imagedata r:id="rId70" o:title=""/>
                                </v:shape>
                                <o:OLEObject Type="Embed" ProgID="Equation.DSMT4" ShapeID="_x0000_i1055" DrawAspect="Content" ObjectID="_1749109522" r:id="rId71"/>
                              </w:object>
                            </w:r>
                          </w:p>
                          <w:p w14:paraId="2B625765" w14:textId="12E950D1"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80" w:dyaOrig="380" w14:anchorId="2AB000A0">
                                <v:shape id="_x0000_i1056" type="#_x0000_t75" style="width:24pt;height:18.75pt" o:ole="">
                                  <v:imagedata r:id="rId66" o:title=""/>
                                </v:shape>
                                <o:OLEObject Type="Embed" ProgID="Equation.DSMT4" ShapeID="_x0000_i1056" DrawAspect="Content" ObjectID="_1749109523" r:id="rId72"/>
                              </w:object>
                            </w:r>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99" w:dyaOrig="320" w14:anchorId="3D14CDBF">
                                <v:shape id="_x0000_i1057" type="#_x0000_t75" style="width:24.75pt;height:16.5pt" o:ole="">
                                  <v:imagedata r:id="rId64" o:title=""/>
                                </v:shape>
                                <o:OLEObject Type="Embed" ProgID="Equation.DSMT4" ShapeID="_x0000_i1057" DrawAspect="Content" ObjectID="_1749109524" r:id="rId73"/>
                              </w:object>
                            </w:r>
                          </w:p>
                          <w:p w14:paraId="76BF7D61" w14:textId="77777777" w:rsidR="000D0687" w:rsidRPr="006B00D0" w:rsidRDefault="000D0687" w:rsidP="000D0687">
                            <w:pPr>
                              <w:spacing w:after="0"/>
                              <w:ind w:left="360"/>
                              <w:rPr>
                                <w:rFonts w:asciiTheme="minorBidi" w:hAnsiTheme="minorBidi"/>
                              </w:rPr>
                            </w:pPr>
                            <w:r w:rsidRPr="006B00D0">
                              <w:rPr>
                                <w:rFonts w:asciiTheme="minorBidi" w:hAnsiTheme="minorBidi"/>
                              </w:rPr>
                              <w:t>Find the cubic polynomial real roots</w:t>
                            </w:r>
                          </w:p>
                          <w:p w14:paraId="2B39DB37" w14:textId="77777777"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900" w:dyaOrig="380" w14:anchorId="6225E722">
                                <v:shape id="_x0000_i1058" type="#_x0000_t75" style="width:45pt;height:18.75pt" o:ole="">
                                  <v:imagedata r:id="rId74" o:title=""/>
                                </v:shape>
                                <o:OLEObject Type="Embed" ProgID="Equation.DSMT4" ShapeID="_x0000_i1058" DrawAspect="Content" ObjectID="_1749109525" r:id="rId75"/>
                              </w:object>
                            </w:r>
                            <w:r w:rsidRPr="006B00D0">
                              <w:rPr>
                                <w:rFonts w:asciiTheme="minorBidi" w:hAnsiTheme="minorBidi"/>
                              </w:rPr>
                              <w:t xml:space="preserve"> in the interval </w:t>
                            </w:r>
                            <w:r w:rsidRPr="006B00D0">
                              <w:rPr>
                                <w:rFonts w:asciiTheme="minorBidi" w:hAnsiTheme="minorBidi"/>
                                <w:position w:val="-10"/>
                              </w:rPr>
                              <w:object w:dxaOrig="499" w:dyaOrig="320" w14:anchorId="6320FFE1">
                                <v:shape id="_x0000_i1059" type="#_x0000_t75" style="width:24.75pt;height:16.5pt" o:ole="">
                                  <v:imagedata r:id="rId64" o:title=""/>
                                </v:shape>
                                <o:OLEObject Type="Embed" ProgID="Equation.DSMT4" ShapeID="_x0000_i1059" DrawAspect="Content" ObjectID="_1749109526" r:id="rId76"/>
                              </w:object>
                            </w:r>
                          </w:p>
                          <w:p w14:paraId="659B92E3" w14:textId="77777777" w:rsidR="000D0687" w:rsidRPr="006B00D0" w:rsidRDefault="000D0687" w:rsidP="000D0687">
                            <w:pPr>
                              <w:spacing w:after="0"/>
                              <w:ind w:left="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9" w:dyaOrig="279" w14:anchorId="04055699">
                                <v:shape id="_x0000_i1060" type="#_x0000_t75" style="width:13.5pt;height:13.5pt" o:ole="">
                                  <v:imagedata r:id="rId77" o:title=""/>
                                </v:shape>
                                <o:OLEObject Type="Embed" ProgID="Equation.DSMT4" ShapeID="_x0000_i1060" DrawAspect="Content" ObjectID="_1749109527" r:id="rId78"/>
                              </w:object>
                            </w:r>
                            <w:r w:rsidRPr="006B00D0">
                              <w:rPr>
                                <w:rFonts w:asciiTheme="minorBidi" w:hAnsiTheme="minorBidi"/>
                              </w:rPr>
                              <w:t xml:space="preserve"> </w:t>
                            </w:r>
                            <w:r w:rsidRPr="006B00D0">
                              <w:rPr>
                                <w:rFonts w:asciiTheme="minorBidi" w:hAnsiTheme="minorBidi"/>
                                <w:b/>
                                <w:bCs/>
                              </w:rPr>
                              <w:t>do:</w:t>
                            </w:r>
                          </w:p>
                          <w:p w14:paraId="1C5EFA5D" w14:textId="0BBD3490" w:rsidR="000D0687" w:rsidRPr="006B00D0" w:rsidRDefault="000D0687" w:rsidP="000D0687">
                            <w:pPr>
                              <w:spacing w:after="0"/>
                              <w:ind w:left="360"/>
                              <w:rPr>
                                <w:rFonts w:asciiTheme="minorBidi" w:hAnsiTheme="minorBidi"/>
                              </w:rPr>
                            </w:pPr>
                            <w:r w:rsidRPr="006B00D0">
                              <w:rPr>
                                <w:rFonts w:asciiTheme="minorBidi" w:hAnsiTheme="minorBidi"/>
                              </w:rPr>
                              <w:tab/>
                              <w:t xml:space="preserve">calculate the distance </w:t>
                            </w:r>
                            <w:r w:rsidRPr="006B00D0">
                              <w:rPr>
                                <w:rFonts w:asciiTheme="minorBidi" w:hAnsiTheme="minorBidi"/>
                                <w:position w:val="-4"/>
                              </w:rPr>
                              <w:object w:dxaOrig="180" w:dyaOrig="200" w14:anchorId="5BD7E8B9">
                                <v:shape id="_x0000_i1061" type="#_x0000_t75" style="width:9pt;height:9.75pt" o:ole="">
                                  <v:imagedata r:id="rId79" o:title=""/>
                                </v:shape>
                                <o:OLEObject Type="Embed" ProgID="Equation.DSMT4" ShapeID="_x0000_i1061" DrawAspect="Content" ObjectID="_1749109528" r:id="rId80"/>
                              </w:object>
                            </w:r>
                            <w:r w:rsidRPr="006B00D0">
                              <w:rPr>
                                <w:rFonts w:asciiTheme="minorBidi" w:hAnsiTheme="minorBidi"/>
                              </w:rPr>
                              <w:t xml:space="preserve"> at </w:t>
                            </w:r>
                            <w:r w:rsidRPr="006B00D0">
                              <w:rPr>
                                <w:rFonts w:asciiTheme="minorBidi" w:hAnsiTheme="minorBidi"/>
                                <w:position w:val="-6"/>
                              </w:rPr>
                              <w:object w:dxaOrig="279" w:dyaOrig="279" w14:anchorId="0507E371">
                                <v:shape id="_x0000_i1062" type="#_x0000_t75" style="width:13.5pt;height:13.5pt" o:ole="">
                                  <v:imagedata r:id="rId81" o:title=""/>
                                </v:shape>
                                <o:OLEObject Type="Embed" ProgID="Equation.DSMT4" ShapeID="_x0000_i1062" DrawAspect="Content" ObjectID="_1749109529" r:id="rId82"/>
                              </w:object>
                            </w:r>
                            <w:r w:rsidRPr="006B00D0">
                              <w:rPr>
                                <w:rFonts w:asciiTheme="minorBidi" w:hAnsiTheme="minorBidi"/>
                              </w:rPr>
                              <w:t xml:space="preserve"> using </w:t>
                            </w:r>
                            <w:proofErr w:type="gramStart"/>
                            <w:r w:rsidRPr="00C94E96">
                              <w:rPr>
                                <w:rFonts w:asciiTheme="minorBidi" w:hAnsiTheme="minorBidi"/>
                                <w:b/>
                                <w:bCs/>
                              </w:rPr>
                              <w:t>Eq.(</w:t>
                            </w:r>
                            <w:proofErr w:type="gramEnd"/>
                            <w:r w:rsidR="00A133D6" w:rsidRPr="00C94E96">
                              <w:rPr>
                                <w:rFonts w:asciiTheme="minorBidi" w:hAnsiTheme="minorBidi"/>
                                <w:b/>
                                <w:bCs/>
                              </w:rPr>
                              <w:fldChar w:fldCharType="begin"/>
                            </w:r>
                            <w:r w:rsidR="00A133D6" w:rsidRPr="00C94E96">
                              <w:rPr>
                                <w:rFonts w:asciiTheme="minorBidi" w:hAnsiTheme="minorBidi"/>
                                <w:b/>
                                <w:bCs/>
                              </w:rPr>
                              <w:instrText>HYPERLINK  \l "eq6"</w:instrText>
                            </w:r>
                            <w:r w:rsidR="00A133D6" w:rsidRPr="00C94E96">
                              <w:rPr>
                                <w:rFonts w:asciiTheme="minorBidi" w:hAnsiTheme="minorBidi"/>
                                <w:b/>
                                <w:bCs/>
                              </w:rPr>
                            </w:r>
                            <w:r w:rsidR="00A133D6" w:rsidRPr="00C94E96">
                              <w:rPr>
                                <w:rFonts w:asciiTheme="minorBidi" w:hAnsiTheme="minorBidi"/>
                                <w:b/>
                                <w:bCs/>
                              </w:rPr>
                              <w:fldChar w:fldCharType="separate"/>
                            </w:r>
                            <w:r w:rsidR="00905635" w:rsidRPr="00C94E96">
                              <w:rPr>
                                <w:rStyle w:val="Hyperlink"/>
                                <w:rFonts w:asciiTheme="minorBidi" w:hAnsiTheme="minorBidi"/>
                                <w:b/>
                                <w:bCs/>
                              </w:rPr>
                              <w:t>6</w:t>
                            </w:r>
                            <w:r w:rsidR="00A133D6" w:rsidRPr="00C94E96">
                              <w:rPr>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77777777" w:rsidR="000D0687" w:rsidRPr="006B00D0" w:rsidRDefault="000D0687" w:rsidP="000D0687">
                            <w:pPr>
                              <w:spacing w:after="0"/>
                              <w:ind w:left="360" w:firstLine="360"/>
                              <w:rPr>
                                <w:rFonts w:asciiTheme="minorBidi" w:hAnsiTheme="minorBidi"/>
                              </w:rPr>
                            </w:pPr>
                            <w:r w:rsidRPr="006B00D0">
                              <w:rPr>
                                <w:rFonts w:asciiTheme="minorBidi" w:hAnsiTheme="minorBidi"/>
                                <w:b/>
                                <w:bCs/>
                              </w:rPr>
                              <w:t>if</w:t>
                            </w:r>
                            <w:r w:rsidRPr="006B00D0">
                              <w:rPr>
                                <w:rFonts w:asciiTheme="minorBidi" w:hAnsiTheme="minorBidi"/>
                              </w:rPr>
                              <w:t xml:space="preserve"> </w:t>
                            </w:r>
                            <w:r w:rsidRPr="006B00D0">
                              <w:rPr>
                                <w:rFonts w:asciiTheme="minorBidi" w:hAnsiTheme="minorBidi"/>
                                <w:position w:val="-12"/>
                              </w:rPr>
                              <w:object w:dxaOrig="740" w:dyaOrig="360" w14:anchorId="1AAD1E8D">
                                <v:shape id="_x0000_i1063" type="#_x0000_t75" style="width:36.75pt;height:18.75pt" o:ole="">
                                  <v:imagedata r:id="rId83" o:title=""/>
                                </v:shape>
                                <o:OLEObject Type="Embed" ProgID="Equation.DSMT4" ShapeID="_x0000_i1063" DrawAspect="Content" ObjectID="_1749109530" r:id="rId84"/>
                              </w:object>
                            </w:r>
                            <w:r w:rsidRPr="006B00D0">
                              <w:rPr>
                                <w:rFonts w:asciiTheme="minorBidi" w:hAnsiTheme="minorBidi"/>
                                <w:b/>
                                <w:bCs/>
                              </w:rPr>
                              <w:t>:</w:t>
                            </w:r>
                          </w:p>
                          <w:p w14:paraId="565637C4" w14:textId="77777777" w:rsidR="000D0687" w:rsidRPr="006B00D0" w:rsidRDefault="000D0687" w:rsidP="000D0687">
                            <w:pPr>
                              <w:spacing w:after="0"/>
                              <w:ind w:left="360" w:firstLine="360"/>
                              <w:rPr>
                                <w:rFonts w:asciiTheme="minorBidi" w:hAnsiTheme="minorBidi"/>
                              </w:rPr>
                            </w:pPr>
                            <w:r w:rsidRPr="006B00D0">
                              <w:rPr>
                                <w:rFonts w:asciiTheme="minorBidi" w:hAnsiTheme="minorBidi"/>
                              </w:rPr>
                              <w:tab/>
                            </w:r>
                            <w:r w:rsidRPr="006B00D0">
                              <w:rPr>
                                <w:rFonts w:asciiTheme="minorBidi" w:hAnsiTheme="minorBidi"/>
                                <w:position w:val="-30"/>
                              </w:rPr>
                              <w:object w:dxaOrig="859" w:dyaOrig="720" w14:anchorId="7E79B90C">
                                <v:shape id="_x0000_i1064" type="#_x0000_t75" style="width:43.5pt;height:36pt" o:ole="">
                                  <v:imagedata r:id="rId85" o:title=""/>
                                </v:shape>
                                <o:OLEObject Type="Embed" ProgID="Equation.DSMT4" ShapeID="_x0000_i1064" DrawAspect="Content" ObjectID="_1749109531" r:id="rId86"/>
                              </w:objec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CAFAD5" id="Text Box 217" o:spid="_x0000_s1027" type="#_x0000_t202" style="position:absolute;left:0;text-align:left;margin-left:343.2pt;margin-top:19.25pt;width:394.4pt;height:4in;z-index:2516582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">
                <v:textbox>
                  <w:txbxContent>
                    <w:p w14:paraId="52BE30D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w:r w:rsidRPr="006B00D0">
                        <w:rPr>
                          <w:rFonts w:asciiTheme="minorBidi" w:hAnsiTheme="minorBidi"/>
                          <w:position w:val="-10"/>
                        </w:rPr>
                        <w:object w:dxaOrig="920" w:dyaOrig="320" w14:anchorId="50CFCCCB">
                          <v:shape id="_x0000_i1046" type="#_x0000_t75" style="width:45.75pt;height:16.5pt" o:ole="">
                            <v:imagedata r:id="rId52" o:title=""/>
                          </v:shape>
                          <o:OLEObject Type="Embed" ProgID="Equation.DSMT4" ShapeID="_x0000_i1046" DrawAspect="Content" ObjectID="_1749109513" r:id="rId87"/>
                        </w:object>
                      </w:r>
                    </w:p>
                    <w:p w14:paraId="6563D4A2" w14:textId="7777777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w:r w:rsidRPr="006B00D0">
                        <w:rPr>
                          <w:rFonts w:asciiTheme="minorBidi" w:hAnsiTheme="minorBidi"/>
                          <w:position w:val="-12"/>
                        </w:rPr>
                        <w:object w:dxaOrig="1040" w:dyaOrig="360" w14:anchorId="4EF06E79">
                          <v:shape id="_x0000_i1047" type="#_x0000_t75" style="width:51.75pt;height:18.75pt" o:ole="">
                            <v:imagedata r:id="rId54" o:title=""/>
                          </v:shape>
                          <o:OLEObject Type="Embed" ProgID="Equation.DSMT4" ShapeID="_x0000_i1047" DrawAspect="Content" ObjectID="_1749109514" r:id="rId88"/>
                        </w:object>
                      </w:r>
                    </w:p>
                    <w:p w14:paraId="41E13DB8"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60" w:dyaOrig="360" w14:anchorId="78CAF2EB">
                          <v:shape id="_x0000_i1048" type="#_x0000_t75" style="width:48pt;height:18.75pt" o:ole="">
                            <v:imagedata r:id="rId56" o:title=""/>
                          </v:shape>
                          <o:OLEObject Type="Embed" ProgID="Equation.DSMT4" ShapeID="_x0000_i1048" DrawAspect="Content" ObjectID="_1749109515" r:id="rId89"/>
                        </w:object>
                      </w:r>
                    </w:p>
                    <w:p w14:paraId="790980C6" w14:textId="77777777" w:rsidR="000D0687" w:rsidRPr="006B00D0" w:rsidRDefault="000D0687" w:rsidP="000D0687">
                      <w:pPr>
                        <w:spacing w:after="0"/>
                        <w:ind w:left="360"/>
                        <w:rPr>
                          <w:rFonts w:asciiTheme="minorBidi" w:hAnsiTheme="minorBidi"/>
                        </w:rPr>
                      </w:pPr>
                      <w:r w:rsidRPr="006B00D0">
                        <w:rPr>
                          <w:rFonts w:asciiTheme="minorBidi" w:hAnsiTheme="minorBidi"/>
                          <w:position w:val="-12"/>
                        </w:rPr>
                        <w:object w:dxaOrig="940" w:dyaOrig="360" w14:anchorId="1CD60ED8">
                          <v:shape id="_x0000_i1049" type="#_x0000_t75" style="width:47.25pt;height:18.75pt" o:ole="">
                            <v:imagedata r:id="rId58" o:title=""/>
                          </v:shape>
                          <o:OLEObject Type="Embed" ProgID="Equation.DSMT4" ShapeID="_x0000_i1049" DrawAspect="Content" ObjectID="_1749109516" r:id="rId90"/>
                        </w:object>
                      </w:r>
                    </w:p>
                    <w:p w14:paraId="7C9E3053" w14:textId="77777777" w:rsidR="000D0687" w:rsidRDefault="000D0687" w:rsidP="000D0687">
                      <w:pPr>
                        <w:spacing w:after="0"/>
                        <w:ind w:left="360"/>
                        <w:rPr>
                          <w:rFonts w:asciiTheme="minorBidi" w:hAnsiTheme="minorBidi"/>
                        </w:rPr>
                      </w:pPr>
                      <w:r w:rsidRPr="006B00D0">
                        <w:rPr>
                          <w:rFonts w:asciiTheme="minorBidi" w:hAnsiTheme="minorBidi"/>
                        </w:rPr>
                        <w:t xml:space="preserve">Map the time points </w:t>
                      </w:r>
                      <w:r w:rsidRPr="006B00D0">
                        <w:rPr>
                          <w:rFonts w:asciiTheme="minorBidi" w:hAnsiTheme="minorBidi"/>
                          <w:position w:val="-10"/>
                        </w:rPr>
                        <w:object w:dxaOrig="700" w:dyaOrig="320" w14:anchorId="5B04367B">
                          <v:shape id="_x0000_i1050" type="#_x0000_t75" style="width:35.25pt;height:16.5pt" o:ole="">
                            <v:imagedata r:id="rId60" o:title=""/>
                          </v:shape>
                          <o:OLEObject Type="Embed" ProgID="Equation.DSMT4" ShapeID="_x0000_i1050" DrawAspect="Content" ObjectID="_1749109517" r:id="rId91"/>
                        </w:object>
                      </w:r>
                      <w:r w:rsidRPr="006B00D0">
                        <w:rPr>
                          <w:rFonts w:asciiTheme="minorBidi" w:hAnsiTheme="minorBidi"/>
                        </w:rPr>
                        <w:t xml:space="preserve"> to </w:t>
                      </w:r>
                      <w:r w:rsidRPr="006B00D0">
                        <w:rPr>
                          <w:rFonts w:asciiTheme="minorBidi" w:hAnsiTheme="minorBidi"/>
                          <w:position w:val="-12"/>
                        </w:rPr>
                        <w:object w:dxaOrig="2180" w:dyaOrig="360" w14:anchorId="4BAAE77F">
                          <v:shape id="_x0000_i1051" type="#_x0000_t75" style="width:108.75pt;height:18.75pt" o:ole="">
                            <v:imagedata r:id="rId62" o:title=""/>
                          </v:shape>
                          <o:OLEObject Type="Embed" ProgID="Equation.DSMT4" ShapeID="_x0000_i1051" DrawAspect="Content" ObjectID="_1749109518" r:id="rId92"/>
                        </w:object>
                      </w:r>
                      <w:r w:rsidRPr="006B00D0">
                        <w:rPr>
                          <w:rFonts w:asciiTheme="minorBidi" w:hAnsiTheme="minorBidi"/>
                        </w:rPr>
                        <w:t xml:space="preserve"> on the interval </w:t>
                      </w:r>
                      <w:r w:rsidRPr="006B00D0">
                        <w:rPr>
                          <w:rFonts w:asciiTheme="minorBidi" w:hAnsiTheme="minorBidi"/>
                          <w:position w:val="-10"/>
                        </w:rPr>
                        <w:object w:dxaOrig="499" w:dyaOrig="320" w14:anchorId="767FD2AB">
                          <v:shape id="_x0000_i1052" type="#_x0000_t75" style="width:24.75pt;height:16.5pt" o:ole="">
                            <v:imagedata r:id="rId64" o:title=""/>
                          </v:shape>
                          <o:OLEObject Type="Embed" ProgID="Equation.DSMT4" ShapeID="_x0000_i1052" DrawAspect="Content" ObjectID="_1749109519" r:id="rId93"/>
                        </w:object>
                      </w:r>
                    </w:p>
                    <w:p w14:paraId="5BB0DEDB" w14:textId="76D7E038" w:rsidR="000D0687" w:rsidRPr="006B00D0" w:rsidRDefault="000D0687" w:rsidP="000D0687">
                      <w:pPr>
                        <w:spacing w:after="0"/>
                        <w:ind w:left="360"/>
                        <w:rPr>
                          <w:rFonts w:asciiTheme="minorBidi" w:hAnsiTheme="minorBidi"/>
                        </w:rPr>
                      </w:pPr>
                      <w:r>
                        <w:rPr>
                          <w:rFonts w:asciiTheme="minorBidi" w:hAnsiTheme="minorBidi"/>
                        </w:rPr>
                        <w:t xml:space="preserve">Calculate </w:t>
                      </w:r>
                      <w:r w:rsidRPr="00210CBF">
                        <w:rPr>
                          <w:rFonts w:asciiTheme="minorBidi" w:hAnsiTheme="minorBidi"/>
                          <w:position w:val="-10"/>
                        </w:rPr>
                        <w:object w:dxaOrig="480" w:dyaOrig="380" w14:anchorId="20C1DAAA">
                          <v:shape id="_x0000_i1053" type="#_x0000_t75" style="width:24pt;height:18.75pt" o:ole="">
                            <v:imagedata r:id="rId66" o:title=""/>
                          </v:shape>
                          <o:OLEObject Type="Embed" ProgID="Equation.DSMT4" ShapeID="_x0000_i1053" DrawAspect="Content" ObjectID="_1749109520" r:id="rId94"/>
                        </w:object>
                      </w:r>
                      <w:r w:rsidRPr="005273D5">
                        <w:rPr>
                          <w:position w:val="-14"/>
                        </w:rPr>
                        <w:object w:dxaOrig="900" w:dyaOrig="380" w14:anchorId="47EE7F01">
                          <v:shape id="_x0000_i1054" type="#_x0000_t75" style="width:45pt;height:18.75pt" o:ole="">
                            <v:imagedata r:id="rId68" o:title=""/>
                          </v:shape>
                          <o:OLEObject Type="Embed" ProgID="Equation.DSMT4" ShapeID="_x0000_i1054" DrawAspect="Content" ObjectID="_1749109521" r:id="rId95"/>
                        </w:object>
                      </w:r>
                      <w:r>
                        <w:rPr>
                          <w:rFonts w:asciiTheme="minorBidi" w:hAnsiTheme="minorBidi"/>
                        </w:rPr>
                        <w:t xml:space="preserve"> using </w:t>
                      </w:r>
                      <w:bookmarkStart w:id="48" w:name="_Hlk138407471"/>
                      <w:proofErr w:type="gramStart"/>
                      <w:r w:rsidRPr="00C94E96">
                        <w:rPr>
                          <w:rFonts w:asciiTheme="minorBidi" w:hAnsiTheme="minorBidi"/>
                          <w:b/>
                          <w:bCs/>
                        </w:rPr>
                        <w:t>Eq.(</w:t>
                      </w:r>
                      <w:proofErr w:type="gramEnd"/>
                      <w:r w:rsidR="00A133D6" w:rsidRPr="00C94E96">
                        <w:rPr>
                          <w:rFonts w:asciiTheme="minorBidi" w:hAnsiTheme="minorBidi"/>
                          <w:b/>
                          <w:bCs/>
                        </w:rPr>
                        <w:fldChar w:fldCharType="begin"/>
                      </w:r>
                      <w:r w:rsidR="00A133D6" w:rsidRPr="00C94E96">
                        <w:rPr>
                          <w:rFonts w:asciiTheme="minorBidi" w:hAnsiTheme="minorBidi"/>
                          <w:b/>
                          <w:bCs/>
                        </w:rPr>
                        <w:instrText>HYPERLINK  \l "eq5"</w:instrText>
                      </w:r>
                      <w:r w:rsidR="00A133D6" w:rsidRPr="00C94E96">
                        <w:rPr>
                          <w:rFonts w:asciiTheme="minorBidi" w:hAnsiTheme="minorBidi"/>
                          <w:b/>
                          <w:bCs/>
                        </w:rPr>
                      </w:r>
                      <w:r w:rsidR="00A133D6" w:rsidRPr="00C94E96">
                        <w:rPr>
                          <w:rFonts w:asciiTheme="minorBidi" w:hAnsiTheme="minorBidi"/>
                          <w:b/>
                          <w:bCs/>
                        </w:rPr>
                        <w:fldChar w:fldCharType="separate"/>
                      </w:r>
                      <w:r w:rsidR="00695C6D" w:rsidRPr="00C94E96">
                        <w:rPr>
                          <w:rStyle w:val="Hyperlink"/>
                          <w:rFonts w:asciiTheme="minorBidi" w:hAnsiTheme="minorBidi"/>
                          <w:b/>
                          <w:bCs/>
                        </w:rPr>
                        <w:t>5</w:t>
                      </w:r>
                      <w:r w:rsidR="00A133D6" w:rsidRPr="00C94E96">
                        <w:rPr>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48"/>
                      <w:r>
                        <w:rPr>
                          <w:rFonts w:asciiTheme="minorBidi" w:hAnsiTheme="minorBidi"/>
                        </w:rPr>
                        <w:t xml:space="preserve">with the points </w:t>
                      </w:r>
                      <w:r w:rsidRPr="00AF1FEF">
                        <w:rPr>
                          <w:rFonts w:asciiTheme="minorBidi" w:hAnsiTheme="minorBidi"/>
                          <w:position w:val="-12"/>
                        </w:rPr>
                        <w:object w:dxaOrig="840" w:dyaOrig="360" w14:anchorId="238B1BA3">
                          <v:shape id="_x0000_i1055" type="#_x0000_t75" style="width:42pt;height:18.75pt" o:ole="">
                            <v:imagedata r:id="rId70" o:title=""/>
                          </v:shape>
                          <o:OLEObject Type="Embed" ProgID="Equation.DSMT4" ShapeID="_x0000_i1055" DrawAspect="Content" ObjectID="_1749109522" r:id="rId96"/>
                        </w:object>
                      </w:r>
                    </w:p>
                    <w:p w14:paraId="2B625765" w14:textId="12E950D1"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to </w:t>
                      </w:r>
                      <w:r w:rsidRPr="00210CBF">
                        <w:rPr>
                          <w:rFonts w:asciiTheme="minorBidi" w:hAnsiTheme="minorBidi"/>
                          <w:position w:val="-10"/>
                        </w:rPr>
                        <w:object w:dxaOrig="480" w:dyaOrig="380" w14:anchorId="2AB000A0">
                          <v:shape id="_x0000_i1056" type="#_x0000_t75" style="width:24pt;height:18.75pt" o:ole="">
                            <v:imagedata r:id="rId66" o:title=""/>
                          </v:shape>
                          <o:OLEObject Type="Embed" ProgID="Equation.DSMT4" ShapeID="_x0000_i1056" DrawAspect="Content" ObjectID="_1749109523" r:id="rId97"/>
                        </w:object>
                      </w:r>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w:r w:rsidRPr="006B00D0">
                        <w:rPr>
                          <w:rFonts w:asciiTheme="minorBidi" w:hAnsiTheme="minorBidi"/>
                          <w:position w:val="-10"/>
                        </w:rPr>
                        <w:object w:dxaOrig="499" w:dyaOrig="320" w14:anchorId="3D14CDBF">
                          <v:shape id="_x0000_i1057" type="#_x0000_t75" style="width:24.75pt;height:16.5pt" o:ole="">
                            <v:imagedata r:id="rId64" o:title=""/>
                          </v:shape>
                          <o:OLEObject Type="Embed" ProgID="Equation.DSMT4" ShapeID="_x0000_i1057" DrawAspect="Content" ObjectID="_1749109524" r:id="rId98"/>
                        </w:object>
                      </w:r>
                    </w:p>
                    <w:p w14:paraId="76BF7D61" w14:textId="77777777" w:rsidR="000D0687" w:rsidRPr="006B00D0" w:rsidRDefault="000D0687" w:rsidP="000D0687">
                      <w:pPr>
                        <w:spacing w:after="0"/>
                        <w:ind w:left="360"/>
                        <w:rPr>
                          <w:rFonts w:asciiTheme="minorBidi" w:hAnsiTheme="minorBidi"/>
                        </w:rPr>
                      </w:pPr>
                      <w:r w:rsidRPr="006B00D0">
                        <w:rPr>
                          <w:rFonts w:asciiTheme="minorBidi" w:hAnsiTheme="minorBidi"/>
                        </w:rPr>
                        <w:t>Find the cubic polynomial real roots</w:t>
                      </w:r>
                    </w:p>
                    <w:p w14:paraId="2B39DB37" w14:textId="77777777" w:rsidR="000D0687" w:rsidRPr="006B00D0" w:rsidRDefault="000D0687" w:rsidP="000D0687">
                      <w:pPr>
                        <w:spacing w:after="0"/>
                        <w:ind w:left="360"/>
                        <w:rPr>
                          <w:rFonts w:asciiTheme="minorBidi" w:hAnsiTheme="minorBidi"/>
                        </w:rPr>
                      </w:pPr>
                      <w:r w:rsidRPr="006B00D0">
                        <w:rPr>
                          <w:rFonts w:asciiTheme="minorBidi" w:hAnsiTheme="minorBidi"/>
                        </w:rPr>
                        <w:t xml:space="preserve">Fit cubic polynomial for </w:t>
                      </w:r>
                      <w:r w:rsidRPr="006B00D0">
                        <w:rPr>
                          <w:rFonts w:asciiTheme="minorBidi" w:hAnsiTheme="minorBidi"/>
                          <w:position w:val="-14"/>
                        </w:rPr>
                        <w:object w:dxaOrig="900" w:dyaOrig="380" w14:anchorId="6225E722">
                          <v:shape id="_x0000_i1058" type="#_x0000_t75" style="width:45pt;height:18.75pt" o:ole="">
                            <v:imagedata r:id="rId74" o:title=""/>
                          </v:shape>
                          <o:OLEObject Type="Embed" ProgID="Equation.DSMT4" ShapeID="_x0000_i1058" DrawAspect="Content" ObjectID="_1749109525" r:id="rId99"/>
                        </w:object>
                      </w:r>
                      <w:r w:rsidRPr="006B00D0">
                        <w:rPr>
                          <w:rFonts w:asciiTheme="minorBidi" w:hAnsiTheme="minorBidi"/>
                        </w:rPr>
                        <w:t xml:space="preserve"> in the interval </w:t>
                      </w:r>
                      <w:r w:rsidRPr="006B00D0">
                        <w:rPr>
                          <w:rFonts w:asciiTheme="minorBidi" w:hAnsiTheme="minorBidi"/>
                          <w:position w:val="-10"/>
                        </w:rPr>
                        <w:object w:dxaOrig="499" w:dyaOrig="320" w14:anchorId="6320FFE1">
                          <v:shape id="_x0000_i1059" type="#_x0000_t75" style="width:24.75pt;height:16.5pt" o:ole="">
                            <v:imagedata r:id="rId64" o:title=""/>
                          </v:shape>
                          <o:OLEObject Type="Embed" ProgID="Equation.DSMT4" ShapeID="_x0000_i1059" DrawAspect="Content" ObjectID="_1749109526" r:id="rId100"/>
                        </w:object>
                      </w:r>
                    </w:p>
                    <w:p w14:paraId="659B92E3" w14:textId="77777777" w:rsidR="000D0687" w:rsidRPr="006B00D0" w:rsidRDefault="000D0687" w:rsidP="000D0687">
                      <w:pPr>
                        <w:spacing w:after="0"/>
                        <w:ind w:left="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79" w:dyaOrig="279" w14:anchorId="04055699">
                          <v:shape id="_x0000_i1060" type="#_x0000_t75" style="width:13.5pt;height:13.5pt" o:ole="">
                            <v:imagedata r:id="rId77" o:title=""/>
                          </v:shape>
                          <o:OLEObject Type="Embed" ProgID="Equation.DSMT4" ShapeID="_x0000_i1060" DrawAspect="Content" ObjectID="_1749109527" r:id="rId101"/>
                        </w:object>
                      </w:r>
                      <w:r w:rsidRPr="006B00D0">
                        <w:rPr>
                          <w:rFonts w:asciiTheme="minorBidi" w:hAnsiTheme="minorBidi"/>
                        </w:rPr>
                        <w:t xml:space="preserve"> </w:t>
                      </w:r>
                      <w:r w:rsidRPr="006B00D0">
                        <w:rPr>
                          <w:rFonts w:asciiTheme="minorBidi" w:hAnsiTheme="minorBidi"/>
                          <w:b/>
                          <w:bCs/>
                        </w:rPr>
                        <w:t>do:</w:t>
                      </w:r>
                    </w:p>
                    <w:p w14:paraId="1C5EFA5D" w14:textId="0BBD3490" w:rsidR="000D0687" w:rsidRPr="006B00D0" w:rsidRDefault="000D0687" w:rsidP="000D0687">
                      <w:pPr>
                        <w:spacing w:after="0"/>
                        <w:ind w:left="360"/>
                        <w:rPr>
                          <w:rFonts w:asciiTheme="minorBidi" w:hAnsiTheme="minorBidi"/>
                        </w:rPr>
                      </w:pPr>
                      <w:r w:rsidRPr="006B00D0">
                        <w:rPr>
                          <w:rFonts w:asciiTheme="minorBidi" w:hAnsiTheme="minorBidi"/>
                        </w:rPr>
                        <w:tab/>
                        <w:t xml:space="preserve">calculate the distance </w:t>
                      </w:r>
                      <w:r w:rsidRPr="006B00D0">
                        <w:rPr>
                          <w:rFonts w:asciiTheme="minorBidi" w:hAnsiTheme="minorBidi"/>
                          <w:position w:val="-4"/>
                        </w:rPr>
                        <w:object w:dxaOrig="180" w:dyaOrig="200" w14:anchorId="5BD7E8B9">
                          <v:shape id="_x0000_i1061" type="#_x0000_t75" style="width:9pt;height:9.75pt" o:ole="">
                            <v:imagedata r:id="rId79" o:title=""/>
                          </v:shape>
                          <o:OLEObject Type="Embed" ProgID="Equation.DSMT4" ShapeID="_x0000_i1061" DrawAspect="Content" ObjectID="_1749109528" r:id="rId102"/>
                        </w:object>
                      </w:r>
                      <w:r w:rsidRPr="006B00D0">
                        <w:rPr>
                          <w:rFonts w:asciiTheme="minorBidi" w:hAnsiTheme="minorBidi"/>
                        </w:rPr>
                        <w:t xml:space="preserve"> at </w:t>
                      </w:r>
                      <w:r w:rsidRPr="006B00D0">
                        <w:rPr>
                          <w:rFonts w:asciiTheme="minorBidi" w:hAnsiTheme="minorBidi"/>
                          <w:position w:val="-6"/>
                        </w:rPr>
                        <w:object w:dxaOrig="279" w:dyaOrig="279" w14:anchorId="0507E371">
                          <v:shape id="_x0000_i1062" type="#_x0000_t75" style="width:13.5pt;height:13.5pt" o:ole="">
                            <v:imagedata r:id="rId81" o:title=""/>
                          </v:shape>
                          <o:OLEObject Type="Embed" ProgID="Equation.DSMT4" ShapeID="_x0000_i1062" DrawAspect="Content" ObjectID="_1749109529" r:id="rId103"/>
                        </w:object>
                      </w:r>
                      <w:r w:rsidRPr="006B00D0">
                        <w:rPr>
                          <w:rFonts w:asciiTheme="minorBidi" w:hAnsiTheme="minorBidi"/>
                        </w:rPr>
                        <w:t xml:space="preserve"> using </w:t>
                      </w:r>
                      <w:proofErr w:type="gramStart"/>
                      <w:r w:rsidRPr="00C94E96">
                        <w:rPr>
                          <w:rFonts w:asciiTheme="minorBidi" w:hAnsiTheme="minorBidi"/>
                          <w:b/>
                          <w:bCs/>
                        </w:rPr>
                        <w:t>Eq.(</w:t>
                      </w:r>
                      <w:proofErr w:type="gramEnd"/>
                      <w:r w:rsidR="00A133D6" w:rsidRPr="00C94E96">
                        <w:rPr>
                          <w:rFonts w:asciiTheme="minorBidi" w:hAnsiTheme="minorBidi"/>
                          <w:b/>
                          <w:bCs/>
                        </w:rPr>
                        <w:fldChar w:fldCharType="begin"/>
                      </w:r>
                      <w:r w:rsidR="00A133D6" w:rsidRPr="00C94E96">
                        <w:rPr>
                          <w:rFonts w:asciiTheme="minorBidi" w:hAnsiTheme="minorBidi"/>
                          <w:b/>
                          <w:bCs/>
                        </w:rPr>
                        <w:instrText>HYPERLINK  \l "eq6"</w:instrText>
                      </w:r>
                      <w:r w:rsidR="00A133D6" w:rsidRPr="00C94E96">
                        <w:rPr>
                          <w:rFonts w:asciiTheme="minorBidi" w:hAnsiTheme="minorBidi"/>
                          <w:b/>
                          <w:bCs/>
                        </w:rPr>
                      </w:r>
                      <w:r w:rsidR="00A133D6" w:rsidRPr="00C94E96">
                        <w:rPr>
                          <w:rFonts w:asciiTheme="minorBidi" w:hAnsiTheme="minorBidi"/>
                          <w:b/>
                          <w:bCs/>
                        </w:rPr>
                        <w:fldChar w:fldCharType="separate"/>
                      </w:r>
                      <w:r w:rsidR="00905635" w:rsidRPr="00C94E96">
                        <w:rPr>
                          <w:rStyle w:val="Hyperlink"/>
                          <w:rFonts w:asciiTheme="minorBidi" w:hAnsiTheme="minorBidi"/>
                          <w:b/>
                          <w:bCs/>
                        </w:rPr>
                        <w:t>6</w:t>
                      </w:r>
                      <w:r w:rsidR="00A133D6" w:rsidRPr="00C94E96">
                        <w:rPr>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77777777" w:rsidR="000D0687" w:rsidRPr="006B00D0" w:rsidRDefault="000D0687" w:rsidP="000D0687">
                      <w:pPr>
                        <w:spacing w:after="0"/>
                        <w:ind w:left="360" w:firstLine="360"/>
                        <w:rPr>
                          <w:rFonts w:asciiTheme="minorBidi" w:hAnsiTheme="minorBidi"/>
                        </w:rPr>
                      </w:pPr>
                      <w:r w:rsidRPr="006B00D0">
                        <w:rPr>
                          <w:rFonts w:asciiTheme="minorBidi" w:hAnsiTheme="minorBidi"/>
                          <w:b/>
                          <w:bCs/>
                        </w:rPr>
                        <w:t>if</w:t>
                      </w:r>
                      <w:r w:rsidRPr="006B00D0">
                        <w:rPr>
                          <w:rFonts w:asciiTheme="minorBidi" w:hAnsiTheme="minorBidi"/>
                        </w:rPr>
                        <w:t xml:space="preserve"> </w:t>
                      </w:r>
                      <w:r w:rsidRPr="006B00D0">
                        <w:rPr>
                          <w:rFonts w:asciiTheme="minorBidi" w:hAnsiTheme="minorBidi"/>
                          <w:position w:val="-12"/>
                        </w:rPr>
                        <w:object w:dxaOrig="740" w:dyaOrig="360" w14:anchorId="1AAD1E8D">
                          <v:shape id="_x0000_i1063" type="#_x0000_t75" style="width:36.75pt;height:18.75pt" o:ole="">
                            <v:imagedata r:id="rId83" o:title=""/>
                          </v:shape>
                          <o:OLEObject Type="Embed" ProgID="Equation.DSMT4" ShapeID="_x0000_i1063" DrawAspect="Content" ObjectID="_1749109530" r:id="rId104"/>
                        </w:object>
                      </w:r>
                      <w:r w:rsidRPr="006B00D0">
                        <w:rPr>
                          <w:rFonts w:asciiTheme="minorBidi" w:hAnsiTheme="minorBidi"/>
                          <w:b/>
                          <w:bCs/>
                        </w:rPr>
                        <w:t>:</w:t>
                      </w:r>
                    </w:p>
                    <w:p w14:paraId="565637C4" w14:textId="77777777" w:rsidR="000D0687" w:rsidRPr="006B00D0" w:rsidRDefault="000D0687" w:rsidP="000D0687">
                      <w:pPr>
                        <w:spacing w:after="0"/>
                        <w:ind w:left="360" w:firstLine="360"/>
                        <w:rPr>
                          <w:rFonts w:asciiTheme="minorBidi" w:hAnsiTheme="minorBidi"/>
                        </w:rPr>
                      </w:pPr>
                      <w:r w:rsidRPr="006B00D0">
                        <w:rPr>
                          <w:rFonts w:asciiTheme="minorBidi" w:hAnsiTheme="minorBidi"/>
                        </w:rPr>
                        <w:tab/>
                      </w:r>
                      <w:r w:rsidRPr="006B00D0">
                        <w:rPr>
                          <w:rFonts w:asciiTheme="minorBidi" w:hAnsiTheme="minorBidi"/>
                          <w:position w:val="-30"/>
                        </w:rPr>
                        <w:object w:dxaOrig="859" w:dyaOrig="720" w14:anchorId="7E79B90C">
                          <v:shape id="_x0000_i1064" type="#_x0000_t75" style="width:43.5pt;height:36pt" o:ole="">
                            <v:imagedata r:id="rId85" o:title=""/>
                          </v:shape>
                          <o:OLEObject Type="Embed" ProgID="Equation.DSMT4" ShapeID="_x0000_i1064" DrawAspect="Content" ObjectID="_1749109531" r:id="rId105"/>
                        </w:objec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v:textbox>
                <w10:wrap type="square" anchorx="margin"/>
              </v:shape>
            </w:pict>
          </mc:Fallback>
        </mc:AlternateContent>
      </w:r>
      <w:bookmarkStart w:id="49" w:name="_Hlk138405351"/>
      <w:r w:rsidR="00442002" w:rsidRPr="00442002">
        <w:t>Algorithm 1</w:t>
      </w:r>
      <w:bookmarkEnd w:id="49"/>
      <w:r w:rsidR="00442002" w:rsidRPr="00442002">
        <w:t>: ANCAS on 4 points</w:t>
      </w:r>
      <w:r w:rsidR="00FE46DA">
        <w:t>,</w:t>
      </w:r>
      <w:r w:rsidR="00B93E0E">
        <w:t xml:space="preserve"> </w:t>
      </w:r>
      <w:r w:rsidR="00E00226" w:rsidRPr="00FE46DA">
        <w:rPr>
          <w:rStyle w:val="descriptionTextChar"/>
        </w:rPr>
        <w:t xml:space="preserve">(the original algorithms description can be found at </w:t>
      </w:r>
      <w:r w:rsidR="00FE46DA" w:rsidRPr="00085302">
        <w:rPr>
          <w:b/>
          <w:bCs/>
        </w:rPr>
        <w:t>[</w:t>
      </w:r>
      <w:hyperlink w:anchor="Reference2" w:history="1">
        <w:r w:rsidR="00FE46DA" w:rsidRPr="00085302">
          <w:rPr>
            <w:rStyle w:val="Hyperlink"/>
            <w:b/>
            <w:bCs/>
            <w:color w:val="3898F9" w:themeColor="hyperlink" w:themeTint="A6"/>
          </w:rPr>
          <w:t>2</w:t>
        </w:r>
      </w:hyperlink>
      <w:r w:rsidR="00FE46DA" w:rsidRPr="00085302">
        <w:rPr>
          <w:b/>
          <w:bCs/>
        </w:rPr>
        <w:t>]</w:t>
      </w:r>
      <w:r w:rsidR="00E00226" w:rsidRPr="00FE46DA">
        <w:rPr>
          <w:rStyle w:val="descriptionTextChar"/>
        </w:rPr>
        <w:t>)</w:t>
      </w:r>
    </w:p>
    <w:p w14:paraId="4CE671BF" w14:textId="77777777" w:rsidR="008D46A8" w:rsidRDefault="008D46A8" w:rsidP="008D46A8">
      <w:pPr>
        <w:pStyle w:val="Style1"/>
      </w:pPr>
    </w:p>
    <w:p w14:paraId="755AEF81" w14:textId="77777777" w:rsidR="008D46A8" w:rsidRDefault="008D46A8" w:rsidP="008D46A8">
      <w:pPr>
        <w:pStyle w:val="Style1"/>
      </w:pPr>
    </w:p>
    <w:p w14:paraId="56B5AEFE" w14:textId="77777777" w:rsidR="008D46A8" w:rsidRDefault="008D46A8" w:rsidP="008D46A8">
      <w:pPr>
        <w:pStyle w:val="Style1"/>
      </w:pPr>
    </w:p>
    <w:p w14:paraId="15BACF70" w14:textId="77777777" w:rsidR="008D46A8" w:rsidRDefault="008D46A8" w:rsidP="008D46A8">
      <w:pPr>
        <w:pStyle w:val="Style1"/>
      </w:pPr>
    </w:p>
    <w:p w14:paraId="45035E24" w14:textId="77777777" w:rsidR="008D46A8" w:rsidRDefault="008D46A8" w:rsidP="008D46A8">
      <w:pPr>
        <w:pStyle w:val="Style1"/>
      </w:pPr>
    </w:p>
    <w:p w14:paraId="71F0157C" w14:textId="77777777" w:rsidR="008D46A8" w:rsidRDefault="008D46A8" w:rsidP="008D46A8">
      <w:pPr>
        <w:pStyle w:val="Style1"/>
      </w:pPr>
    </w:p>
    <w:p w14:paraId="019B95DF" w14:textId="77777777" w:rsidR="008D46A8" w:rsidRDefault="008D46A8" w:rsidP="008D46A8">
      <w:pPr>
        <w:pStyle w:val="Style1"/>
      </w:pPr>
    </w:p>
    <w:p w14:paraId="1E639140" w14:textId="77777777" w:rsidR="008D46A8" w:rsidRDefault="008D46A8" w:rsidP="008D46A8">
      <w:pPr>
        <w:pStyle w:val="Style1"/>
      </w:pPr>
    </w:p>
    <w:p w14:paraId="4FED1B6E" w14:textId="77777777" w:rsidR="008D46A8" w:rsidRDefault="008D46A8" w:rsidP="008D46A8">
      <w:pPr>
        <w:pStyle w:val="Style1"/>
      </w:pPr>
    </w:p>
    <w:p w14:paraId="42AD1C98" w14:textId="77777777" w:rsidR="008D46A8" w:rsidRDefault="008D46A8" w:rsidP="008D46A8">
      <w:pPr>
        <w:pStyle w:val="Style1"/>
      </w:pPr>
    </w:p>
    <w:p w14:paraId="4AC2DE09" w14:textId="77777777" w:rsidR="008D46A8" w:rsidRDefault="008D46A8" w:rsidP="008D46A8">
      <w:pPr>
        <w:pStyle w:val="Style1"/>
      </w:pPr>
    </w:p>
    <w:p w14:paraId="40BFB5AB" w14:textId="77777777" w:rsidR="008D46A8" w:rsidRDefault="008D46A8" w:rsidP="008D46A8">
      <w:pPr>
        <w:pStyle w:val="Style1"/>
      </w:pPr>
    </w:p>
    <w:p w14:paraId="16F4904D" w14:textId="77777777" w:rsidR="008D46A8" w:rsidRDefault="008D46A8" w:rsidP="008D46A8">
      <w:pPr>
        <w:pStyle w:val="Style1"/>
      </w:pPr>
    </w:p>
    <w:p w14:paraId="14209A7B" w14:textId="77777777" w:rsidR="008D46A8" w:rsidRDefault="008D46A8" w:rsidP="008D46A8">
      <w:pPr>
        <w:pStyle w:val="Style1"/>
      </w:pPr>
    </w:p>
    <w:p w14:paraId="5C655BC9" w14:textId="77777777" w:rsidR="008D46A8" w:rsidRDefault="008D46A8" w:rsidP="008D46A8">
      <w:pPr>
        <w:pStyle w:val="Style1"/>
      </w:pPr>
    </w:p>
    <w:p w14:paraId="21CA38A9" w14:textId="77777777" w:rsidR="008D46A8" w:rsidRDefault="008D46A8" w:rsidP="008D46A8">
      <w:pPr>
        <w:pStyle w:val="Style1"/>
      </w:pPr>
    </w:p>
    <w:p w14:paraId="3C83EEB2" w14:textId="77777777" w:rsidR="008D46A8" w:rsidRDefault="008D46A8" w:rsidP="008D46A8">
      <w:pPr>
        <w:pStyle w:val="Style1"/>
      </w:pPr>
    </w:p>
    <w:p w14:paraId="518C3F78" w14:textId="77777777" w:rsidR="008D46A8" w:rsidRDefault="008D46A8" w:rsidP="008D46A8">
      <w:pPr>
        <w:pStyle w:val="Style1"/>
      </w:pPr>
    </w:p>
    <w:p w14:paraId="1A029DD8" w14:textId="77777777" w:rsidR="008D46A8" w:rsidRDefault="008D46A8" w:rsidP="008D46A8">
      <w:pPr>
        <w:pStyle w:val="Style1"/>
      </w:pPr>
    </w:p>
    <w:p w14:paraId="2CB851CA" w14:textId="77777777" w:rsidR="008D46A8" w:rsidRDefault="008D46A8" w:rsidP="008D46A8">
      <w:pPr>
        <w:pStyle w:val="Style1"/>
      </w:pPr>
    </w:p>
    <w:p w14:paraId="3C9D390D" w14:textId="3350332C" w:rsidR="00F01A4D" w:rsidRDefault="00703C8B" w:rsidP="00EE2554">
      <w:pPr>
        <w:pStyle w:val="Style1"/>
        <w:ind w:left="720"/>
      </w:pPr>
      <w:r w:rsidRPr="00703C8B">
        <w:t xml:space="preserve">The </w:t>
      </w:r>
      <w:r>
        <w:t xml:space="preserve">cubic polynomial coefficients </w:t>
      </w:r>
      <w:r w:rsidR="00EF6094">
        <w:t>calculations described</w:t>
      </w:r>
      <w:r w:rsidR="00F01A4D">
        <w:t xml:space="preserve"> in</w:t>
      </w:r>
      <w:r w:rsidR="00B93E0E">
        <w:t xml:space="preserve"> </w:t>
      </w:r>
      <w:r w:rsidR="00DB26E5">
        <w:t xml:space="preserve">article </w:t>
      </w:r>
      <w:r w:rsidR="003F6AD5" w:rsidRPr="00085302">
        <w:rPr>
          <w:b/>
          <w:bCs/>
        </w:rPr>
        <w:t>[</w:t>
      </w:r>
      <w:hyperlink w:anchor="Reference2" w:history="1">
        <w:r w:rsidR="003F6AD5" w:rsidRPr="00085302">
          <w:rPr>
            <w:rStyle w:val="Hyperlink"/>
            <w:b/>
            <w:bCs/>
          </w:rPr>
          <w:t>2</w:t>
        </w:r>
      </w:hyperlink>
      <w:r w:rsidR="003F6AD5" w:rsidRPr="00085302">
        <w:rPr>
          <w:b/>
          <w:bCs/>
        </w:rPr>
        <w:t>]</w:t>
      </w:r>
      <w:r w:rsidR="00F01A4D">
        <w:t>.</w:t>
      </w:r>
    </w:p>
    <w:p w14:paraId="0C40BE11" w14:textId="11C3154E" w:rsidR="00EF6094" w:rsidRDefault="00F01A4D" w:rsidP="00EE2554">
      <w:pPr>
        <w:pStyle w:val="Style1"/>
        <w:ind w:left="720"/>
      </w:pPr>
      <w:r>
        <w:t xml:space="preserve">Finding the roots of a cubic polynomials can be done </w:t>
      </w:r>
      <w:r w:rsidR="00847A68">
        <w:t>by</w:t>
      </w:r>
      <w:r>
        <w:t xml:space="preserve"> </w:t>
      </w:r>
      <w:r w:rsidR="00847A68">
        <w:t>solving the</w:t>
      </w:r>
      <w:r>
        <w:t xml:space="preserve"> 3</w:t>
      </w:r>
      <w:r w:rsidRPr="00F01A4D">
        <w:rPr>
          <w:vertAlign w:val="superscript"/>
        </w:rPr>
        <w:t>rd</w:t>
      </w:r>
      <w:r>
        <w:t xml:space="preserve"> degree equation and we will find between 1 to 3 real solutions. The</w:t>
      </w:r>
      <w:r w:rsidR="007747FE">
        <w:t>re</w:t>
      </w:r>
      <w:r>
        <w:t xml:space="preserve"> </w:t>
      </w:r>
      <w:r w:rsidR="007747FE">
        <w:t>is a</w:t>
      </w:r>
      <w:r>
        <w:t xml:space="preserve"> problem</w:t>
      </w:r>
      <w:r w:rsidR="007747FE">
        <w:t xml:space="preserve"> with the algorithm,</w:t>
      </w:r>
      <w:r>
        <w:t xml:space="preserve"> the point in time must be relatively close because the algorithm can only find up to 3 extrema points, so working with a large interval means we can miss possible points and even miss the actual point of the TCA. Because the root finding can be done fast</w:t>
      </w:r>
      <w:r w:rsidR="00436060">
        <w:t xml:space="preserve"> using </w:t>
      </w:r>
      <w:r w:rsidR="003048B9">
        <w:t>the 3</w:t>
      </w:r>
      <w:r w:rsidR="00436060" w:rsidRPr="00F01A4D">
        <w:rPr>
          <w:vertAlign w:val="superscript"/>
        </w:rPr>
        <w:t>rd</w:t>
      </w:r>
      <w:r w:rsidR="00436060">
        <w:t xml:space="preserve"> degree </w:t>
      </w:r>
      <w:r w:rsidR="003048B9">
        <w:t>equation the</w:t>
      </w:r>
      <w:r>
        <w:t xml:space="preserve"> algorithm run </w:t>
      </w:r>
      <w:r w:rsidR="00934BC8">
        <w:t>relatively</w:t>
      </w:r>
      <w:r w:rsidR="00325E84">
        <w:t xml:space="preserve"> fast</w:t>
      </w:r>
      <w:r>
        <w:t xml:space="preserve"> but </w:t>
      </w:r>
      <w:r w:rsidR="007657F2">
        <w:t>the result can be inaccurate.</w:t>
      </w:r>
    </w:p>
    <w:p w14:paraId="35CA648A" w14:textId="77777777" w:rsidR="00EE2554" w:rsidRDefault="00EE2554" w:rsidP="008D46A8">
      <w:pPr>
        <w:pStyle w:val="Style1"/>
      </w:pPr>
    </w:p>
    <w:p w14:paraId="34F22005" w14:textId="1A91AD3D" w:rsidR="00F40AAA" w:rsidRDefault="00F40AAA" w:rsidP="00581541">
      <w:pPr>
        <w:pStyle w:val="Heading3"/>
      </w:pPr>
      <w:bookmarkStart w:id="50" w:name="_Toc138016857"/>
      <w:bookmarkStart w:id="51" w:name="_Toc138059390"/>
      <w:bookmarkStart w:id="52" w:name="_Toc138148875"/>
      <w:bookmarkStart w:id="53" w:name="_Toc138160229"/>
      <w:bookmarkStart w:id="54" w:name="_Toc138411540"/>
      <w:r>
        <w:t>CATCH</w:t>
      </w:r>
      <w:bookmarkEnd w:id="50"/>
      <w:bookmarkEnd w:id="51"/>
      <w:bookmarkEnd w:id="52"/>
      <w:bookmarkEnd w:id="53"/>
      <w:bookmarkEnd w:id="54"/>
    </w:p>
    <w:p w14:paraId="318AE56D" w14:textId="3B073A9B" w:rsidR="00ED1621" w:rsidRDefault="007657F2" w:rsidP="00EE2554">
      <w:pPr>
        <w:pStyle w:val="Style1"/>
        <w:ind w:left="720"/>
      </w:pPr>
      <w:r>
        <w:t>The second algorithm, CATCH</w:t>
      </w:r>
      <w:r w:rsidR="00B93E0E">
        <w:t xml:space="preserve"> </w:t>
      </w:r>
      <w:r w:rsidRPr="004F3092">
        <w:rPr>
          <w:b/>
          <w:bCs/>
        </w:rPr>
        <w:t>[</w:t>
      </w:r>
      <w:hyperlink w:anchor="Reference1" w:history="1">
        <w:r w:rsidRPr="004F3092">
          <w:rPr>
            <w:rStyle w:val="Hyperlink"/>
            <w:b/>
            <w:bCs/>
          </w:rPr>
          <w:t>1</w:t>
        </w:r>
      </w:hyperlink>
      <w:r w:rsidRPr="004F3092">
        <w:rPr>
          <w:b/>
          <w:bCs/>
        </w:rPr>
        <w:t>]</w:t>
      </w:r>
      <w:r w:rsidR="005958A1">
        <w:t>,</w:t>
      </w:r>
      <w:r>
        <w:t xml:space="preserve"> uses </w:t>
      </w:r>
      <w:r w:rsidRPr="00CD231F">
        <w:rPr>
          <w:b/>
          <w:bCs/>
        </w:rPr>
        <w:t>Chebyshev Proxy Polynomial</w:t>
      </w:r>
      <w:r w:rsidR="00B93E0E" w:rsidRPr="00CD231F">
        <w:rPr>
          <w:b/>
          <w:bCs/>
        </w:rPr>
        <w:t xml:space="preserve"> </w:t>
      </w:r>
      <w:r w:rsidRPr="00CD231F">
        <w:rPr>
          <w:b/>
          <w:bCs/>
        </w:rPr>
        <w:t>(CPP</w:t>
      </w:r>
      <w:proofErr w:type="gramStart"/>
      <w:r w:rsidRPr="00CD231F">
        <w:rPr>
          <w:b/>
          <w:bCs/>
        </w:rPr>
        <w:t>)</w:t>
      </w:r>
      <w:r w:rsidR="00CD231F" w:rsidRPr="004F3092">
        <w:rPr>
          <w:b/>
          <w:bCs/>
        </w:rPr>
        <w:t>[</w:t>
      </w:r>
      <w:proofErr w:type="gramEnd"/>
      <w:r w:rsidR="00CD231F" w:rsidRPr="004F3092">
        <w:rPr>
          <w:b/>
          <w:bCs/>
        </w:rPr>
        <w:fldChar w:fldCharType="begin"/>
      </w:r>
      <w:r w:rsidR="00CD231F" w:rsidRPr="004F3092">
        <w:rPr>
          <w:b/>
          <w:bCs/>
        </w:rPr>
        <w:instrText>HYPERLINK  \l "Reference1"</w:instrText>
      </w:r>
      <w:r w:rsidR="00CD231F" w:rsidRPr="004F3092">
        <w:rPr>
          <w:b/>
          <w:bCs/>
        </w:rPr>
      </w:r>
      <w:r w:rsidR="00CD231F" w:rsidRPr="004F3092">
        <w:rPr>
          <w:b/>
          <w:bCs/>
        </w:rPr>
        <w:fldChar w:fldCharType="separate"/>
      </w:r>
      <w:r w:rsidR="00CD231F" w:rsidRPr="004F3092">
        <w:rPr>
          <w:rStyle w:val="Hyperlink"/>
          <w:b/>
          <w:bCs/>
        </w:rPr>
        <w:t>1</w:t>
      </w:r>
      <w:r w:rsidR="00CD231F" w:rsidRPr="004F3092">
        <w:rPr>
          <w:b/>
          <w:bCs/>
        </w:rPr>
        <w:fldChar w:fldCharType="end"/>
      </w:r>
      <w:r w:rsidR="00CD231F" w:rsidRPr="004F3092">
        <w:rPr>
          <w:b/>
          <w:bCs/>
        </w:rPr>
        <w:t>]</w:t>
      </w:r>
      <w:r w:rsidR="00CD231F">
        <w:rPr>
          <w:b/>
          <w:bCs/>
        </w:rPr>
        <w:t xml:space="preserve"> </w:t>
      </w:r>
      <w:r>
        <w:t xml:space="preserve">to approximate the functions. The CPP can give </w:t>
      </w:r>
      <w:r w:rsidR="001C0B66">
        <w:t xml:space="preserve">more </w:t>
      </w:r>
      <w:r>
        <w:t>accurate result, depending on the degree of polynomial we want to use.</w:t>
      </w:r>
      <w:r w:rsidR="00ED1621">
        <w:t xml:space="preserve"> </w:t>
      </w:r>
      <w:r w:rsidR="00701542">
        <w:t>We can choose high enough degree to get</w:t>
      </w:r>
      <w:r w:rsidR="003F7BBB">
        <w:t xml:space="preserve"> the</w:t>
      </w:r>
      <w:r w:rsidR="00701542">
        <w:t xml:space="preserve"> size of error we want.</w:t>
      </w:r>
      <w:r w:rsidR="005B0B23">
        <w:t xml:space="preserve"> </w:t>
      </w:r>
      <w:r w:rsidR="00ED1621">
        <w:t xml:space="preserve">The algorithm work on time interval from 0 to </w:t>
      </w:r>
      <w:r w:rsidR="00ED1621" w:rsidRPr="00ED1621">
        <w:rPr>
          <w:position w:val="-12"/>
        </w:rPr>
        <w:object w:dxaOrig="380" w:dyaOrig="360" w14:anchorId="1BF62937">
          <v:shape id="_x0000_i1065" type="#_x0000_t75" style="width:18.75pt;height:18.75pt" o:ole="">
            <v:imagedata r:id="rId106" o:title=""/>
          </v:shape>
          <o:OLEObject Type="Embed" ProgID="Equation.DSMT4" ShapeID="_x0000_i1065" DrawAspect="Content" ObjectID="_1749109504" r:id="rId107"/>
        </w:object>
      </w:r>
      <w:r w:rsidR="00ED1621">
        <w:t xml:space="preserve">, each iteration </w:t>
      </w:r>
      <w:r w:rsidR="00B93E0E">
        <w:t>searches</w:t>
      </w:r>
      <w:r w:rsidR="00ED1621">
        <w:t xml:space="preserve"> the minimal distance in an interval with size </w:t>
      </w:r>
      <w:r w:rsidR="00486F34" w:rsidRPr="00ED1621">
        <w:rPr>
          <w:position w:val="-4"/>
        </w:rPr>
        <w:object w:dxaOrig="180" w:dyaOrig="260" w14:anchorId="6CD01903">
          <v:shape id="_x0000_i1066" type="#_x0000_t75" style="width:9pt;height:13.5pt" o:ole="">
            <v:imagedata r:id="rId108" o:title=""/>
          </v:shape>
          <o:OLEObject Type="Embed" ProgID="Equation.DSMT4" ShapeID="_x0000_i1066" DrawAspect="Content" ObjectID="_1749109505" r:id="rId109"/>
        </w:object>
      </w:r>
      <w:r w:rsidR="00ED1621">
        <w:t xml:space="preserve">. The degree of the CPP is part of the algorithm input and appear as N. </w:t>
      </w:r>
    </w:p>
    <w:p w14:paraId="2038DB83" w14:textId="44A2A6A2" w:rsidR="00ED1621" w:rsidRDefault="00ED1621" w:rsidP="00ED1621">
      <w:pPr>
        <w:pStyle w:val="ListParagraph"/>
        <w:ind w:left="1080"/>
        <w:rPr>
          <w:color w:val="FF0000"/>
        </w:rPr>
      </w:pPr>
      <w:r w:rsidRPr="00C65001">
        <w:rPr>
          <w:rStyle w:val="descriptionTitleChar"/>
          <w:noProof/>
        </w:rPr>
        <w:lastRenderedPageBreak/>
        <mc:AlternateContent>
          <mc:Choice Requires="wps">
            <w:drawing>
              <wp:anchor distT="45720" distB="45720" distL="114300" distR="114300" simplePos="0" relativeHeight="251658241" behindDoc="0" locked="0" layoutInCell="1" allowOverlap="1" wp14:anchorId="4049EE1B" wp14:editId="70BFDF19">
                <wp:simplePos x="0" y="0"/>
                <wp:positionH relativeFrom="margin">
                  <wp:posOffset>238125</wp:posOffset>
                </wp:positionH>
                <wp:positionV relativeFrom="paragraph">
                  <wp:posOffset>248285</wp:posOffset>
                </wp:positionV>
                <wp:extent cx="5939155" cy="4356735"/>
                <wp:effectExtent l="0" t="0" r="2349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155" cy="4356735"/>
                        </a:xfrm>
                        <a:prstGeom prst="rect">
                          <a:avLst/>
                        </a:prstGeom>
                        <a:solidFill>
                          <a:srgbClr val="FFFFFF"/>
                        </a:solidFill>
                        <a:ln w="9525">
                          <a:solidFill>
                            <a:srgbClr val="000000"/>
                          </a:solidFill>
                          <a:miter lim="800000"/>
                          <a:headEnd/>
                          <a:tailEnd/>
                        </a:ln>
                      </wps:spPr>
                      <wps:txb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20" w:dyaOrig="360" w14:anchorId="29B6C160">
                                <v:shape id="_x0000_i1067" type="#_x0000_t75" style="width:90.75pt;height:18.75pt" o:ole="">
                                  <v:imagedata r:id="rId110" o:title=""/>
                                </v:shape>
                                <o:OLEObject Type="Embed" ProgID="Equation.DSMT4" ShapeID="_x0000_i1067" DrawAspect="Content" ObjectID="_1749109532" r:id="rId111"/>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40" w:dyaOrig="360" w14:anchorId="632558D0">
                                <v:shape id="_x0000_i1068" type="#_x0000_t75" style="width:51.75pt;height:18.75pt" o:ole="">
                                  <v:imagedata r:id="rId54" o:title=""/>
                                </v:shape>
                                <o:OLEObject Type="Embed" ProgID="Equation.DSMT4" ShapeID="_x0000_i1068" DrawAspect="Content" ObjectID="_1749109533" r:id="rId112"/>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0" w:dyaOrig="360" w14:anchorId="2ACD14B5">
                                <v:shape id="_x0000_i1069" type="#_x0000_t75" style="width:48pt;height:18.75pt" o:ole="">
                                  <v:imagedata r:id="rId56" o:title=""/>
                                </v:shape>
                                <o:OLEObject Type="Embed" ProgID="Equation.DSMT4" ShapeID="_x0000_i1069" DrawAspect="Content" ObjectID="_1749109534" r:id="rId113"/>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0" w:dyaOrig="360" w14:anchorId="18A021DF">
                                <v:shape id="_x0000_i1070" type="#_x0000_t75" style="width:47.25pt;height:18.75pt" o:ole="">
                                  <v:imagedata r:id="rId58" o:title=""/>
                                </v:shape>
                                <o:OLEObject Type="Embed" ProgID="Equation.DSMT4" ShapeID="_x0000_i1070" DrawAspect="Content" ObjectID="_1749109535" r:id="rId114"/>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60" w:dyaOrig="279" w14:anchorId="524031BE">
                                <v:shape id="_x0000_i1071" type="#_x0000_t75" style="width:28.5pt;height:13.5pt" o:ole="">
                                  <v:imagedata r:id="rId115" o:title=""/>
                                </v:shape>
                                <o:OLEObject Type="Embed" ProgID="Equation.DSMT4" ShapeID="_x0000_i1071" DrawAspect="Content" ObjectID="_1749109536" r:id="rId116"/>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0" w:dyaOrig="279" w14:anchorId="03C115AD">
                                <v:shape id="_x0000_i1072" type="#_x0000_t75" style="width:27pt;height:13.5pt" o:ole="">
                                  <v:imagedata r:id="rId117" o:title=""/>
                                </v:shape>
                                <o:OLEObject Type="Embed" ProgID="Equation.DSMT4" ShapeID="_x0000_i1072" DrawAspect="Content" ObjectID="_1749109537" r:id="rId118"/>
                              </w:object>
                            </w:r>
                          </w:p>
                          <w:p w14:paraId="24AFDC4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 xml:space="preserve">While </w:t>
                            </w:r>
                            <w:r w:rsidRPr="002165A3">
                              <w:rPr>
                                <w:rFonts w:asciiTheme="minorBidi" w:hAnsiTheme="minorBidi"/>
                                <w:position w:val="-12"/>
                              </w:rPr>
                              <w:object w:dxaOrig="740" w:dyaOrig="360" w14:anchorId="2169448C">
                                <v:shape id="_x0000_i1073" type="#_x0000_t75" style="width:36.75pt;height:18.75pt" o:ole="">
                                  <v:imagedata r:id="rId119" o:title=""/>
                                </v:shape>
                                <o:OLEObject Type="Embed" ProgID="Equation.DSMT4" ShapeID="_x0000_i1073" DrawAspect="Content" ObjectID="_1749109538" r:id="rId120"/>
                              </w:object>
                            </w:r>
                            <w:r w:rsidRPr="002165A3">
                              <w:rPr>
                                <w:rFonts w:asciiTheme="minorBidi" w:hAnsiTheme="minorBidi"/>
                              </w:rPr>
                              <w:t>do:</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00" w14:anchorId="5E777943">
                                <v:shape id="_x0000_i1074" type="#_x0000_t75" style="width:16.5pt;height:20.25pt" o:ole="">
                                  <v:imagedata r:id="rId121" o:title=""/>
                                </v:shape>
                                <o:OLEObject Type="Embed" ProgID="Equation.DSMT4" ShapeID="_x0000_i1074" DrawAspect="Content" ObjectID="_1749109539" r:id="rId122"/>
                              </w:object>
                            </w:r>
                            <w:r w:rsidRPr="002165A3">
                              <w:rPr>
                                <w:rFonts w:asciiTheme="minorBidi" w:hAnsiTheme="minorBidi"/>
                              </w:rPr>
                              <w:t xml:space="preserve"> with order N to </w:t>
                            </w:r>
                            <w:r w:rsidRPr="002165A3">
                              <w:rPr>
                                <w:rFonts w:asciiTheme="minorBidi" w:hAnsiTheme="minorBidi"/>
                                <w:position w:val="-10"/>
                              </w:rPr>
                              <w:object w:dxaOrig="480" w:dyaOrig="380" w14:anchorId="2873E758">
                                <v:shape id="_x0000_i1075" type="#_x0000_t75" style="width:24pt;height:18.75pt" o:ole="">
                                  <v:imagedata r:id="rId123" o:title=""/>
                                </v:shape>
                                <o:OLEObject Type="Embed" ProgID="Equation.DSMT4" ShapeID="_x0000_i1075" DrawAspect="Content" ObjectID="_1749109540" r:id="rId124"/>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20" w14:anchorId="017ED2F2">
                                <v:shape id="_x0000_i1076" type="#_x0000_t75" style="width:27pt;height:16.5pt" o:ole="">
                                  <v:imagedata r:id="rId125" o:title=""/>
                                </v:shape>
                                <o:OLEObject Type="Embed" ProgID="Equation.DSMT4" ShapeID="_x0000_i1076" DrawAspect="Content" ObjectID="_1749109541" r:id="rId126"/>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900" w:dyaOrig="380" w14:anchorId="796F3553">
                                <v:shape id="_x0000_i1077" type="#_x0000_t75" style="width:45pt;height:18.75pt" o:ole="">
                                  <v:imagedata r:id="rId68" o:title=""/>
                                </v:shape>
                                <o:OLEObject Type="Embed" ProgID="Equation.DSMT4" ShapeID="_x0000_i1077" DrawAspect="Content" ObjectID="_1749109542" r:id="rId127"/>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30" w14:anchorId="3A5D9FD3">
                                <v:shape id="_x0000_i1078" type="#_x0000_t75" style="width:27pt;height:16.5pt">
                                  <v:imagedata r:id="rId125" o:title=""/>
                                </v:shape>
                                <o:OLEObject Type="Embed" ProgID="Equation.DSMT4" ShapeID="_x0000_i1078" DrawAspect="Content" ObjectID="_1749109543" r:id="rId128"/>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30" w:dyaOrig="400" w14:anchorId="34C92B9C">
                                <v:shape id="_x0000_i1079" type="#_x0000_t75" style="width:16.5pt;height:20.25pt">
                                  <v:imagedata r:id="rId129" o:title=""/>
                                </v:shape>
                                <o:OLEObject Type="Embed" ProgID="Equation.DSMT4" ShapeID="_x0000_i1079" DrawAspect="Content" ObjectID="_1749109544" r:id="rId130"/>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249ABDDD">
                                <v:shape id="_x0000_i1080" type="#_x0000_t75" style="width:13.5pt;height:13.5pt">
                                  <v:imagedata r:id="rId77" o:title=""/>
                                </v:shape>
                                <o:OLEObject Type="Embed" ProgID="Equation.DSMT4" ShapeID="_x0000_i1080" DrawAspect="Content" ObjectID="_1749109545" r:id="rId131"/>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80" w:dyaOrig="200" w14:anchorId="5F7297FB">
                                <v:shape id="_x0000_i1081" type="#_x0000_t75" style="width:9pt;height:9.75pt">
                                  <v:imagedata r:id="rId79" o:title=""/>
                                </v:shape>
                                <o:OLEObject Type="Embed" ProgID="Equation.DSMT4" ShapeID="_x0000_i1081" DrawAspect="Content" ObjectID="_1749109546" r:id="rId132"/>
                              </w:object>
                            </w:r>
                            <w:r w:rsidRPr="002165A3">
                              <w:rPr>
                                <w:rFonts w:asciiTheme="minorBidi" w:hAnsiTheme="minorBidi"/>
                              </w:rPr>
                              <w:t xml:space="preserve"> at </w:t>
                            </w:r>
                            <w:r w:rsidRPr="002165A3">
                              <w:rPr>
                                <w:rFonts w:asciiTheme="minorBidi" w:hAnsiTheme="minorBidi"/>
                                <w:position w:val="-6"/>
                              </w:rPr>
                              <w:object w:dxaOrig="270" w:dyaOrig="270" w14:anchorId="4A3D6A13">
                                <v:shape id="_x0000_i1082" type="#_x0000_t75" style="width:13.5pt;height:13.5pt">
                                  <v:imagedata r:id="rId81" o:title=""/>
                                </v:shape>
                                <o:OLEObject Type="Embed" ProgID="Equation.DSMT4" ShapeID="_x0000_i1082" DrawAspect="Content" ObjectID="_1749109547" r:id="rId133"/>
                              </w:object>
                            </w:r>
                            <w:r w:rsidRPr="002165A3">
                              <w:rPr>
                                <w:rFonts w:asciiTheme="minorBidi" w:hAnsiTheme="minorBidi"/>
                              </w:rPr>
                              <w:t xml:space="preserve"> using </w:t>
                            </w:r>
                            <w:proofErr w:type="gramStart"/>
                            <w:r w:rsidRPr="002165A3">
                              <w:rPr>
                                <w:rFonts w:asciiTheme="minorBidi" w:hAnsiTheme="minorBidi"/>
                              </w:rPr>
                              <w:t>Eq.(</w:t>
                            </w:r>
                            <w:proofErr w:type="gramEnd"/>
                            <w:r w:rsidR="009B3D1C">
                              <w:rPr>
                                <w:rFonts w:asciiTheme="minorBidi" w:hAnsiTheme="minorBidi"/>
                              </w:rPr>
                              <w:fldChar w:fldCharType="begin"/>
                            </w:r>
                            <w:r w:rsidR="009B3D1C">
                              <w:rPr>
                                <w:rFonts w:asciiTheme="minorBidi" w:hAnsiTheme="minorBidi"/>
                              </w:rPr>
                              <w:instrText>HYPERLINK  \l "eq6"</w:instrText>
                            </w:r>
                            <w:r w:rsidR="009B3D1C">
                              <w:rPr>
                                <w:rFonts w:asciiTheme="minorBidi" w:hAnsiTheme="minorBidi"/>
                              </w:rPr>
                            </w:r>
                            <w:r w:rsidR="009B3D1C">
                              <w:rPr>
                                <w:rFonts w:asciiTheme="minorBidi" w:hAnsiTheme="minorBidi"/>
                              </w:rPr>
                              <w:fldChar w:fldCharType="separate"/>
                            </w:r>
                            <w:r w:rsidR="009B3D1C" w:rsidRPr="00A133D6">
                              <w:rPr>
                                <w:rStyle w:val="Hyperlink"/>
                                <w:rFonts w:asciiTheme="minorBidi" w:hAnsiTheme="minorBidi"/>
                              </w:rPr>
                              <w:t>6</w:t>
                            </w:r>
                            <w:r w:rsidR="009B3D1C">
                              <w:rPr>
                                <w:rFonts w:asciiTheme="minorBidi" w:hAnsiTheme="minorBidi"/>
                              </w:rPr>
                              <w:fldChar w:fldCharType="end"/>
                            </w:r>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311B3857">
                                <v:shape id="_x0000_i1083" type="#_x0000_t75" style="width:36.75pt;height:18.75pt">
                                  <v:imagedata r:id="rId83" o:title=""/>
                                </v:shape>
                                <o:OLEObject Type="Embed" ProgID="Equation.DSMT4" ShapeID="_x0000_i1083" DrawAspect="Content" ObjectID="_1749109548" r:id="rId134"/>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7C4D287C">
                                <v:shape id="_x0000_i1084" type="#_x0000_t75" style="width:43.5pt;height:36pt">
                                  <v:imagedata r:id="rId85" o:title=""/>
                                </v:shape>
                                <o:OLEObject Type="Embed" ProgID="Equation.DSMT4" ShapeID="_x0000_i1084" DrawAspect="Content" ObjectID="_1749109549" r:id="rId135"/>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371716CE">
                                <v:shape id="_x0000_i1085" type="#_x0000_t75" style="width:43.5pt;height:28.5pt">
                                  <v:imagedata r:id="rId136" o:title=""/>
                                </v:shape>
                                <o:OLEObject Type="Embed" ProgID="Equation.DSMT4" ShapeID="_x0000_i1085" DrawAspect="Content" ObjectID="_1749109550" r:id="rId137"/>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9EE1B" id="Text Box 2147029316" o:spid="_x0000_s1028" type="#_x0000_t202" style="position:absolute;left:0;text-align:left;margin-left:18.75pt;margin-top:19.55pt;width:467.65pt;height:343.0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">
                <v:textbo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20" w:dyaOrig="360" w14:anchorId="29B6C160">
                          <v:shape id="_x0000_i1067" type="#_x0000_t75" style="width:90.75pt;height:18.75pt" o:ole="">
                            <v:imagedata r:id="rId110" o:title=""/>
                          </v:shape>
                          <o:OLEObject Type="Embed" ProgID="Equation.DSMT4" ShapeID="_x0000_i1067" DrawAspect="Content" ObjectID="_1749109532" r:id="rId138"/>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40" w:dyaOrig="360" w14:anchorId="632558D0">
                          <v:shape id="_x0000_i1068" type="#_x0000_t75" style="width:51.75pt;height:18.75pt" o:ole="">
                            <v:imagedata r:id="rId54" o:title=""/>
                          </v:shape>
                          <o:OLEObject Type="Embed" ProgID="Equation.DSMT4" ShapeID="_x0000_i1068" DrawAspect="Content" ObjectID="_1749109533" r:id="rId139"/>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0" w:dyaOrig="360" w14:anchorId="2ACD14B5">
                          <v:shape id="_x0000_i1069" type="#_x0000_t75" style="width:48pt;height:18.75pt" o:ole="">
                            <v:imagedata r:id="rId56" o:title=""/>
                          </v:shape>
                          <o:OLEObject Type="Embed" ProgID="Equation.DSMT4" ShapeID="_x0000_i1069" DrawAspect="Content" ObjectID="_1749109534" r:id="rId140"/>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0" w:dyaOrig="360" w14:anchorId="18A021DF">
                          <v:shape id="_x0000_i1070" type="#_x0000_t75" style="width:47.25pt;height:18.75pt" o:ole="">
                            <v:imagedata r:id="rId58" o:title=""/>
                          </v:shape>
                          <o:OLEObject Type="Embed" ProgID="Equation.DSMT4" ShapeID="_x0000_i1070" DrawAspect="Content" ObjectID="_1749109535" r:id="rId141"/>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60" w:dyaOrig="279" w14:anchorId="524031BE">
                          <v:shape id="_x0000_i1071" type="#_x0000_t75" style="width:28.5pt;height:13.5pt" o:ole="">
                            <v:imagedata r:id="rId115" o:title=""/>
                          </v:shape>
                          <o:OLEObject Type="Embed" ProgID="Equation.DSMT4" ShapeID="_x0000_i1071" DrawAspect="Content" ObjectID="_1749109536" r:id="rId142"/>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0" w:dyaOrig="279" w14:anchorId="03C115AD">
                          <v:shape id="_x0000_i1072" type="#_x0000_t75" style="width:27pt;height:13.5pt" o:ole="">
                            <v:imagedata r:id="rId117" o:title=""/>
                          </v:shape>
                          <o:OLEObject Type="Embed" ProgID="Equation.DSMT4" ShapeID="_x0000_i1072" DrawAspect="Content" ObjectID="_1749109537" r:id="rId143"/>
                        </w:object>
                      </w:r>
                    </w:p>
                    <w:p w14:paraId="24AFDC4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 xml:space="preserve">While </w:t>
                      </w:r>
                      <w:r w:rsidRPr="002165A3">
                        <w:rPr>
                          <w:rFonts w:asciiTheme="minorBidi" w:hAnsiTheme="minorBidi"/>
                          <w:position w:val="-12"/>
                        </w:rPr>
                        <w:object w:dxaOrig="740" w:dyaOrig="360" w14:anchorId="2169448C">
                          <v:shape id="_x0000_i1073" type="#_x0000_t75" style="width:36.75pt;height:18.75pt" o:ole="">
                            <v:imagedata r:id="rId119" o:title=""/>
                          </v:shape>
                          <o:OLEObject Type="Embed" ProgID="Equation.DSMT4" ShapeID="_x0000_i1073" DrawAspect="Content" ObjectID="_1749109538" r:id="rId144"/>
                        </w:object>
                      </w:r>
                      <w:r w:rsidRPr="002165A3">
                        <w:rPr>
                          <w:rFonts w:asciiTheme="minorBidi" w:hAnsiTheme="minorBidi"/>
                        </w:rPr>
                        <w:t>do:</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00" w14:anchorId="5E777943">
                          <v:shape id="_x0000_i1074" type="#_x0000_t75" style="width:16.5pt;height:20.25pt" o:ole="">
                            <v:imagedata r:id="rId121" o:title=""/>
                          </v:shape>
                          <o:OLEObject Type="Embed" ProgID="Equation.DSMT4" ShapeID="_x0000_i1074" DrawAspect="Content" ObjectID="_1749109539" r:id="rId145"/>
                        </w:object>
                      </w:r>
                      <w:r w:rsidRPr="002165A3">
                        <w:rPr>
                          <w:rFonts w:asciiTheme="minorBidi" w:hAnsiTheme="minorBidi"/>
                        </w:rPr>
                        <w:t xml:space="preserve"> with order N to </w:t>
                      </w:r>
                      <w:r w:rsidRPr="002165A3">
                        <w:rPr>
                          <w:rFonts w:asciiTheme="minorBidi" w:hAnsiTheme="minorBidi"/>
                          <w:position w:val="-10"/>
                        </w:rPr>
                        <w:object w:dxaOrig="480" w:dyaOrig="380" w14:anchorId="2873E758">
                          <v:shape id="_x0000_i1075" type="#_x0000_t75" style="width:24pt;height:18.75pt" o:ole="">
                            <v:imagedata r:id="rId123" o:title=""/>
                          </v:shape>
                          <o:OLEObject Type="Embed" ProgID="Equation.DSMT4" ShapeID="_x0000_i1075" DrawAspect="Content" ObjectID="_1749109540" r:id="rId146"/>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20" w14:anchorId="017ED2F2">
                          <v:shape id="_x0000_i1076" type="#_x0000_t75" style="width:27pt;height:16.5pt" o:ole="">
                            <v:imagedata r:id="rId125" o:title=""/>
                          </v:shape>
                          <o:OLEObject Type="Embed" ProgID="Equation.DSMT4" ShapeID="_x0000_i1076" DrawAspect="Content" ObjectID="_1749109541" r:id="rId147"/>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900" w:dyaOrig="380" w14:anchorId="796F3553">
                          <v:shape id="_x0000_i1077" type="#_x0000_t75" style="width:45pt;height:18.75pt" o:ole="">
                            <v:imagedata r:id="rId68" o:title=""/>
                          </v:shape>
                          <o:OLEObject Type="Embed" ProgID="Equation.DSMT4" ShapeID="_x0000_i1077" DrawAspect="Content" ObjectID="_1749109542" r:id="rId14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0" w:dyaOrig="330" w14:anchorId="3A5D9FD3">
                          <v:shape id="_x0000_i1078" type="#_x0000_t75" style="width:27pt;height:16.5pt">
                            <v:imagedata r:id="rId125" o:title=""/>
                          </v:shape>
                          <o:OLEObject Type="Embed" ProgID="Equation.DSMT4" ShapeID="_x0000_i1078" DrawAspect="Content" ObjectID="_1749109543" r:id="rId149"/>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30" w:dyaOrig="400" w14:anchorId="34C92B9C">
                          <v:shape id="_x0000_i1079" type="#_x0000_t75" style="width:16.5pt;height:20.25pt">
                            <v:imagedata r:id="rId129" o:title=""/>
                          </v:shape>
                          <o:OLEObject Type="Embed" ProgID="Equation.DSMT4" ShapeID="_x0000_i1079" DrawAspect="Content" ObjectID="_1749109544" r:id="rId150"/>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249ABDDD">
                          <v:shape id="_x0000_i1080" type="#_x0000_t75" style="width:13.5pt;height:13.5pt">
                            <v:imagedata r:id="rId77" o:title=""/>
                          </v:shape>
                          <o:OLEObject Type="Embed" ProgID="Equation.DSMT4" ShapeID="_x0000_i1080" DrawAspect="Content" ObjectID="_1749109545" r:id="rId151"/>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80" w:dyaOrig="200" w14:anchorId="5F7297FB">
                          <v:shape id="_x0000_i1081" type="#_x0000_t75" style="width:9pt;height:9.75pt">
                            <v:imagedata r:id="rId79" o:title=""/>
                          </v:shape>
                          <o:OLEObject Type="Embed" ProgID="Equation.DSMT4" ShapeID="_x0000_i1081" DrawAspect="Content" ObjectID="_1749109546" r:id="rId152"/>
                        </w:object>
                      </w:r>
                      <w:r w:rsidRPr="002165A3">
                        <w:rPr>
                          <w:rFonts w:asciiTheme="minorBidi" w:hAnsiTheme="minorBidi"/>
                        </w:rPr>
                        <w:t xml:space="preserve"> at </w:t>
                      </w:r>
                      <w:r w:rsidRPr="002165A3">
                        <w:rPr>
                          <w:rFonts w:asciiTheme="minorBidi" w:hAnsiTheme="minorBidi"/>
                          <w:position w:val="-6"/>
                        </w:rPr>
                        <w:object w:dxaOrig="270" w:dyaOrig="270" w14:anchorId="4A3D6A13">
                          <v:shape id="_x0000_i1082" type="#_x0000_t75" style="width:13.5pt;height:13.5pt">
                            <v:imagedata r:id="rId81" o:title=""/>
                          </v:shape>
                          <o:OLEObject Type="Embed" ProgID="Equation.DSMT4" ShapeID="_x0000_i1082" DrawAspect="Content" ObjectID="_1749109547" r:id="rId153"/>
                        </w:object>
                      </w:r>
                      <w:r w:rsidRPr="002165A3">
                        <w:rPr>
                          <w:rFonts w:asciiTheme="minorBidi" w:hAnsiTheme="minorBidi"/>
                        </w:rPr>
                        <w:t xml:space="preserve"> using </w:t>
                      </w:r>
                      <w:proofErr w:type="gramStart"/>
                      <w:r w:rsidRPr="002165A3">
                        <w:rPr>
                          <w:rFonts w:asciiTheme="minorBidi" w:hAnsiTheme="minorBidi"/>
                        </w:rPr>
                        <w:t>Eq.(</w:t>
                      </w:r>
                      <w:proofErr w:type="gramEnd"/>
                      <w:r w:rsidR="009B3D1C">
                        <w:rPr>
                          <w:rFonts w:asciiTheme="minorBidi" w:hAnsiTheme="minorBidi"/>
                        </w:rPr>
                        <w:fldChar w:fldCharType="begin"/>
                      </w:r>
                      <w:r w:rsidR="009B3D1C">
                        <w:rPr>
                          <w:rFonts w:asciiTheme="minorBidi" w:hAnsiTheme="minorBidi"/>
                        </w:rPr>
                        <w:instrText>HYPERLINK  \l "eq6"</w:instrText>
                      </w:r>
                      <w:r w:rsidR="009B3D1C">
                        <w:rPr>
                          <w:rFonts w:asciiTheme="minorBidi" w:hAnsiTheme="minorBidi"/>
                        </w:rPr>
                      </w:r>
                      <w:r w:rsidR="009B3D1C">
                        <w:rPr>
                          <w:rFonts w:asciiTheme="minorBidi" w:hAnsiTheme="minorBidi"/>
                        </w:rPr>
                        <w:fldChar w:fldCharType="separate"/>
                      </w:r>
                      <w:r w:rsidR="009B3D1C" w:rsidRPr="00A133D6">
                        <w:rPr>
                          <w:rStyle w:val="Hyperlink"/>
                          <w:rFonts w:asciiTheme="minorBidi" w:hAnsiTheme="minorBidi"/>
                        </w:rPr>
                        <w:t>6</w:t>
                      </w:r>
                      <w:r w:rsidR="009B3D1C">
                        <w:rPr>
                          <w:rFonts w:asciiTheme="minorBidi" w:hAnsiTheme="minorBidi"/>
                        </w:rPr>
                        <w:fldChar w:fldCharType="end"/>
                      </w:r>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311B3857">
                          <v:shape id="_x0000_i1083" type="#_x0000_t75" style="width:36.75pt;height:18.75pt">
                            <v:imagedata r:id="rId83" o:title=""/>
                          </v:shape>
                          <o:OLEObject Type="Embed" ProgID="Equation.DSMT4" ShapeID="_x0000_i1083" DrawAspect="Content" ObjectID="_1749109548" r:id="rId154"/>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7C4D287C">
                          <v:shape id="_x0000_i1084" type="#_x0000_t75" style="width:43.5pt;height:36pt">
                            <v:imagedata r:id="rId85" o:title=""/>
                          </v:shape>
                          <o:OLEObject Type="Embed" ProgID="Equation.DSMT4" ShapeID="_x0000_i1084" DrawAspect="Content" ObjectID="_1749109549" r:id="rId155"/>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371716CE">
                          <v:shape id="_x0000_i1085" type="#_x0000_t75" style="width:43.5pt;height:28.5pt">
                            <v:imagedata r:id="rId136" o:title=""/>
                          </v:shape>
                          <o:OLEObject Type="Embed" ProgID="Equation.DSMT4" ShapeID="_x0000_i1085" DrawAspect="Content" ObjectID="_1749109550" r:id="rId156"/>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v:textbox>
                <w10:wrap type="square" anchorx="margin"/>
              </v:shape>
            </w:pict>
          </mc:Fallback>
        </mc:AlternateContent>
      </w:r>
      <w:r w:rsidRPr="00C65001">
        <w:rPr>
          <w:rStyle w:val="descriptionTitleChar"/>
        </w:rPr>
        <w:t>Algorithm 2:</w:t>
      </w:r>
      <w:r w:rsidRPr="00442002">
        <w:rPr>
          <w:color w:val="FF0000"/>
        </w:rPr>
        <w:t xml:space="preserve"> </w:t>
      </w:r>
      <w:r w:rsidRPr="00BF7DFD">
        <w:rPr>
          <w:rStyle w:val="descriptionTitleChar"/>
        </w:rPr>
        <w:t>CATCH</w:t>
      </w:r>
      <w:r w:rsidR="00B93E0E" w:rsidRPr="00C65001">
        <w:rPr>
          <w:rStyle w:val="descriptionTextChar"/>
        </w:rPr>
        <w:t xml:space="preserve"> </w:t>
      </w:r>
      <w:r w:rsidR="00E00226" w:rsidRPr="00C65001">
        <w:rPr>
          <w:rStyle w:val="descriptionTextChar"/>
        </w:rPr>
        <w:t>the original algorithms description can be found at</w:t>
      </w:r>
      <w:r w:rsidR="00E00226">
        <w:rPr>
          <w:color w:val="FF0000"/>
        </w:rPr>
        <w:t xml:space="preserve"> </w:t>
      </w:r>
      <w:r w:rsidR="00C65001" w:rsidRPr="004F3092">
        <w:rPr>
          <w:b/>
          <w:bCs/>
        </w:rPr>
        <w:t>[</w:t>
      </w:r>
      <w:hyperlink w:anchor="Reference1" w:history="1">
        <w:r w:rsidR="00C65001" w:rsidRPr="004F3092">
          <w:rPr>
            <w:rStyle w:val="Hyperlink"/>
            <w:b/>
            <w:bCs/>
          </w:rPr>
          <w:t>1</w:t>
        </w:r>
      </w:hyperlink>
      <w:r w:rsidR="00BF7DFD">
        <w:rPr>
          <w:b/>
          <w:bCs/>
        </w:rPr>
        <w:t>, algorithm 2</w:t>
      </w:r>
      <w:r w:rsidR="00C65001" w:rsidRPr="004F3092">
        <w:rPr>
          <w:b/>
          <w:bCs/>
        </w:rPr>
        <w:t>]</w:t>
      </w:r>
    </w:p>
    <w:p w14:paraId="74D04F08" w14:textId="52101278" w:rsidR="00ED1621" w:rsidRDefault="00ED1621" w:rsidP="004E44E0">
      <w:pPr>
        <w:pStyle w:val="Style1"/>
      </w:pPr>
      <w:r>
        <w:t xml:space="preserve">The algorithm </w:t>
      </w:r>
      <w:r w:rsidR="00B93E0E">
        <w:t>needs</w:t>
      </w:r>
      <w:r>
        <w:t xml:space="preserve"> N+1 points in time in </w:t>
      </w:r>
      <w:r w:rsidR="00C94567">
        <w:t>each</w:t>
      </w:r>
      <w:r>
        <w:t xml:space="preserve"> Gamma </w:t>
      </w:r>
      <w:r w:rsidR="00C94567">
        <w:t xml:space="preserve">interval </w:t>
      </w:r>
      <w:r>
        <w:t xml:space="preserve">in order to create CPP of order N. After calculating the CPP coefficients we can use them to create a special NxN matrix called </w:t>
      </w:r>
      <w:r w:rsidR="00B93E0E">
        <w:t>the</w:t>
      </w:r>
      <w:r>
        <w:t xml:space="preserve"> companion Matrix</w:t>
      </w:r>
      <w:r w:rsidR="00B93E0E">
        <w:t xml:space="preserve"> </w:t>
      </w:r>
      <w:r w:rsidR="00D509DE" w:rsidRPr="004F3092">
        <w:rPr>
          <w:b/>
          <w:bCs/>
        </w:rPr>
        <w:t>[</w:t>
      </w:r>
      <w:hyperlink w:anchor="Reference1" w:history="1">
        <w:r w:rsidR="00D509DE" w:rsidRPr="004F3092">
          <w:rPr>
            <w:rStyle w:val="Hyperlink"/>
            <w:b/>
            <w:bCs/>
          </w:rPr>
          <w:t>1</w:t>
        </w:r>
      </w:hyperlink>
      <w:r w:rsidR="00D509DE">
        <w:rPr>
          <w:b/>
          <w:bCs/>
        </w:rPr>
        <w:t>,Eq.18</w:t>
      </w:r>
      <w:r w:rsidR="00D509DE" w:rsidRPr="004F3092">
        <w:rPr>
          <w:b/>
          <w:bCs/>
        </w:rPr>
        <w:t>]</w:t>
      </w:r>
      <w:r w:rsidR="00D509DE">
        <w:rPr>
          <w:b/>
          <w:bCs/>
        </w:rPr>
        <w:t xml:space="preserve"> </w:t>
      </w:r>
      <w:r>
        <w:t>and the eigen values of this matrix are the polynomial roots. Using the roots</w:t>
      </w:r>
      <w:r w:rsidR="00B93E0E">
        <w:t>,</w:t>
      </w:r>
      <w:r>
        <w:t xml:space="preserve"> we found and creating CPP for </w:t>
      </w:r>
      <w:r w:rsidRPr="0017645B">
        <w:rPr>
          <w:position w:val="-14"/>
        </w:rPr>
        <w:object w:dxaOrig="1920" w:dyaOrig="380" w14:anchorId="1BE5371F">
          <v:shape id="_x0000_i1086" type="#_x0000_t75" style="width:96pt;height:18.75pt" o:ole="">
            <v:imagedata r:id="rId41" o:title=""/>
          </v:shape>
          <o:OLEObject Type="Embed" ProgID="Equation.DSMT4" ShapeID="_x0000_i1086" DrawAspect="Content" ObjectID="_1749109506" r:id="rId157"/>
        </w:object>
      </w:r>
      <w:r>
        <w:t xml:space="preserve"> we can calculate the minimal distance in each interval and eventually the TCA and respective distance in </w:t>
      </w:r>
      <w:r w:rsidRPr="00ED1621">
        <w:rPr>
          <w:position w:val="-12"/>
        </w:rPr>
        <w:object w:dxaOrig="740" w:dyaOrig="360" w14:anchorId="2C067E5E">
          <v:shape id="_x0000_i1087" type="#_x0000_t75" style="width:36.75pt;height:18.75pt" o:ole="">
            <v:imagedata r:id="rId158" o:title=""/>
          </v:shape>
          <o:OLEObject Type="Embed" ProgID="Equation.DSMT4" ShapeID="_x0000_i1087" DrawAspect="Content" ObjectID="_1749109507" r:id="rId159"/>
        </w:object>
      </w:r>
      <w:r w:rsidR="0088134D">
        <w:t>. The problem with CATCH is the cost of finding the roots, which is the cost of finding eigen values for an NxN matrix</w:t>
      </w:r>
      <w:r w:rsidR="005168BB">
        <w:t>,</w:t>
      </w:r>
      <w:r w:rsidR="0088134D">
        <w:t xml:space="preserve"> to deal with it</w:t>
      </w:r>
      <w:r w:rsidR="009E7DBE">
        <w:t>,</w:t>
      </w:r>
      <w:r w:rsidR="0002695E">
        <w:t xml:space="preserve"> D</w:t>
      </w:r>
      <w:r w:rsidR="000C325D">
        <w:t>r</w:t>
      </w:r>
      <w:r w:rsidR="0002695E">
        <w:t>.</w:t>
      </w:r>
      <w:r w:rsidR="0088134D">
        <w:t xml:space="preserve"> Elad describe in his </w:t>
      </w:r>
      <w:proofErr w:type="gramStart"/>
      <w:r w:rsidR="0088134D">
        <w:t>article</w:t>
      </w:r>
      <w:r w:rsidR="0077583B" w:rsidRPr="004F3092">
        <w:rPr>
          <w:b/>
          <w:bCs/>
        </w:rPr>
        <w:t>[</w:t>
      </w:r>
      <w:proofErr w:type="gramEnd"/>
      <w:r w:rsidR="0077583B" w:rsidRPr="004F3092">
        <w:rPr>
          <w:b/>
          <w:bCs/>
        </w:rPr>
        <w:fldChar w:fldCharType="begin"/>
      </w:r>
      <w:r w:rsidR="0077583B" w:rsidRPr="004F3092">
        <w:rPr>
          <w:b/>
          <w:bCs/>
        </w:rPr>
        <w:instrText>HYPERLINK  \l "Reference1"</w:instrText>
      </w:r>
      <w:r w:rsidR="0077583B" w:rsidRPr="004F3092">
        <w:rPr>
          <w:b/>
          <w:bCs/>
        </w:rPr>
      </w:r>
      <w:r w:rsidR="0077583B" w:rsidRPr="004F3092">
        <w:rPr>
          <w:b/>
          <w:bCs/>
        </w:rPr>
        <w:fldChar w:fldCharType="separate"/>
      </w:r>
      <w:r w:rsidR="0077583B" w:rsidRPr="004F3092">
        <w:rPr>
          <w:rStyle w:val="Hyperlink"/>
          <w:b/>
          <w:bCs/>
        </w:rPr>
        <w:t>1</w:t>
      </w:r>
      <w:r w:rsidR="0077583B" w:rsidRPr="004F3092">
        <w:rPr>
          <w:b/>
          <w:bCs/>
        </w:rPr>
        <w:fldChar w:fldCharType="end"/>
      </w:r>
      <w:r w:rsidR="0077583B">
        <w:rPr>
          <w:b/>
          <w:bCs/>
        </w:rPr>
        <w:t>,part 4</w:t>
      </w:r>
      <w:r w:rsidR="0077583B" w:rsidRPr="004F3092">
        <w:rPr>
          <w:b/>
          <w:bCs/>
        </w:rPr>
        <w:t>]</w:t>
      </w:r>
      <w:r w:rsidR="0077583B">
        <w:rPr>
          <w:b/>
          <w:bCs/>
        </w:rPr>
        <w:t xml:space="preserve"> </w:t>
      </w:r>
      <w:r w:rsidR="0088134D">
        <w:t xml:space="preserve"> that</w:t>
      </w:r>
      <w:r w:rsidR="00DC36E9">
        <w:t xml:space="preserve"> </w:t>
      </w:r>
      <w:r w:rsidR="00CA3794">
        <w:t>we can get sufficient results</w:t>
      </w:r>
      <w:r w:rsidR="0008301F">
        <w:t xml:space="preserve"> for both runtime and error size,</w:t>
      </w:r>
      <w:r w:rsidR="009B36F6">
        <w:t xml:space="preserve"> </w:t>
      </w:r>
      <w:r w:rsidR="00277649">
        <w:t xml:space="preserve">using </w:t>
      </w:r>
      <w:r w:rsidR="0068552C">
        <w:t>degree of 16 for the polynomial</w:t>
      </w:r>
      <w:r w:rsidR="005D17C0">
        <w:t xml:space="preserve">. Using a </w:t>
      </w:r>
      <w:r w:rsidR="00C25B95">
        <w:t>constant</w:t>
      </w:r>
      <w:r w:rsidR="005D17C0">
        <w:t xml:space="preserve"> </w:t>
      </w:r>
      <w:r w:rsidR="008C5F50">
        <w:t>degree give us deterministic run times</w:t>
      </w:r>
      <w:r w:rsidR="007F4697">
        <w:t xml:space="preserve"> and the size of the error is small enough for the required result.</w:t>
      </w:r>
    </w:p>
    <w:p w14:paraId="24552E6C" w14:textId="77777777" w:rsidR="00CF451C" w:rsidRPr="00F77233" w:rsidRDefault="00CF451C" w:rsidP="004E44E0">
      <w:pPr>
        <w:pStyle w:val="Style1"/>
      </w:pPr>
    </w:p>
    <w:p w14:paraId="659F077C" w14:textId="42D92AE9" w:rsidR="00141BBE" w:rsidRDefault="00D56A78" w:rsidP="00581541">
      <w:pPr>
        <w:pStyle w:val="Heading2"/>
      </w:pPr>
      <w:bookmarkStart w:id="55" w:name="_Toc138016858"/>
      <w:bookmarkStart w:id="56" w:name="_Toc138059391"/>
      <w:bookmarkStart w:id="57" w:name="_Toc138148876"/>
      <w:bookmarkStart w:id="58" w:name="_Toc138160230"/>
      <w:bookmarkStart w:id="59" w:name="_Toc138411541"/>
      <w:r>
        <w:t>Testing for possible collisions</w:t>
      </w:r>
      <w:bookmarkEnd w:id="55"/>
      <w:bookmarkEnd w:id="56"/>
      <w:bookmarkEnd w:id="57"/>
      <w:bookmarkEnd w:id="58"/>
      <w:bookmarkEnd w:id="59"/>
      <w:r>
        <w:t xml:space="preserve"> </w:t>
      </w:r>
    </w:p>
    <w:p w14:paraId="6E3796BF" w14:textId="1663E4FC" w:rsidR="00141BBE" w:rsidRDefault="00D56A78" w:rsidP="004E44E0">
      <w:pPr>
        <w:pStyle w:val="Style1"/>
      </w:pPr>
      <w:r>
        <w:t xml:space="preserve">A satellite operator </w:t>
      </w:r>
      <w:r w:rsidR="00B943C5">
        <w:t>needs</w:t>
      </w:r>
      <w:r>
        <w:t xml:space="preserve"> to find if there are possible collision with the satellite, to do so the operator need to find the TCA between his satellite to every other object </w:t>
      </w:r>
      <w:r w:rsidR="00613587">
        <w:t xml:space="preserve">in Earth orbit. The objects in Earth orbit are tracked constantly, the data set of the objects in Earth orbit </w:t>
      </w:r>
      <w:r w:rsidR="006A74B7">
        <w:t xml:space="preserve">is called </w:t>
      </w:r>
      <w:r w:rsidR="00613587">
        <w:t>the Catalog. There are around</w:t>
      </w:r>
      <w:r w:rsidR="00A56663">
        <w:t xml:space="preserve"> </w:t>
      </w:r>
      <w:r w:rsidR="00613587">
        <w:t>27,000</w:t>
      </w:r>
      <w:r w:rsidR="006D6AAC">
        <w:t xml:space="preserve"> </w:t>
      </w:r>
      <w:r w:rsidR="006D6AAC" w:rsidRPr="009230B3">
        <w:rPr>
          <w:b/>
          <w:bCs/>
        </w:rPr>
        <w:t>[</w:t>
      </w:r>
      <w:hyperlink w:anchor="Reference3" w:history="1">
        <w:r w:rsidR="006D6AAC" w:rsidRPr="009230B3">
          <w:rPr>
            <w:rStyle w:val="Hyperlink"/>
            <w:b/>
            <w:bCs/>
          </w:rPr>
          <w:t>3</w:t>
        </w:r>
      </w:hyperlink>
      <w:r w:rsidR="006D6AAC" w:rsidRPr="009230B3">
        <w:rPr>
          <w:b/>
          <w:bCs/>
        </w:rPr>
        <w:t>]</w:t>
      </w:r>
      <w:r w:rsidR="00613587">
        <w:t xml:space="preserve"> in the Catalog for now, and checking each one of them can be expensive. In order </w:t>
      </w:r>
      <w:r w:rsidR="00613587">
        <w:lastRenderedPageBreak/>
        <w:t xml:space="preserve">to minimize the number of objects </w:t>
      </w:r>
      <w:r w:rsidR="00864A36">
        <w:t>and remove object that we don’t have any change to collide with, the operator will use a set of filters on the Catalog</w:t>
      </w:r>
      <w:r w:rsidR="006D6AAC">
        <w:t xml:space="preserve"> </w:t>
      </w:r>
      <w:r w:rsidR="00760EE5" w:rsidRPr="004F3092">
        <w:rPr>
          <w:b/>
          <w:bCs/>
        </w:rPr>
        <w:t>[</w:t>
      </w:r>
      <w:hyperlink w:anchor="Reference1" w:history="1">
        <w:r w:rsidR="00760EE5" w:rsidRPr="004F3092">
          <w:rPr>
            <w:rStyle w:val="Hyperlink"/>
            <w:b/>
            <w:bCs/>
          </w:rPr>
          <w:t>1</w:t>
        </w:r>
      </w:hyperlink>
      <w:r w:rsidR="00760EE5">
        <w:rPr>
          <w:b/>
          <w:bCs/>
        </w:rPr>
        <w:t xml:space="preserve">,part </w:t>
      </w:r>
      <w:r w:rsidR="00760EE5" w:rsidRPr="00760EE5">
        <w:rPr>
          <w:b/>
          <w:bCs/>
        </w:rPr>
        <w:t>2.2</w:t>
      </w:r>
      <w:r w:rsidR="006D6AAC" w:rsidRPr="00760EE5">
        <w:rPr>
          <w:b/>
          <w:bCs/>
        </w:rPr>
        <w:t>]</w:t>
      </w:r>
      <w:r w:rsidR="00864A36">
        <w:t xml:space="preserve">, each filter can remove irrelevant objects. As for today, because of ANCAS high speed but low accuracy, it was only used as a filter for the </w:t>
      </w:r>
      <w:r w:rsidR="007C6231">
        <w:t>C</w:t>
      </w:r>
      <w:r w:rsidR="00864A36">
        <w:t xml:space="preserve">atalog, and all the calculations at the end were done by using </w:t>
      </w:r>
      <w:r w:rsidR="00A56663">
        <w:t>a Propagator with a small time-step. By proving CATCH feasibility and quality of result we can shift the final calculation to CATCH and save a significant amount of time.</w:t>
      </w:r>
    </w:p>
    <w:p w14:paraId="612193BA" w14:textId="77777777" w:rsidR="00793B06" w:rsidRDefault="00793B06" w:rsidP="004E44E0">
      <w:pPr>
        <w:pStyle w:val="Style1"/>
      </w:pPr>
    </w:p>
    <w:p w14:paraId="44621744" w14:textId="2168C4DF" w:rsidR="00EA3F21" w:rsidRDefault="00E84035" w:rsidP="00581541">
      <w:pPr>
        <w:pStyle w:val="Heading2"/>
      </w:pPr>
      <w:bookmarkStart w:id="60" w:name="_Toc138016859"/>
      <w:bookmarkStart w:id="61" w:name="_Toc138059392"/>
      <w:bookmarkStart w:id="62" w:name="_Toc138148877"/>
      <w:bookmarkStart w:id="63" w:name="_Toc138160231"/>
      <w:bookmarkStart w:id="64" w:name="_Toc138411542"/>
      <w:r>
        <w:t>Algorithms</w:t>
      </w:r>
      <w:r w:rsidR="00A04373">
        <w:t xml:space="preserve"> </w:t>
      </w:r>
      <w:r w:rsidR="00141BBE">
        <w:t>Complexity</w:t>
      </w:r>
      <w:bookmarkEnd w:id="60"/>
      <w:bookmarkEnd w:id="61"/>
      <w:bookmarkEnd w:id="62"/>
      <w:bookmarkEnd w:id="63"/>
      <w:bookmarkEnd w:id="64"/>
    </w:p>
    <w:p w14:paraId="6DE19EC7" w14:textId="766B96BF" w:rsidR="00C44516" w:rsidRDefault="00C44516" w:rsidP="00581541">
      <w:pPr>
        <w:pStyle w:val="Heading3"/>
      </w:pPr>
      <w:bookmarkStart w:id="65" w:name="_Toc138016860"/>
      <w:bookmarkStart w:id="66" w:name="_Toc138059393"/>
      <w:bookmarkStart w:id="67" w:name="_Toc138148878"/>
      <w:bookmarkStart w:id="68" w:name="_Toc138160232"/>
      <w:bookmarkStart w:id="69" w:name="_Toc138411543"/>
      <w:r>
        <w:t>ANCAS</w:t>
      </w:r>
      <w:r w:rsidR="0036647E">
        <w:t xml:space="preserve"> </w:t>
      </w:r>
      <w:r w:rsidR="0036647E" w:rsidRPr="0036647E">
        <w:t>Time Complexity</w:t>
      </w:r>
      <w:bookmarkEnd w:id="65"/>
      <w:bookmarkEnd w:id="66"/>
      <w:bookmarkEnd w:id="67"/>
      <w:bookmarkEnd w:id="68"/>
      <w:bookmarkEnd w:id="69"/>
    </w:p>
    <w:p w14:paraId="11A4D268" w14:textId="1C8C5758" w:rsidR="00351AFC" w:rsidRPr="00C44516" w:rsidRDefault="00351AFC" w:rsidP="004E44E0">
      <w:pPr>
        <w:pStyle w:val="Style1"/>
        <w:ind w:left="720"/>
      </w:pPr>
      <w:r>
        <w:t xml:space="preserve">In </w:t>
      </w:r>
      <w:r w:rsidR="00214BEE">
        <w:t xml:space="preserve">ANCAS </w:t>
      </w:r>
      <w:r w:rsidR="00214BEE" w:rsidRPr="00D53ADC">
        <w:rPr>
          <w:b/>
          <w:bCs/>
        </w:rPr>
        <w:t>[</w:t>
      </w:r>
      <w:hyperlink w:anchor="Reference2" w:history="1">
        <w:r w:rsidR="009956EA" w:rsidRPr="00D53ADC">
          <w:rPr>
            <w:rStyle w:val="Hyperlink"/>
            <w:b/>
            <w:bCs/>
          </w:rPr>
          <w:t>2</w:t>
        </w:r>
      </w:hyperlink>
      <w:r w:rsidR="009956EA" w:rsidRPr="00D53ADC">
        <w:rPr>
          <w:b/>
          <w:bCs/>
        </w:rPr>
        <w:t>]</w:t>
      </w:r>
      <w:r>
        <w:t xml:space="preserve">, for each </w:t>
      </w:r>
      <w:r w:rsidR="00754486">
        <w:t>set of</w:t>
      </w:r>
      <w:r>
        <w:t xml:space="preserve"> 4 data points we need to create 4 </w:t>
      </w:r>
      <w:r w:rsidR="00754486">
        <w:t>cubic polynomials</w:t>
      </w:r>
      <w:r>
        <w:t>, one for the relative distance derivative and 3 for the relative distance X,</w:t>
      </w:r>
      <w:r w:rsidR="007E74FC">
        <w:t xml:space="preserve"> </w:t>
      </w:r>
      <w:r>
        <w:t>Y,</w:t>
      </w:r>
      <w:r w:rsidR="007E74FC">
        <w:t xml:space="preserve"> </w:t>
      </w:r>
      <w:r>
        <w:t xml:space="preserve">Z. each </w:t>
      </w:r>
      <w:r w:rsidR="00754486">
        <w:t xml:space="preserve">cubic polynomials required coefficients </w:t>
      </w:r>
      <w:r>
        <w:t xml:space="preserve">calculation </w:t>
      </w:r>
      <w:r w:rsidR="00754486">
        <w:t>which</w:t>
      </w:r>
      <w:r w:rsidR="00CE3101">
        <w:t xml:space="preserve"> consist of 4 </w:t>
      </w:r>
      <w:r w:rsidR="007E74FC">
        <w:t>equations</w:t>
      </w:r>
      <w:r w:rsidR="003E77C7">
        <w:t xml:space="preserve"> </w:t>
      </w:r>
      <w:r w:rsidR="00D53ADC" w:rsidRPr="00D53ADC">
        <w:rPr>
          <w:b/>
          <w:bCs/>
        </w:rPr>
        <w:t>[</w:t>
      </w:r>
      <w:hyperlink w:anchor="Reference2" w:history="1">
        <w:r w:rsidR="00D53ADC" w:rsidRPr="00D53ADC">
          <w:rPr>
            <w:rStyle w:val="Hyperlink"/>
            <w:b/>
            <w:bCs/>
          </w:rPr>
          <w:t>2</w:t>
        </w:r>
      </w:hyperlink>
      <w:r w:rsidR="00D53ADC">
        <w:rPr>
          <w:b/>
          <w:bCs/>
        </w:rPr>
        <w:t>,Eq 1f-1j</w:t>
      </w:r>
      <w:r w:rsidR="00D53ADC" w:rsidRPr="00D53ADC">
        <w:rPr>
          <w:b/>
          <w:bCs/>
        </w:rPr>
        <w:t>]</w:t>
      </w:r>
      <w:r w:rsidR="00CE3101">
        <w:t>, meaning the complexity of finding the polynomial coefficients is constant. To map the time points to the interval [0,1] we use a simple calculation for each point</w:t>
      </w:r>
      <w:r w:rsidR="007E74FC">
        <w:t xml:space="preserve"> </w:t>
      </w:r>
      <w:r w:rsidR="00D53ADC" w:rsidRPr="00D53ADC">
        <w:rPr>
          <w:b/>
          <w:bCs/>
        </w:rPr>
        <w:t>[</w:t>
      </w:r>
      <w:hyperlink w:anchor="Reference2" w:history="1">
        <w:r w:rsidR="00D53ADC" w:rsidRPr="00D53ADC">
          <w:rPr>
            <w:rStyle w:val="Hyperlink"/>
            <w:b/>
            <w:bCs/>
          </w:rPr>
          <w:t>2</w:t>
        </w:r>
      </w:hyperlink>
      <w:r w:rsidR="00D53ADC" w:rsidRPr="00D53ADC">
        <w:rPr>
          <w:b/>
          <w:bCs/>
        </w:rPr>
        <w:t>]</w:t>
      </w:r>
      <w:r w:rsidR="00D53ADC">
        <w:rPr>
          <w:b/>
          <w:bCs/>
        </w:rPr>
        <w:t xml:space="preserve"> </w:t>
      </w:r>
      <w:r w:rsidR="00CE3101">
        <w:t>4 times, one for each point.</w:t>
      </w:r>
    </w:p>
    <w:p w14:paraId="20415962" w14:textId="7103E64A" w:rsidR="00CE3101" w:rsidRDefault="00CE3101" w:rsidP="004E44E0">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3A5AAE4C" w14:textId="7A008A55" w:rsidR="00CE3101" w:rsidRDefault="00CE3101" w:rsidP="004E44E0">
      <w:pPr>
        <w:pStyle w:val="Style1"/>
        <w:ind w:left="720"/>
      </w:pPr>
      <w:r>
        <w:t xml:space="preserve">For each of the roots we found, we calculate the distance using </w:t>
      </w:r>
      <w:proofErr w:type="gramStart"/>
      <w:r w:rsidR="00D53ADC" w:rsidRPr="00D53ADC">
        <w:rPr>
          <w:b/>
          <w:bCs/>
        </w:rPr>
        <w:t>Eq.(</w:t>
      </w:r>
      <w:proofErr w:type="gramEnd"/>
      <w:r w:rsidR="00D53ADC" w:rsidRPr="00D53ADC">
        <w:rPr>
          <w:b/>
          <w:bCs/>
        </w:rPr>
        <w:fldChar w:fldCharType="begin"/>
      </w:r>
      <w:r w:rsidR="00D53ADC" w:rsidRPr="00D53ADC">
        <w:rPr>
          <w:b/>
          <w:bCs/>
        </w:rPr>
        <w:instrText>HYPERLINK  \l "eq6"</w:instrText>
      </w:r>
      <w:r w:rsidR="00D53ADC" w:rsidRPr="00D53ADC">
        <w:rPr>
          <w:b/>
          <w:bCs/>
        </w:rPr>
      </w:r>
      <w:r w:rsidR="00D53ADC" w:rsidRPr="00D53ADC">
        <w:rPr>
          <w:b/>
          <w:bCs/>
        </w:rPr>
        <w:fldChar w:fldCharType="separate"/>
      </w:r>
      <w:r w:rsidR="00D53ADC" w:rsidRPr="00D53ADC">
        <w:rPr>
          <w:rStyle w:val="Hyperlink"/>
          <w:b/>
          <w:bCs/>
        </w:rPr>
        <w:t>6</w:t>
      </w:r>
      <w:r w:rsidR="00D53ADC" w:rsidRPr="00D53ADC">
        <w:rPr>
          <w:b/>
          <w:bCs/>
        </w:rPr>
        <w:fldChar w:fldCharType="end"/>
      </w:r>
      <w:r w:rsidR="00D53ADC" w:rsidRPr="00D53ADC">
        <w:rPr>
          <w:b/>
          <w:bCs/>
        </w:rPr>
        <w:t>)</w:t>
      </w:r>
      <w:r w:rsidRPr="00D53ADC">
        <w:rPr>
          <w:b/>
          <w:bCs/>
        </w:rPr>
        <w:t>,</w:t>
      </w:r>
      <w:r>
        <w:t xml:space="preserve"> and check if we found a smaller distance. In the worst case we check 3 times.</w:t>
      </w:r>
    </w:p>
    <w:p w14:paraId="1F32D5EE" w14:textId="03EC78EB" w:rsidR="00CE3101" w:rsidRDefault="00CE3101" w:rsidP="004E44E0">
      <w:pPr>
        <w:pStyle w:val="Style1"/>
        <w:ind w:left="720"/>
      </w:pPr>
      <w:r>
        <w:t>Meaning for each set of 4 data points the complexity is</w:t>
      </w:r>
      <w:r w:rsidR="007E74FC">
        <w:t xml:space="preserve"> </w:t>
      </w:r>
      <w:r>
        <w:t>(where k is a constant number):</w:t>
      </w:r>
    </w:p>
    <w:p w14:paraId="576FFE50" w14:textId="75C20D70" w:rsidR="00CE3101" w:rsidRDefault="00CE3101" w:rsidP="004E44E0">
      <w:pPr>
        <w:pStyle w:val="Style1"/>
        <w:ind w:left="720"/>
      </w:pPr>
      <w:r w:rsidRPr="00CE3101">
        <w:rPr>
          <w:position w:val="-14"/>
        </w:rPr>
        <w:object w:dxaOrig="3600" w:dyaOrig="380" w14:anchorId="4C317A94">
          <v:shape id="_x0000_i1088" type="#_x0000_t75" style="width:180pt;height:18.75pt" o:ole="">
            <v:imagedata r:id="rId160" o:title=""/>
          </v:shape>
          <o:OLEObject Type="Embed" ProgID="Equation.DSMT4" ShapeID="_x0000_i1088" DrawAspect="Content" ObjectID="_1749109508" r:id="rId161"/>
        </w:object>
      </w:r>
    </w:p>
    <w:p w14:paraId="03578071" w14:textId="0630727F" w:rsidR="00F729CE" w:rsidRDefault="00CE3101" w:rsidP="004E44E0">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w:t>
      </w:r>
      <w:r w:rsidR="00F729CE">
        <w:t xml:space="preserve">point from the previous iteration as the first points meaning we need 3 new points, so we need to do </w:t>
      </w:r>
      <w:r w:rsidR="00E84035" w:rsidRPr="00F729CE">
        <w:rPr>
          <w:position w:val="-28"/>
        </w:rPr>
        <w:object w:dxaOrig="2380" w:dyaOrig="680" w14:anchorId="4798F192">
          <v:shape id="_x0000_i1089" type="#_x0000_t75" style="width:92.25pt;height:26.25pt" o:ole="">
            <v:imagedata r:id="rId162" o:title=""/>
          </v:shape>
          <o:OLEObject Type="Embed" ProgID="Equation.DSMT4" ShapeID="_x0000_i1089" DrawAspect="Content" ObjectID="_1749109509" r:id="rId163"/>
        </w:object>
      </w:r>
      <w:r w:rsidR="00F729CE">
        <w:t xml:space="preserve"> iterations.</w:t>
      </w:r>
    </w:p>
    <w:p w14:paraId="258C1E9A" w14:textId="77777777" w:rsidR="00F729CE" w:rsidRDefault="00F729CE" w:rsidP="004E44E0">
      <w:pPr>
        <w:pStyle w:val="Style1"/>
        <w:ind w:left="720"/>
      </w:pPr>
      <w:r>
        <w:t xml:space="preserve">The complexity of running ANCAS on </w:t>
      </w:r>
      <w:r w:rsidRPr="00875078">
        <w:rPr>
          <w:b/>
          <w:bCs/>
        </w:rPr>
        <w:t>n</w:t>
      </w:r>
      <w:r>
        <w:t xml:space="preserve"> data points is:</w:t>
      </w:r>
    </w:p>
    <w:p w14:paraId="6CA305FC" w14:textId="0032B8B6" w:rsidR="00E84035" w:rsidRPr="00E84035" w:rsidRDefault="00F729CE" w:rsidP="004E44E0">
      <w:pPr>
        <w:pStyle w:val="Style1"/>
        <w:ind w:left="720"/>
      </w:pPr>
      <w:r w:rsidRPr="00F729CE">
        <w:rPr>
          <w:position w:val="-28"/>
        </w:rPr>
        <w:object w:dxaOrig="2500" w:dyaOrig="680" w14:anchorId="67AF361E">
          <v:shape id="_x0000_i1090" type="#_x0000_t75" style="width:125.25pt;height:33.75pt" o:ole="">
            <v:imagedata r:id="rId164" o:title=""/>
          </v:shape>
          <o:OLEObject Type="Embed" ProgID="Equation.DSMT4" ShapeID="_x0000_i1090" DrawAspect="Content" ObjectID="_1749109510" r:id="rId165"/>
        </w:object>
      </w:r>
      <w:r>
        <w:t xml:space="preserve"> </w:t>
      </w:r>
    </w:p>
    <w:p w14:paraId="61313F40" w14:textId="77777777" w:rsidR="008C51A9" w:rsidRPr="00E84035" w:rsidRDefault="008C51A9" w:rsidP="00EE2554">
      <w:pPr>
        <w:pStyle w:val="Style1"/>
        <w:ind w:left="720"/>
      </w:pPr>
    </w:p>
    <w:p w14:paraId="6084A374" w14:textId="64B24888" w:rsidR="001B56F0" w:rsidRPr="00F77233" w:rsidRDefault="0009788E" w:rsidP="00EB2618">
      <w:pPr>
        <w:pStyle w:val="Heading3"/>
      </w:pPr>
      <w:bookmarkStart w:id="70" w:name="_Toc138016861"/>
      <w:bookmarkStart w:id="71" w:name="_Toc138059394"/>
      <w:bookmarkStart w:id="72" w:name="_Toc138148879"/>
      <w:bookmarkStart w:id="73" w:name="_Toc138160233"/>
      <w:bookmarkStart w:id="74" w:name="_Toc138411544"/>
      <w:r w:rsidRPr="00581541">
        <w:t>CATCH</w:t>
      </w:r>
      <w:r w:rsidR="0036647E">
        <w:t xml:space="preserve"> </w:t>
      </w:r>
      <w:r w:rsidR="0036647E" w:rsidRPr="0036647E">
        <w:t>Time Complexity</w:t>
      </w:r>
      <w:bookmarkEnd w:id="70"/>
      <w:bookmarkEnd w:id="71"/>
      <w:bookmarkEnd w:id="72"/>
      <w:bookmarkEnd w:id="73"/>
      <w:bookmarkEnd w:id="74"/>
    </w:p>
    <w:p w14:paraId="4ED3C00F" w14:textId="4E62D644" w:rsidR="00A5762D" w:rsidRPr="00053719" w:rsidRDefault="00415428" w:rsidP="00E0695B">
      <w:pPr>
        <w:pStyle w:val="Style1"/>
        <w:ind w:left="720"/>
        <w:rPr>
          <w:noProof/>
          <w:position w:val="-9"/>
        </w:rPr>
      </w:pPr>
      <w:r w:rsidRPr="00053719">
        <w:rPr>
          <w:noProof/>
          <w:position w:val="-9"/>
        </w:rPr>
        <w:t>In CATCH</w:t>
      </w:r>
      <w:r w:rsidR="003F49B6" w:rsidRPr="003F49B6">
        <w:rPr>
          <w:b/>
          <w:bCs/>
          <w:noProof/>
          <w:position w:val="-9"/>
        </w:rPr>
        <w:t>[</w:t>
      </w:r>
      <w:hyperlink w:anchor="Reference1" w:history="1">
        <w:r w:rsidR="003F49B6" w:rsidRPr="003F49B6">
          <w:rPr>
            <w:rStyle w:val="Hyperlink"/>
            <w:b/>
            <w:bCs/>
            <w:position w:val="-9"/>
          </w:rPr>
          <w:t>1</w:t>
        </w:r>
      </w:hyperlink>
      <w:r w:rsidR="003F49B6" w:rsidRPr="003F49B6">
        <w:rPr>
          <w:b/>
          <w:bCs/>
          <w:noProof/>
          <w:position w:val="-9"/>
        </w:rPr>
        <w:t>]</w:t>
      </w:r>
      <w:r w:rsidRPr="00053719">
        <w:rPr>
          <w:noProof/>
          <w:position w:val="-9"/>
        </w:rPr>
        <w:t xml:space="preserve"> algorithm we ite</w:t>
      </w:r>
      <w:r w:rsidR="000F2611" w:rsidRPr="00053719">
        <w:rPr>
          <w:noProof/>
          <w:position w:val="-9"/>
        </w:rPr>
        <w:t xml:space="preserve">rate through the number of </w:t>
      </w:r>
      <w:r w:rsidR="002A50BB" w:rsidRPr="00053719">
        <w:rPr>
          <w:noProof/>
          <w:position w:val="-9"/>
        </w:rPr>
        <w:t>time</w:t>
      </w:r>
      <w:r w:rsidR="00831748" w:rsidRPr="00053719">
        <w:rPr>
          <w:noProof/>
          <w:position w:val="-9"/>
        </w:rPr>
        <w:t xml:space="preserve"> points</w:t>
      </w:r>
      <w:r w:rsidR="00F01A6C" w:rsidRPr="00053719">
        <w:rPr>
          <w:noProof/>
          <w:position w:val="-9"/>
        </w:rPr>
        <w:t xml:space="preserve"> in our </w:t>
      </w:r>
      <w:r w:rsidR="00EC76D5" w:rsidRPr="00053719">
        <w:rPr>
          <w:noProof/>
          <w:position w:val="-9"/>
        </w:rPr>
        <w:t>external loop</w:t>
      </w:r>
      <w:r w:rsidR="00356579" w:rsidRPr="00053719">
        <w:rPr>
          <w:noProof/>
          <w:position w:val="-9"/>
        </w:rPr>
        <w:t xml:space="preserve">, </w:t>
      </w:r>
      <w:r w:rsidR="00044194" w:rsidRPr="00053719">
        <w:rPr>
          <w:noProof/>
          <w:position w:val="-9"/>
        </w:rPr>
        <w:drawing>
          <wp:inline distT="0" distB="0" distL="0" distR="0" wp14:anchorId="731B2F8C" wp14:editId="39802EC7">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7632B952" w14:textId="15ED174C" w:rsidR="00317CAF" w:rsidRPr="00053719" w:rsidRDefault="00E0695B" w:rsidP="00053719">
      <w:pPr>
        <w:pStyle w:val="Style1"/>
        <w:ind w:left="720"/>
        <w:rPr>
          <w:noProof/>
          <w:position w:val="-9"/>
        </w:rPr>
      </w:pPr>
      <w:r w:rsidRPr="00053719">
        <w:rPr>
          <w:noProof/>
          <w:position w:val="-9"/>
        </w:rPr>
        <w:t>Where</w:t>
      </w:r>
      <w:r w:rsidR="005D7900" w:rsidRPr="005D7900">
        <w:rPr>
          <w:noProof/>
          <w:position w:val="-9"/>
        </w:rPr>
        <w:t xml:space="preserve"> </w:t>
      </w:r>
      <w:r w:rsidR="005D7900">
        <w:rPr>
          <w:noProof/>
          <w:position w:val="-9"/>
        </w:rPr>
        <w:drawing>
          <wp:inline distT="0" distB="0" distL="0" distR="0" wp14:anchorId="4B17BAC9" wp14:editId="68657F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sidR="005D7900">
        <w:rPr>
          <w:noProof/>
          <w:position w:val="-9"/>
        </w:rPr>
        <w:t xml:space="preserve"> is the </w:t>
      </w:r>
      <w:r w:rsidR="002F590F">
        <w:rPr>
          <w:noProof/>
          <w:position w:val="-9"/>
        </w:rPr>
        <w:t xml:space="preserve">is end boundry </w:t>
      </w:r>
      <w:r w:rsidR="00D15B5F">
        <w:rPr>
          <w:noProof/>
          <w:position w:val="-9"/>
        </w:rPr>
        <w:t>in the time range where we're looking for mininal disdance, and</w:t>
      </w:r>
      <w:r w:rsidR="0099567A">
        <w:rPr>
          <w:noProof/>
          <w:position w:val="-9"/>
        </w:rPr>
        <w:t xml:space="preserve"> </w:t>
      </w:r>
      <w:r w:rsidRPr="00053719">
        <w:rPr>
          <w:noProof/>
          <w:position w:val="-9"/>
        </w:rPr>
        <w:object w:dxaOrig="160" w:dyaOrig="220" w14:anchorId="7E3A2BE8">
          <v:shape id="_x0000_i1091" type="#_x0000_t75" style="width:8.25pt;height:11.25pt" o:ole="">
            <v:imagedata r:id="rId168" o:title=""/>
          </v:shape>
          <o:OLEObject Type="Embed" ProgID="Equation.DSMT4" ShapeID="_x0000_i1091" DrawAspect="Content" ObjectID="_1749109511" r:id="rId169"/>
        </w:object>
      </w:r>
      <w:r w:rsidR="007520A2">
        <w:rPr>
          <w:noProof/>
          <w:position w:val="-9"/>
        </w:rPr>
        <w:t>equal</w:t>
      </w:r>
      <w:r w:rsidR="00C24250">
        <w:rPr>
          <w:noProof/>
          <w:position w:val="-9"/>
        </w:rPr>
        <w:t xml:space="preserve"> to half of the smaller revolution time of the object </w:t>
      </w:r>
      <w:r w:rsidR="00A04DD8" w:rsidRPr="003F49B6">
        <w:rPr>
          <w:b/>
          <w:bCs/>
          <w:noProof/>
          <w:position w:val="-9"/>
        </w:rPr>
        <w:t>[</w:t>
      </w:r>
      <w:hyperlink w:anchor="Reference1" w:history="1">
        <w:r w:rsidR="00A04DD8" w:rsidRPr="003F49B6">
          <w:rPr>
            <w:rStyle w:val="Hyperlink"/>
            <w:b/>
            <w:bCs/>
            <w:position w:val="-9"/>
          </w:rPr>
          <w:t>1</w:t>
        </w:r>
      </w:hyperlink>
      <w:r w:rsidR="00A04DD8">
        <w:rPr>
          <w:b/>
          <w:bCs/>
          <w:position w:val="-9"/>
        </w:rPr>
        <w:t>,part 4</w:t>
      </w:r>
      <w:r w:rsidR="00A04DD8" w:rsidRPr="003F49B6">
        <w:rPr>
          <w:b/>
          <w:bCs/>
          <w:noProof/>
          <w:position w:val="-9"/>
        </w:rPr>
        <w:t>]</w:t>
      </w:r>
      <w:r w:rsidR="00C24250">
        <w:rPr>
          <w:noProof/>
          <w:position w:val="-9"/>
        </w:rPr>
        <w:t>,</w:t>
      </w:r>
      <w:r w:rsidR="00053719" w:rsidRPr="00053719">
        <w:rPr>
          <w:noProof/>
          <w:position w:val="-9"/>
        </w:rPr>
        <w:t xml:space="preserve"> </w:t>
      </w:r>
      <w:r w:rsidR="00947982" w:rsidRPr="00053719">
        <w:rPr>
          <w:noProof/>
          <w:position w:val="-9"/>
        </w:rPr>
        <w:t>The value of</w:t>
      </w:r>
      <w:r w:rsidR="009C1718">
        <w:rPr>
          <w:noProof/>
          <w:position w:val="-9"/>
        </w:rPr>
        <w:t xml:space="preserve"> </w:t>
      </w:r>
      <w:r w:rsidR="00947982" w:rsidRPr="00053719">
        <w:rPr>
          <w:noProof/>
          <w:position w:val="-9"/>
        </w:rPr>
        <w:t xml:space="preserve"> </w:t>
      </w:r>
      <w:r w:rsidR="00CC6978" w:rsidRPr="00053719">
        <w:rPr>
          <w:noProof/>
          <w:position w:val="-9"/>
        </w:rPr>
        <w:drawing>
          <wp:inline distT="0" distB="0" distL="0" distR="0" wp14:anchorId="4FD7DFC7" wp14:editId="79964226">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00947982" w:rsidRPr="00053719">
        <w:rPr>
          <w:noProof/>
          <w:position w:val="-9"/>
        </w:rPr>
        <w:t xml:space="preserve"> is the order of the </w:t>
      </w:r>
      <w:r w:rsidR="00F94ABF" w:rsidRPr="00053719">
        <w:rPr>
          <w:noProof/>
          <w:position w:val="-9"/>
        </w:rPr>
        <w:t xml:space="preserve">polynomial, while </w:t>
      </w:r>
      <w:r w:rsidR="00497DB7" w:rsidRPr="00053719">
        <w:rPr>
          <w:noProof/>
          <w:position w:val="-9"/>
        </w:rPr>
        <w:t xml:space="preserve">we can change </w:t>
      </w:r>
      <w:r w:rsidR="00A7122A" w:rsidRPr="00053719">
        <w:rPr>
          <w:noProof/>
          <w:position w:val="-9"/>
        </w:rPr>
        <w:t xml:space="preserve">the </w:t>
      </w:r>
      <w:r w:rsidR="00296564" w:rsidRPr="00053719">
        <w:rPr>
          <w:noProof/>
          <w:position w:val="-9"/>
        </w:rPr>
        <w:t xml:space="preserve">chosen </w:t>
      </w:r>
      <w:r w:rsidR="002B7282" w:rsidRPr="00053719">
        <w:rPr>
          <w:noProof/>
          <w:position w:val="-9"/>
        </w:rPr>
        <w:t xml:space="preserve">value of N, </w:t>
      </w:r>
      <w:r w:rsidR="004269AE" w:rsidRPr="00053719">
        <w:rPr>
          <w:noProof/>
          <w:position w:val="-9"/>
        </w:rPr>
        <w:t xml:space="preserve">it was determined that </w:t>
      </w:r>
      <w:r w:rsidR="008A44A9" w:rsidRPr="00053719">
        <w:rPr>
          <w:noProof/>
          <w:position w:val="-9"/>
        </w:rPr>
        <w:drawing>
          <wp:inline distT="0" distB="0" distL="0" distR="0" wp14:anchorId="3118C588" wp14:editId="1E5EC880">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00BF1D53" w:rsidRPr="00053719">
        <w:rPr>
          <w:noProof/>
          <w:position w:val="-9"/>
        </w:rPr>
        <w:t xml:space="preserve"> give sufficient results.</w:t>
      </w:r>
    </w:p>
    <w:p w14:paraId="71EB8D27" w14:textId="77777777" w:rsidR="00C24DE6" w:rsidRDefault="00C24DE6">
      <w:pPr>
        <w:rPr>
          <w:rFonts w:asciiTheme="minorBidi" w:hAnsiTheme="minorBidi"/>
          <w:noProof/>
          <w:color w:val="000000" w:themeColor="text1"/>
          <w:position w:val="-9"/>
          <w:sz w:val="24"/>
          <w:szCs w:val="24"/>
        </w:rPr>
      </w:pPr>
      <w:r>
        <w:rPr>
          <w:noProof/>
          <w:position w:val="-9"/>
        </w:rPr>
        <w:br w:type="page"/>
      </w:r>
    </w:p>
    <w:p w14:paraId="587DDBAB" w14:textId="1F509833" w:rsidR="00296564" w:rsidRPr="00053719" w:rsidRDefault="00833926" w:rsidP="00EE2554">
      <w:pPr>
        <w:pStyle w:val="Style1"/>
        <w:ind w:left="720"/>
        <w:rPr>
          <w:noProof/>
          <w:position w:val="-9"/>
        </w:rPr>
      </w:pPr>
      <w:r w:rsidRPr="00053719">
        <w:rPr>
          <w:noProof/>
          <w:position w:val="-9"/>
        </w:rPr>
        <w:lastRenderedPageBreak/>
        <w:t xml:space="preserve">Inside the loop </w:t>
      </w:r>
      <w:r w:rsidR="005031E5" w:rsidRPr="00053719">
        <w:rPr>
          <w:noProof/>
          <w:position w:val="-9"/>
        </w:rPr>
        <w:t>we're doing the following steps:</w:t>
      </w:r>
    </w:p>
    <w:p w14:paraId="32E6B485" w14:textId="47EC40E1" w:rsidR="00A2477C" w:rsidRPr="00053719" w:rsidRDefault="00654085" w:rsidP="008C51A9">
      <w:pPr>
        <w:pStyle w:val="Style1"/>
        <w:numPr>
          <w:ilvl w:val="0"/>
          <w:numId w:val="27"/>
        </w:numPr>
        <w:rPr>
          <w:noProof/>
          <w:position w:val="-9"/>
        </w:rPr>
      </w:pPr>
      <w:r w:rsidRPr="00053719">
        <w:rPr>
          <w:noProof/>
          <w:position w:val="-9"/>
        </w:rPr>
        <w:t xml:space="preserve">Fit the CPP of order </w:t>
      </w:r>
      <w:r w:rsidR="002C4BDD" w:rsidRPr="00053719">
        <w:rPr>
          <w:noProof/>
          <w:position w:val="-9"/>
        </w:rPr>
        <w:drawing>
          <wp:inline distT="0" distB="0" distL="0" distR="0" wp14:anchorId="4D81C24B" wp14:editId="060786D3">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00171A54" w:rsidRPr="00053719">
        <w:rPr>
          <w:noProof/>
          <w:position w:val="-9"/>
        </w:rPr>
        <w:t xml:space="preserve"> </w:t>
      </w:r>
      <w:r w:rsidR="004B692A" w:rsidRPr="00053719">
        <w:rPr>
          <w:noProof/>
          <w:position w:val="-9"/>
        </w:rPr>
        <w:t xml:space="preserve">to </w:t>
      </w:r>
      <w:r w:rsidR="00CD6049" w:rsidRPr="00053719">
        <w:rPr>
          <w:noProof/>
          <w:position w:val="-9"/>
        </w:rPr>
        <w:drawing>
          <wp:inline distT="0" distB="0" distL="0" distR="0" wp14:anchorId="3308AFD4" wp14:editId="6F4E26D6">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00DF2330" w:rsidRPr="00053719">
        <w:rPr>
          <w:noProof/>
          <w:position w:val="-9"/>
        </w:rPr>
        <w:t xml:space="preserve"> </w:t>
      </w:r>
      <w:r w:rsidR="005D468B" w:rsidRPr="00053719">
        <w:rPr>
          <w:noProof/>
          <w:position w:val="-9"/>
        </w:rPr>
        <w:t xml:space="preserve"> over </w:t>
      </w:r>
      <w:r w:rsidR="00C33413" w:rsidRPr="00053719">
        <w:rPr>
          <w:noProof/>
          <w:position w:val="-9"/>
        </w:rPr>
        <w:t>each interval of points</w:t>
      </w:r>
      <w:r w:rsidR="00FA6482" w:rsidRPr="00053719">
        <w:rPr>
          <w:noProof/>
          <w:position w:val="-9"/>
        </w:rPr>
        <w:t>:</w:t>
      </w:r>
    </w:p>
    <w:p w14:paraId="5B6580ED" w14:textId="46A59E46" w:rsidR="0014510D" w:rsidRPr="00A86DB3" w:rsidRDefault="00670CF1" w:rsidP="008C51A9">
      <w:pPr>
        <w:pStyle w:val="Style1"/>
        <w:ind w:left="1080"/>
      </w:pPr>
      <w:r>
        <w:t>Assuming the</w:t>
      </w:r>
      <w:r w:rsidR="00B04D6A" w:rsidRPr="00A86DB3">
        <w:t xml:space="preserve"> </w:t>
      </w:r>
      <w:r w:rsidR="00881897">
        <w:t>arithmetic</w:t>
      </w:r>
      <w:r w:rsidR="00B04D6A" w:rsidRPr="00A86DB3">
        <w:t xml:space="preserve"> </w:t>
      </w:r>
      <w:r w:rsidR="00881897" w:rsidRPr="00A86DB3">
        <w:t>operations</w:t>
      </w:r>
      <w:r w:rsidR="00B04D6A" w:rsidRPr="00A86DB3">
        <w:t xml:space="preserve"> </w:t>
      </w:r>
      <w:r w:rsidR="004F5928" w:rsidRPr="00A86DB3">
        <w:t xml:space="preserve">we </w:t>
      </w:r>
      <w:r>
        <w:t>use</w:t>
      </w:r>
      <w:r w:rsidR="00082429" w:rsidRPr="00A86DB3">
        <w:t xml:space="preserve"> are</w:t>
      </w:r>
      <w:r w:rsidR="000D4C83">
        <w:t xml:space="preserve"> basic operation</w:t>
      </w:r>
      <w:r w:rsidR="00082429" w:rsidRPr="00A86DB3">
        <w:t xml:space="preserve"> </w:t>
      </w:r>
      <w:r w:rsidR="00414B54" w:rsidRPr="00A86DB3">
        <w:t>done in</w:t>
      </w:r>
      <w:r w:rsidR="00431D20">
        <w:t xml:space="preserve"> time</w:t>
      </w:r>
      <w:r w:rsidR="00414B54" w:rsidRPr="00A86DB3">
        <w:t xml:space="preserve"> </w:t>
      </w:r>
      <w:r w:rsidR="00E34977" w:rsidRPr="00A86DB3">
        <w:t xml:space="preserve">complexity of </w:t>
      </w:r>
      <w:r w:rsidR="005405AE" w:rsidRPr="00A86DB3">
        <w:rPr>
          <w:noProof/>
          <w:position w:val="-3"/>
        </w:rPr>
        <w:drawing>
          <wp:inline distT="0" distB="0" distL="0" distR="0" wp14:anchorId="1E117897" wp14:editId="1F4C0D74">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00307620" w:rsidRPr="00A86DB3">
        <w:t>,</w:t>
      </w:r>
      <w:r w:rsidR="00F40C72" w:rsidRPr="00A86DB3">
        <w:t xml:space="preserve"> </w:t>
      </w:r>
      <w:r w:rsidR="009F5BCC">
        <w:t>we</w:t>
      </w:r>
      <w:r w:rsidR="00F40C72" w:rsidRPr="00A86DB3">
        <w:t xml:space="preserve"> </w:t>
      </w:r>
      <w:r w:rsidR="009417D4" w:rsidRPr="00A86DB3">
        <w:t>calculate the Chebys</w:t>
      </w:r>
      <w:r w:rsidR="00237096" w:rsidRPr="00A86DB3">
        <w:t xml:space="preserve">hev </w:t>
      </w:r>
      <w:proofErr w:type="gramStart"/>
      <w:r w:rsidR="003E50E8" w:rsidRPr="00A86DB3">
        <w:t>polynomials</w:t>
      </w:r>
      <w:r w:rsidR="00224E18" w:rsidRPr="00224E18">
        <w:rPr>
          <w:b/>
          <w:bCs/>
        </w:rPr>
        <w:t>[</w:t>
      </w:r>
      <w:proofErr w:type="gramEnd"/>
      <w:r w:rsidR="00224E18" w:rsidRPr="00224E18">
        <w:rPr>
          <w:b/>
          <w:bCs/>
        </w:rPr>
        <w:fldChar w:fldCharType="begin"/>
      </w:r>
      <w:r w:rsidR="00224E18" w:rsidRPr="00224E18">
        <w:rPr>
          <w:b/>
          <w:bCs/>
        </w:rPr>
        <w:instrText>HYPERLINK  \l "Reference1"</w:instrText>
      </w:r>
      <w:r w:rsidR="00224E18" w:rsidRPr="00224E18">
        <w:rPr>
          <w:b/>
          <w:bCs/>
        </w:rPr>
      </w:r>
      <w:r w:rsidR="00224E18" w:rsidRPr="00224E18">
        <w:rPr>
          <w:b/>
          <w:bCs/>
        </w:rPr>
        <w:fldChar w:fldCharType="separate"/>
      </w:r>
      <w:r w:rsidR="00224E18" w:rsidRPr="00224E18">
        <w:rPr>
          <w:rStyle w:val="Hyperlink"/>
          <w:b/>
          <w:bCs/>
        </w:rPr>
        <w:t>1</w:t>
      </w:r>
      <w:r w:rsidR="00224E18" w:rsidRPr="00224E18">
        <w:rPr>
          <w:b/>
          <w:bCs/>
        </w:rPr>
        <w:fldChar w:fldCharType="end"/>
      </w:r>
      <w:r w:rsidR="00224E18" w:rsidRPr="00224E18">
        <w:rPr>
          <w:b/>
          <w:bCs/>
        </w:rPr>
        <w:t>]</w:t>
      </w:r>
      <w:r w:rsidR="00B13937">
        <w:t>.</w:t>
      </w:r>
      <w:r w:rsidR="00424007" w:rsidRPr="00A86DB3">
        <w:t xml:space="preserve"> </w:t>
      </w:r>
      <w:r w:rsidR="00B13937">
        <w:t>W</w:t>
      </w:r>
      <w:r w:rsidR="00CD5DBA" w:rsidRPr="00A86DB3">
        <w:t xml:space="preserve">e'll iterate through </w:t>
      </w:r>
      <w:r w:rsidR="000B78DC">
        <w:rPr>
          <w:noProof/>
          <w:position w:val="-12"/>
        </w:rPr>
        <w:drawing>
          <wp:inline distT="0" distB="0" distL="0" distR="0" wp14:anchorId="788F3042" wp14:editId="283B548E">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00CD5DBA" w:rsidRPr="00A86DB3">
        <w:t xml:space="preserve"> points, which is a constant in our case, meaning that the time complexity will </w:t>
      </w:r>
      <w:r w:rsidR="000A0975" w:rsidRPr="00A86DB3">
        <w:t>a</w:t>
      </w:r>
      <w:r w:rsidR="000C41C3" w:rsidRPr="00A86DB3">
        <w:t>lso be con</w:t>
      </w:r>
      <w:r w:rsidR="00DD61A7" w:rsidRPr="00A86DB3">
        <w:t>s</w:t>
      </w:r>
      <w:r w:rsidR="000C41C3" w:rsidRPr="00A86DB3">
        <w:t>tan</w:t>
      </w:r>
      <w:r w:rsidR="00B5563F" w:rsidRPr="00A86DB3">
        <w:t xml:space="preserve">t. </w:t>
      </w:r>
      <w:r w:rsidR="00F65E46" w:rsidRPr="00A86DB3">
        <w:t>Each</w:t>
      </w:r>
      <w:r w:rsidR="003E03A8" w:rsidRPr="00A86DB3">
        <w:t xml:space="preserve"> iteration require</w:t>
      </w:r>
      <w:r w:rsidR="00E95223">
        <w:t>s</w:t>
      </w:r>
      <w:r w:rsidR="003E03A8" w:rsidRPr="00A86DB3">
        <w:t xml:space="preserve"> </w:t>
      </w:r>
      <w:r w:rsidR="0010008D" w:rsidRPr="00A86DB3">
        <w:t>us</w:t>
      </w:r>
      <w:r w:rsidR="009A1B7E">
        <w:t xml:space="preserve"> to</w:t>
      </w:r>
      <w:r w:rsidR="0010008D" w:rsidRPr="00A86DB3">
        <w:t xml:space="preserve"> </w:t>
      </w:r>
      <w:r w:rsidR="00512D6C" w:rsidRPr="00A86DB3">
        <w:t>sampl</w:t>
      </w:r>
      <w:r w:rsidR="009A1B7E">
        <w:t>e</w:t>
      </w:r>
      <w:r w:rsidR="00512D6C" w:rsidRPr="00A86DB3">
        <w:t xml:space="preserve"> </w:t>
      </w:r>
      <w:r w:rsidR="00B43BF8" w:rsidRPr="00A86DB3">
        <w:t xml:space="preserve">a </w:t>
      </w:r>
      <w:r w:rsidR="001A5804" w:rsidRPr="00A86DB3">
        <w:t xml:space="preserve">new time </w:t>
      </w:r>
      <w:r w:rsidR="008018D7">
        <w:t>point</w:t>
      </w:r>
      <w:r w:rsidR="00B43BF8" w:rsidRPr="00A86DB3">
        <w:t xml:space="preserve"> which will be our </w:t>
      </w:r>
      <w:r w:rsidR="00F65E46" w:rsidRPr="00A86DB3">
        <w:t xml:space="preserve">input </w:t>
      </w:r>
      <w:r w:rsidR="00B43BF8" w:rsidRPr="00A86DB3">
        <w:t xml:space="preserve">parameter x, </w:t>
      </w:r>
      <w:r w:rsidR="00F65E46" w:rsidRPr="00A86DB3">
        <w:t>calculat</w:t>
      </w:r>
      <w:r w:rsidR="00321143">
        <w:t>ing</w:t>
      </w:r>
      <w:r w:rsidR="00F65E46" w:rsidRPr="00A86DB3">
        <w:t xml:space="preserve"> the </w:t>
      </w:r>
      <w:r w:rsidR="007505C4" w:rsidRPr="00A86DB3">
        <w:t xml:space="preserve">interpolation matrix </w:t>
      </w:r>
      <w:r w:rsidR="00BC675E">
        <w:t>with</w:t>
      </w:r>
      <w:r w:rsidR="00AC41AF" w:rsidRPr="00A86DB3">
        <w:t xml:space="preserve"> size of </w:t>
      </w:r>
      <w:r w:rsidR="0084293B">
        <w:rPr>
          <w:noProof/>
          <w:position w:val="-12"/>
        </w:rPr>
        <w:drawing>
          <wp:inline distT="0" distB="0" distL="0" distR="0" wp14:anchorId="5B1B04F0" wp14:editId="36995B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008C0794" w:rsidRPr="00A86DB3">
        <w:t>which is also constant</w:t>
      </w:r>
      <w:r w:rsidR="00312DB0" w:rsidRPr="00A86DB3">
        <w:t>.</w:t>
      </w:r>
    </w:p>
    <w:p w14:paraId="5A797C16" w14:textId="70F196E7" w:rsidR="0014510D" w:rsidRPr="00A86DB3" w:rsidRDefault="00DA6A80" w:rsidP="008C51A9">
      <w:pPr>
        <w:pStyle w:val="Style1"/>
        <w:ind w:left="720" w:firstLine="360"/>
      </w:pPr>
      <w:r w:rsidRPr="00A86DB3">
        <w:t xml:space="preserve">The complexity of this step </w:t>
      </w:r>
      <w:r w:rsidR="00D1051A" w:rsidRPr="00A86DB3">
        <w:t>is</w:t>
      </w:r>
      <w:r w:rsidR="00906CDF" w:rsidRPr="00A86DB3">
        <w:t>:</w:t>
      </w:r>
      <w:r w:rsidR="00D1051A" w:rsidRPr="00A86DB3">
        <w:t xml:space="preserve"> </w:t>
      </w:r>
      <w:r w:rsidR="00EC070F">
        <w:rPr>
          <w:noProof/>
          <w:position w:val="-10"/>
        </w:rPr>
        <w:drawing>
          <wp:inline distT="0" distB="0" distL="0" distR="0" wp14:anchorId="7F371838" wp14:editId="7FA929BB">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5E1A42F1" w14:textId="77777777" w:rsidR="00A2477C" w:rsidRPr="00A86DB3" w:rsidRDefault="00A2477C" w:rsidP="00EE2554">
      <w:pPr>
        <w:pStyle w:val="Style1"/>
      </w:pPr>
    </w:p>
    <w:p w14:paraId="1DCBA20F" w14:textId="00156836" w:rsidR="00623A0B" w:rsidRPr="00A86DB3" w:rsidRDefault="000231B7" w:rsidP="008C51A9">
      <w:pPr>
        <w:pStyle w:val="Style1"/>
        <w:numPr>
          <w:ilvl w:val="0"/>
          <w:numId w:val="27"/>
        </w:numPr>
      </w:pPr>
      <w:r>
        <w:t>F</w:t>
      </w:r>
      <w:r w:rsidR="00AF4EF3" w:rsidRPr="00A86DB3">
        <w:t>ind</w:t>
      </w:r>
      <w:r w:rsidR="005846D7">
        <w:t>ing</w:t>
      </w:r>
      <w:r w:rsidR="00AF4EF3" w:rsidRPr="00A86DB3">
        <w:t xml:space="preserve"> the roots for </w:t>
      </w:r>
      <w:r w:rsidR="00802825" w:rsidRPr="00A86DB3">
        <w:rPr>
          <w:noProof/>
          <w:position w:val="-12"/>
        </w:rPr>
        <w:drawing>
          <wp:inline distT="0" distB="0" distL="0" distR="0" wp14:anchorId="379F5120" wp14:editId="75F7F7D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rsidR="002779D6">
        <w:t xml:space="preserve"> </w:t>
      </w:r>
      <w:r w:rsidR="000D105F" w:rsidRPr="00A86DB3">
        <w:t xml:space="preserve">will </w:t>
      </w:r>
      <w:r w:rsidR="002779D6">
        <w:t>consist of</w:t>
      </w:r>
      <w:r w:rsidR="000D105F" w:rsidRPr="00A86DB3">
        <w:t xml:space="preserve"> calculat</w:t>
      </w:r>
      <w:r w:rsidR="002779D6">
        <w:t>ing</w:t>
      </w:r>
      <w:r w:rsidR="000D105F" w:rsidRPr="00A86DB3">
        <w:t xml:space="preserve"> the companion matrix </w:t>
      </w:r>
      <w:r w:rsidR="000431FF">
        <w:t>with a</w:t>
      </w:r>
      <w:r w:rsidR="000D105F" w:rsidRPr="00A86DB3">
        <w:t xml:space="preserve"> size of </w:t>
      </w:r>
      <w:r w:rsidR="0021396C">
        <w:rPr>
          <w:noProof/>
          <w:position w:val="-12"/>
        </w:rPr>
        <w:drawing>
          <wp:inline distT="0" distB="0" distL="0" distR="0" wp14:anchorId="52B3EB2F" wp14:editId="721922BE">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00A86DB3" w:rsidRPr="00A86DB3">
        <w:t xml:space="preserve"> </w:t>
      </w:r>
      <w:r w:rsidR="001B505F" w:rsidRPr="00A86DB3">
        <w:t xml:space="preserve">and </w:t>
      </w:r>
      <w:r w:rsidR="00B4611B">
        <w:t>finding the</w:t>
      </w:r>
      <w:r w:rsidR="001B505F" w:rsidRPr="00A86DB3">
        <w:t xml:space="preserve"> eigen </w:t>
      </w:r>
      <w:r w:rsidR="00DB6BB0" w:rsidRPr="00A86DB3">
        <w:t>values</w:t>
      </w:r>
      <w:r w:rsidR="00841A57" w:rsidRPr="00A86DB3">
        <w:t xml:space="preserve">, using the complexity of </w:t>
      </w:r>
      <w:r w:rsidR="00953DA6" w:rsidRPr="00A86DB3">
        <w:t xml:space="preserve">matrix </w:t>
      </w:r>
      <w:r w:rsidR="0077165B" w:rsidRPr="00A86DB3">
        <w:t>multiplication</w:t>
      </w:r>
      <w:r w:rsidR="00953DA6" w:rsidRPr="00A86DB3">
        <w:t xml:space="preserve"> for this step, the complexity will be </w:t>
      </w:r>
      <w:r w:rsidR="00AF26DF">
        <w:rPr>
          <w:noProof/>
          <w:position w:val="-12"/>
        </w:rPr>
        <w:drawing>
          <wp:inline distT="0" distB="0" distL="0" distR="0" wp14:anchorId="5F6A0B14" wp14:editId="0237EDC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00837F9E" w:rsidRPr="00A86DB3">
        <w:t xml:space="preserve">, </w:t>
      </w:r>
      <w:r w:rsidR="00BA4009" w:rsidRPr="00A86DB3">
        <w:t>rescaling each eigen value to the actual coefficient value also takes constant time.</w:t>
      </w:r>
    </w:p>
    <w:p w14:paraId="54D7A1A6" w14:textId="77777777" w:rsidR="007B18F4" w:rsidRPr="00A86DB3" w:rsidRDefault="007B18F4" w:rsidP="00EE2554">
      <w:pPr>
        <w:pStyle w:val="Style1"/>
      </w:pPr>
    </w:p>
    <w:p w14:paraId="249CF6A7" w14:textId="271DC082" w:rsidR="007B18F4" w:rsidRPr="00A86DB3" w:rsidRDefault="00E512DC" w:rsidP="008C51A9">
      <w:pPr>
        <w:pStyle w:val="Style1"/>
        <w:numPr>
          <w:ilvl w:val="0"/>
          <w:numId w:val="27"/>
        </w:numPr>
      </w:pPr>
      <w:r w:rsidRPr="00A86DB3">
        <w:t>F</w:t>
      </w:r>
      <w:r w:rsidR="00043557" w:rsidRPr="00A86DB3">
        <w:t xml:space="preserve">or each </w:t>
      </w:r>
      <w:r w:rsidR="003C5276" w:rsidRPr="00A86DB3">
        <w:t>time point</w:t>
      </w:r>
      <w:r w:rsidR="005660A3" w:rsidRPr="00A86DB3">
        <w:t xml:space="preserve"> we</w:t>
      </w:r>
      <w:r w:rsidR="0096689C" w:rsidRPr="00A86DB3">
        <w:t xml:space="preserve">'ll </w:t>
      </w:r>
      <w:r w:rsidR="00996E27" w:rsidRPr="00A86DB3">
        <w:t xml:space="preserve">calculate </w:t>
      </w:r>
      <w:r w:rsidR="004B4546" w:rsidRPr="00A86DB3">
        <w:t xml:space="preserve">in our </w:t>
      </w:r>
      <w:r w:rsidR="0061070B" w:rsidRPr="00A86DB3">
        <w:t>interval</w:t>
      </w:r>
      <w:r w:rsidR="00996929" w:rsidRPr="00A86DB3">
        <w:t xml:space="preserve"> we'll check if </w:t>
      </w:r>
      <w:r w:rsidR="00E57DA1" w:rsidRPr="00A86DB3">
        <w:t xml:space="preserve">we found a new </w:t>
      </w:r>
      <w:r w:rsidR="00787D27" w:rsidRPr="00A86DB3">
        <w:t xml:space="preserve">minimal distance, if we did, we'll update the </w:t>
      </w:r>
      <w:r w:rsidR="001B3BF1" w:rsidRPr="00A86DB3">
        <w:t>minimum distance and the time of occurrence.</w:t>
      </w:r>
      <w:r w:rsidR="006C7368" w:rsidRPr="00A86DB3">
        <w:t xml:space="preserve"> This step </w:t>
      </w:r>
      <w:r w:rsidR="0046630F" w:rsidRPr="00A86DB3">
        <w:t>also has</w:t>
      </w:r>
      <w:r w:rsidR="006C7368" w:rsidRPr="00A86DB3">
        <w:t xml:space="preserve"> a constant </w:t>
      </w:r>
      <w:r w:rsidR="0046630F" w:rsidRPr="00A86DB3">
        <w:t>time complexity.</w:t>
      </w:r>
    </w:p>
    <w:p w14:paraId="27855465" w14:textId="77777777" w:rsidR="00DB10C5" w:rsidRPr="001F5C3D" w:rsidRDefault="00DB10C5" w:rsidP="00EE2554">
      <w:pPr>
        <w:pStyle w:val="Style1"/>
      </w:pPr>
    </w:p>
    <w:p w14:paraId="3A381273" w14:textId="418A0811" w:rsidR="0046630F" w:rsidRPr="00A86DB3" w:rsidRDefault="00606D09" w:rsidP="00A47C82">
      <w:pPr>
        <w:pStyle w:val="Style1"/>
        <w:ind w:left="720"/>
      </w:pPr>
      <w:r w:rsidRPr="00A86DB3">
        <w:t xml:space="preserve">It means that </w:t>
      </w:r>
      <w:r w:rsidR="00870708" w:rsidRPr="00A86DB3">
        <w:t xml:space="preserve">the only inputs that </w:t>
      </w:r>
      <w:r w:rsidR="00BA591D" w:rsidRPr="00A86DB3">
        <w:t xml:space="preserve">determines </w:t>
      </w:r>
      <w:r w:rsidR="00F10A76" w:rsidRPr="00A86DB3">
        <w:t xml:space="preserve">our time complexity are the </w:t>
      </w:r>
      <w:r w:rsidR="005C44FD" w:rsidRPr="00A86DB3">
        <w:t>value</w:t>
      </w:r>
      <w:r w:rsidR="00376D2D" w:rsidRPr="00A86DB3">
        <w:t xml:space="preserve">s of how </w:t>
      </w:r>
      <w:r w:rsidR="003671BE" w:rsidRPr="00A86DB3">
        <w:t>long each interval time, and how long in the future we want to look it</w:t>
      </w:r>
      <w:r w:rsidR="004B4C3B" w:rsidRPr="00A86DB3">
        <w:t>,</w:t>
      </w:r>
    </w:p>
    <w:p w14:paraId="36F35CE8" w14:textId="19CBE036" w:rsidR="00923DB5" w:rsidRDefault="004B4C3B" w:rsidP="00E50C7B">
      <w:pPr>
        <w:pStyle w:val="Style1"/>
        <w:ind w:left="720"/>
        <w:rPr>
          <w:rFonts w:ascii="Arial" w:hAnsi="Arial" w:cs="Arial"/>
        </w:rPr>
      </w:pPr>
      <w:r w:rsidRPr="00A86DB3">
        <w:t xml:space="preserve">meaning the </w:t>
      </w:r>
      <w:r w:rsidR="00A3186E" w:rsidRPr="00A86DB3">
        <w:t xml:space="preserve">complexity </w:t>
      </w:r>
      <w:r w:rsidR="00091269" w:rsidRPr="00A86DB3">
        <w:t>equals</w:t>
      </w:r>
      <w:r w:rsidR="00A3186E" w:rsidRPr="00A86DB3">
        <w:t xml:space="preserve"> the number of different time</w:t>
      </w:r>
      <w:r w:rsidR="0051691D">
        <w:t>-</w:t>
      </w:r>
      <w:r w:rsidR="00A047F3" w:rsidRPr="00A86DB3">
        <w:t>point</w:t>
      </w:r>
      <w:r w:rsidR="00630EAC" w:rsidRPr="00A86DB3">
        <w:t>s</w:t>
      </w:r>
      <w:r w:rsidR="00A047F3" w:rsidRPr="00A86DB3">
        <w:t xml:space="preserve"> we measure,</w:t>
      </w:r>
      <w:r w:rsidR="00BB4EB2">
        <w:t xml:space="preserve"> </w:t>
      </w:r>
      <w:r w:rsidR="00A047F3" w:rsidRPr="00A86DB3">
        <w:t>which is:</w:t>
      </w:r>
      <w:r w:rsidR="00E50C7B">
        <w:t xml:space="preserve"> </w:t>
      </w:r>
      <w:r w:rsidR="005407FD">
        <w:rPr>
          <w:noProof/>
          <w:position w:val="-3"/>
        </w:rPr>
        <w:drawing>
          <wp:inline distT="0" distB="0" distL="0" distR="0" wp14:anchorId="752054F0" wp14:editId="74676F19">
            <wp:extent cx="355600" cy="118076"/>
            <wp:effectExtent l="0" t="0" r="0" b="0"/>
            <wp:docPr id="32" name="Picture 32" descr="{&quot;mathml&quot;:&quot;&lt;math style=\&quot;font-family:stix;font-size:16px;\&quot; xmlns=\&quot;http://www.w3.org/1998/Math/MathML\&quot;&gt;&lt;mstyle mathsize=\&quot;16px\&quot;&gt;&lt;mi&gt;O&lt;/mi&gt;&lt;mfenced&gt;&lt;mi&gt;n&lt;/mi&gt;&lt;/mfenced&gt;&lt;/mstyle&gt;&lt;/math&gt;&quot;}" title="O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i&gt;n&lt;/mi&gt;&lt;/mfenced&gt;&lt;/mstyle&gt;&lt;/math&gt;&quot;}" title="O open parentheses n close parentheses"/>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55600" cy="118076"/>
                    </a:xfrm>
                    <a:prstGeom prst="rect">
                      <a:avLst/>
                    </a:prstGeom>
                  </pic:spPr>
                </pic:pic>
              </a:graphicData>
            </a:graphic>
          </wp:inline>
        </w:drawing>
      </w:r>
    </w:p>
    <w:p w14:paraId="38AA5180" w14:textId="77777777" w:rsidR="008C51A9" w:rsidRPr="00837F9E" w:rsidRDefault="008C51A9" w:rsidP="00EE2554">
      <w:pPr>
        <w:pStyle w:val="Style1"/>
        <w:rPr>
          <w:rFonts w:ascii="Arial" w:hAnsi="Arial" w:cs="Arial"/>
        </w:rPr>
      </w:pPr>
    </w:p>
    <w:p w14:paraId="0C0A3AEB" w14:textId="617B0D55" w:rsidR="00F1513E" w:rsidRPr="00A86E79" w:rsidRDefault="004504D2" w:rsidP="00A86E79">
      <w:pPr>
        <w:pStyle w:val="Heading3"/>
        <w:rPr>
          <w:rtl/>
        </w:rPr>
      </w:pPr>
      <w:bookmarkStart w:id="75" w:name="_Toc138148880"/>
      <w:bookmarkStart w:id="76" w:name="_Toc138160234"/>
      <w:bookmarkStart w:id="77" w:name="_Toc138160629"/>
      <w:bookmarkStart w:id="78" w:name="_Toc138411545"/>
      <w:r w:rsidRPr="00A86E79">
        <w:t>Space complexity</w:t>
      </w:r>
      <w:bookmarkEnd w:id="75"/>
      <w:bookmarkEnd w:id="76"/>
      <w:bookmarkEnd w:id="77"/>
      <w:bookmarkEnd w:id="78"/>
    </w:p>
    <w:p w14:paraId="52C5A56C" w14:textId="02B74C79" w:rsidR="00E32805" w:rsidRPr="00E32805" w:rsidRDefault="004504D2" w:rsidP="00C24DE6">
      <w:pPr>
        <w:pStyle w:val="Style1"/>
        <w:ind w:left="720"/>
      </w:pPr>
      <w:r w:rsidRPr="00C24DE6">
        <w:rPr>
          <w:noProof/>
          <w:position w:val="-9"/>
        </w:rPr>
        <w:t xml:space="preserve">The space complexity of the algorithms is the same. Both ANCAS and CATCH uses a constant number of internal variables to help with the calculations. Because our task is finding a </w:t>
      </w:r>
      <w:r w:rsidR="00F16365" w:rsidRPr="00C24DE6">
        <w:rPr>
          <w:noProof/>
          <w:position w:val="-9"/>
        </w:rPr>
        <w:t>minimum,</w:t>
      </w:r>
      <w:r w:rsidRPr="00C24DE6">
        <w:rPr>
          <w:noProof/>
          <w:position w:val="-9"/>
        </w:rPr>
        <w:t xml:space="preserve"> we only need one variable to store the current minimum without any dependency for the input size. We also use some internal variables representing the polynomial and other related logics. The only memory that is related to the size of the input is the input itself. The input </w:t>
      </w:r>
      <w:r w:rsidR="005C792B" w:rsidRPr="00C24DE6">
        <w:rPr>
          <w:noProof/>
          <w:position w:val="-9"/>
        </w:rPr>
        <w:t>consists</w:t>
      </w:r>
      <w:r w:rsidRPr="00C24DE6">
        <w:rPr>
          <w:noProof/>
          <w:position w:val="-9"/>
        </w:rPr>
        <w:t xml:space="preserve">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time point for the input:</w:t>
      </w:r>
      <w:r w:rsidR="00C24DE6" w:rsidRPr="00C24DE6">
        <w:rPr>
          <w:noProof/>
          <w:position w:val="-9"/>
        </w:rPr>
        <w:t xml:space="preserve"> </w:t>
      </w:r>
      <w:r w:rsidR="007D28D9" w:rsidRPr="00C24DE6">
        <w:rPr>
          <w:noProof/>
          <w:position w:val="-9"/>
        </w:rPr>
        <w:object w:dxaOrig="1280" w:dyaOrig="300" w14:anchorId="61E65E3E">
          <v:shape id="_x0000_i1092" type="#_x0000_t75" style="width:93pt;height:21.75pt" o:ole="">
            <v:imagedata r:id="rId181" o:title=""/>
          </v:shape>
          <o:OLEObject Type="Embed" ProgID="Equation.DSMT4" ShapeID="_x0000_i1092" DrawAspect="Content" ObjectID="_1749109512" r:id="rId182"/>
        </w:object>
      </w:r>
      <w:bookmarkStart w:id="79" w:name="_Toc138016862"/>
      <w:bookmarkStart w:id="80" w:name="_Toc138059395"/>
      <w:r w:rsidR="00E32805">
        <w:br w:type="page"/>
      </w:r>
    </w:p>
    <w:p w14:paraId="791E71C0" w14:textId="4EF97335" w:rsidR="00D60C80" w:rsidRPr="00D60C80" w:rsidRDefault="00D60C80" w:rsidP="00581541">
      <w:pPr>
        <w:pStyle w:val="Heading1"/>
      </w:pPr>
      <w:bookmarkStart w:id="81" w:name="_Toc138148881"/>
      <w:bookmarkStart w:id="82" w:name="_Toc138160235"/>
      <w:bookmarkStart w:id="83" w:name="_Toc138160630"/>
      <w:bookmarkStart w:id="84" w:name="_Toc138411546"/>
      <w:r>
        <w:lastRenderedPageBreak/>
        <w:t>Expected Achievements</w:t>
      </w:r>
      <w:bookmarkEnd w:id="79"/>
      <w:bookmarkEnd w:id="80"/>
      <w:bookmarkEnd w:id="81"/>
      <w:bookmarkEnd w:id="82"/>
      <w:bookmarkEnd w:id="83"/>
      <w:bookmarkEnd w:id="84"/>
    </w:p>
    <w:p w14:paraId="69A04E28" w14:textId="77777777" w:rsidR="006E3388" w:rsidRDefault="00442FB5" w:rsidP="00DC4928">
      <w:pPr>
        <w:pStyle w:val="Style1"/>
        <w:spacing w:after="240"/>
      </w:pPr>
      <w:r>
        <w:t xml:space="preserve">In this project we expect to finish with concrete and </w:t>
      </w:r>
      <w:r w:rsidRPr="00442FB5">
        <w:t>comprehensive</w:t>
      </w:r>
      <w:r>
        <w:t xml:space="preserve"> proof of feasibility or sufficient proof for the </w:t>
      </w:r>
      <w:r w:rsidRPr="00442FB5">
        <w:t>infeasibility</w:t>
      </w:r>
      <w:r>
        <w:t xml:space="preserve"> of the task</w:t>
      </w:r>
      <w:r w:rsidR="006E3388">
        <w:t xml:space="preserve"> of running the TCA calculations on the satellite on-board computer</w:t>
      </w:r>
      <w:r>
        <w:t>.</w:t>
      </w:r>
    </w:p>
    <w:p w14:paraId="56482B88" w14:textId="670D1228" w:rsidR="00442FB5" w:rsidRDefault="006E3388" w:rsidP="00DC4928">
      <w:pPr>
        <w:pStyle w:val="Style1"/>
        <w:spacing w:after="240"/>
      </w:pPr>
      <w:r>
        <w:t xml:space="preserve">To achieve this goal, we expect to create the full test system as described in the Product section ahead, including two programs, one running on our own computer and referred to as </w:t>
      </w:r>
      <w:r w:rsidRPr="006B7F63">
        <w:rPr>
          <w:b/>
          <w:bCs/>
        </w:rPr>
        <w:t>Testing Station</w:t>
      </w:r>
      <w:r>
        <w:t xml:space="preserve"> and the other program running on the satellite on-board computer (OBC) we test with, and referred to as </w:t>
      </w:r>
      <w:r w:rsidRPr="006B7F63">
        <w:rPr>
          <w:b/>
          <w:bCs/>
        </w:rPr>
        <w:t>Tested OBC</w:t>
      </w:r>
      <w:r>
        <w:t xml:space="preserve">. The Testing Station </w:t>
      </w:r>
      <w:r w:rsidR="00295EF0">
        <w:t xml:space="preserve">is </w:t>
      </w:r>
      <w:r>
        <w:t>creating data sets, running test and collecting data and the Tested OBC getting the data, timing the run times and running the algorithms. The two programs need to be tested, proven and flexible enough to work with different algorithms implementations and data sets.</w:t>
      </w:r>
    </w:p>
    <w:p w14:paraId="3C89B7A7" w14:textId="5E6D74D2" w:rsidR="006E3388" w:rsidRDefault="006E3388" w:rsidP="00DC4928">
      <w:pPr>
        <w:pStyle w:val="Style1"/>
        <w:spacing w:after="240"/>
      </w:pPr>
      <w:r>
        <w:t xml:space="preserve">After finishing the implementations of the </w:t>
      </w:r>
      <w:r w:rsidR="00EF7B97">
        <w:t>programs</w:t>
      </w:r>
      <w:r>
        <w:t>, we want to run experiments with different inputs and different optimized version of the algorithms and collect enough data to prove the feasibility of the task.</w:t>
      </w:r>
    </w:p>
    <w:p w14:paraId="05A633C2" w14:textId="5CE8D386" w:rsidR="006E3388" w:rsidRDefault="006E3388" w:rsidP="00DC4928">
      <w:pPr>
        <w:pStyle w:val="Style1"/>
        <w:spacing w:after="240"/>
      </w:pPr>
      <w:r>
        <w:t>We want to finish the project with three main products:</w:t>
      </w:r>
    </w:p>
    <w:p w14:paraId="4799452E" w14:textId="3DFA0A54" w:rsidR="006E3388" w:rsidRDefault="006E3388" w:rsidP="00982EC7">
      <w:pPr>
        <w:pStyle w:val="Style1"/>
        <w:numPr>
          <w:ilvl w:val="0"/>
          <w:numId w:val="28"/>
        </w:numPr>
      </w:pPr>
      <w:r>
        <w:t>The full testing system,</w:t>
      </w:r>
      <w:r w:rsidR="00982EC7">
        <w:t xml:space="preserve"> </w:t>
      </w:r>
      <w:r w:rsidR="006922EC">
        <w:t>including</w:t>
      </w:r>
      <w:r w:rsidR="00982EC7">
        <w:t xml:space="preserve"> 2 parts, the first part working on a satellite computer we are testing and running the algorithms, testing the run time and sending the result to the second part. The second part, working on our own PC, creating the data for the algorithms, saving and analyzing the result the first part return. The system should be </w:t>
      </w:r>
      <w:r>
        <w:t>finished</w:t>
      </w:r>
      <w:r w:rsidR="00EF7B97">
        <w:t>,</w:t>
      </w:r>
      <w:r>
        <w:t xml:space="preserve"> tested and available for future use if needed</w:t>
      </w:r>
      <w:r w:rsidR="00015B4A">
        <w:t>, generic enough to be used on other types of algorithms, with minimal changes needed.</w:t>
      </w:r>
    </w:p>
    <w:p w14:paraId="72B1BE78" w14:textId="77777777" w:rsidR="006922EC" w:rsidRDefault="006922EC" w:rsidP="006922EC">
      <w:pPr>
        <w:pStyle w:val="Style1"/>
        <w:ind w:left="720"/>
      </w:pPr>
    </w:p>
    <w:p w14:paraId="0F864872" w14:textId="21A0F045" w:rsidR="006E3388" w:rsidRDefault="00015B4A" w:rsidP="00A47C82">
      <w:pPr>
        <w:pStyle w:val="Style1"/>
        <w:numPr>
          <w:ilvl w:val="0"/>
          <w:numId w:val="28"/>
        </w:numPr>
      </w:pPr>
      <w:r>
        <w:t xml:space="preserve">Concrete result of the experiments, with </w:t>
      </w:r>
      <w:r w:rsidR="00EA7E28">
        <w:t>the variety of possible</w:t>
      </w:r>
      <w:r>
        <w:t xml:space="preserve"> input type</w:t>
      </w:r>
      <w:r w:rsidR="00593BE0">
        <w:t>s</w:t>
      </w:r>
      <w:r>
        <w:t xml:space="preserve"> tested.</w:t>
      </w:r>
      <w:r w:rsidR="006922EC">
        <w:t xml:space="preserve"> Proving or disproving the feasibility of running the TCA calculations on a satellite on-board computer.</w:t>
      </w:r>
    </w:p>
    <w:p w14:paraId="16354FDC" w14:textId="77777777" w:rsidR="006922EC" w:rsidRDefault="006922EC" w:rsidP="006922EC">
      <w:pPr>
        <w:pStyle w:val="Style1"/>
        <w:ind w:left="0"/>
      </w:pPr>
    </w:p>
    <w:p w14:paraId="35DEF85B" w14:textId="53AC4A19" w:rsidR="00015B4A" w:rsidRDefault="00015B4A" w:rsidP="00A47C82">
      <w:pPr>
        <w:pStyle w:val="Style1"/>
        <w:numPr>
          <w:ilvl w:val="0"/>
          <w:numId w:val="28"/>
        </w:numPr>
      </w:pPr>
      <w:r>
        <w:t>Optimized and reliable implementation of the algorithms, CATCH and ANCAS, ready for integrating into the satellite system when needed.</w:t>
      </w:r>
    </w:p>
    <w:p w14:paraId="56EA8AC7" w14:textId="77777777" w:rsidR="006E3388" w:rsidRDefault="006E3388" w:rsidP="00A47C82">
      <w:pPr>
        <w:pStyle w:val="Style1"/>
      </w:pPr>
    </w:p>
    <w:p w14:paraId="02E5CDF3" w14:textId="77777777" w:rsidR="00442FB5" w:rsidRDefault="00442FB5" w:rsidP="00A47C82">
      <w:pPr>
        <w:pStyle w:val="Style1"/>
      </w:pPr>
    </w:p>
    <w:p w14:paraId="480FDA74" w14:textId="77777777" w:rsidR="0052048A" w:rsidRDefault="0052048A" w:rsidP="0052048A"/>
    <w:p w14:paraId="6314482B" w14:textId="77777777" w:rsidR="0052048A" w:rsidRDefault="0052048A" w:rsidP="0052048A"/>
    <w:p w14:paraId="228A2275" w14:textId="77777777" w:rsidR="0052048A" w:rsidRDefault="0052048A" w:rsidP="0052048A"/>
    <w:p w14:paraId="6A562627" w14:textId="77777777" w:rsidR="0052048A" w:rsidRDefault="0052048A" w:rsidP="0052048A"/>
    <w:p w14:paraId="11889C4A" w14:textId="326C7A8B" w:rsidR="00447955" w:rsidRDefault="00447955">
      <w:pPr>
        <w:rPr>
          <w:rFonts w:asciiTheme="minorBidi" w:eastAsiaTheme="majorEastAsia" w:hAnsiTheme="minorBidi" w:cstheme="majorBidi"/>
          <w:color w:val="2F5496" w:themeColor="accent1" w:themeShade="BF"/>
          <w:sz w:val="26"/>
          <w:szCs w:val="26"/>
        </w:rPr>
      </w:pPr>
      <w:bookmarkStart w:id="85" w:name="_Toc138016863"/>
    </w:p>
    <w:p w14:paraId="51B5F3E4" w14:textId="7F938CC0" w:rsidR="00D60C80" w:rsidRPr="00D60C80" w:rsidRDefault="00D60C80" w:rsidP="008E64E8">
      <w:pPr>
        <w:pStyle w:val="Heading1"/>
      </w:pPr>
      <w:bookmarkStart w:id="86" w:name="_Toc138059396"/>
      <w:bookmarkStart w:id="87" w:name="_Toc138148882"/>
      <w:bookmarkStart w:id="88" w:name="_Toc138160236"/>
      <w:bookmarkStart w:id="89" w:name="_Toc138160631"/>
      <w:bookmarkStart w:id="90" w:name="_Toc138411547"/>
      <w:r>
        <w:lastRenderedPageBreak/>
        <w:t>Research / Engineering Process</w:t>
      </w:r>
      <w:bookmarkEnd w:id="85"/>
      <w:bookmarkEnd w:id="86"/>
      <w:bookmarkEnd w:id="87"/>
      <w:bookmarkEnd w:id="88"/>
      <w:bookmarkEnd w:id="89"/>
      <w:bookmarkEnd w:id="90"/>
    </w:p>
    <w:p w14:paraId="1DA0A14C" w14:textId="64E00526" w:rsidR="00A2756B" w:rsidRDefault="00A2756B" w:rsidP="00A2756B">
      <w:pPr>
        <w:pStyle w:val="Heading2"/>
      </w:pPr>
      <w:bookmarkStart w:id="91" w:name="_Toc138016864"/>
      <w:bookmarkStart w:id="92" w:name="_Toc138059397"/>
      <w:bookmarkStart w:id="93" w:name="_Toc138148883"/>
      <w:bookmarkStart w:id="94" w:name="_Toc138160237"/>
      <w:bookmarkStart w:id="95" w:name="_Toc138160632"/>
      <w:bookmarkStart w:id="96" w:name="_Toc138411548"/>
      <w:r>
        <w:t>Process</w:t>
      </w:r>
      <w:bookmarkEnd w:id="91"/>
      <w:bookmarkEnd w:id="92"/>
      <w:bookmarkEnd w:id="93"/>
      <w:bookmarkEnd w:id="94"/>
      <w:bookmarkEnd w:id="95"/>
      <w:bookmarkEnd w:id="96"/>
    </w:p>
    <w:p w14:paraId="26F1F55B" w14:textId="3640E224" w:rsidR="00E867E7" w:rsidRDefault="00E867E7" w:rsidP="00E867E7">
      <w:pPr>
        <w:pStyle w:val="Heading3"/>
      </w:pPr>
      <w:bookmarkStart w:id="97" w:name="_Toc138160238"/>
      <w:bookmarkStart w:id="98" w:name="_Toc138160633"/>
      <w:bookmarkStart w:id="99" w:name="_Toc138411549"/>
      <w:r>
        <w:t xml:space="preserve">The project work </w:t>
      </w:r>
      <w:bookmarkEnd w:id="97"/>
      <w:r w:rsidR="006562BA">
        <w:t>flow</w:t>
      </w:r>
      <w:bookmarkEnd w:id="98"/>
      <w:bookmarkEnd w:id="99"/>
    </w:p>
    <w:p w14:paraId="6C811FB8" w14:textId="3F5BA9B1" w:rsidR="00985144" w:rsidRDefault="0004002C" w:rsidP="00642FBA">
      <w:pPr>
        <w:pStyle w:val="Style1"/>
        <w:ind w:left="720"/>
      </w:pPr>
      <w:r>
        <w:t xml:space="preserve">At part one, we started with </w:t>
      </w:r>
      <w:r w:rsidR="00940A82">
        <w:t xml:space="preserve">understanding the problem we need to solve, we moved to </w:t>
      </w:r>
      <w:r>
        <w:t>research</w:t>
      </w:r>
      <w:r w:rsidR="00940A82">
        <w:t>ing the algorithms</w:t>
      </w:r>
      <w:r w:rsidR="00985144">
        <w:t xml:space="preserve"> and </w:t>
      </w:r>
      <w:r w:rsidR="001066FB">
        <w:t xml:space="preserve">then </w:t>
      </w:r>
      <w:r w:rsidR="00940A82">
        <w:t>started planning the solution, implementing the algorithms and researching and preparing the means to create our data – the propagator. W</w:t>
      </w:r>
      <w:r w:rsidR="00985144">
        <w:t>e created a data set and used it as an input for a test run. We analyzed the result to understand the kind of result we will get in the next part. In part 2 we are planning to start with the development process of the testing system, after developing and verifying our system we can start working with the system to test the algorithms run time and memory use, by running variety of experiments of different data set as inputs, trying and implementing different variants and optimization</w:t>
      </w:r>
      <w:r w:rsidR="00940A82">
        <w:t xml:space="preserve"> of the </w:t>
      </w:r>
      <w:proofErr w:type="spellStart"/>
      <w:r w:rsidR="00940A82">
        <w:t>algorthms</w:t>
      </w:r>
      <w:proofErr w:type="spellEnd"/>
      <w:r w:rsidR="00985144">
        <w:t xml:space="preserve"> to see the effect on the algorithms run time and result and collecting the data needed for our final report. After finishing our </w:t>
      </w:r>
      <w:r w:rsidR="00BE0755">
        <w:t>experiments,</w:t>
      </w:r>
      <w:r w:rsidR="00985144">
        <w:t xml:space="preserve"> we will present the result to our client, </w:t>
      </w:r>
      <w:r w:rsidR="00BE0755">
        <w:t xml:space="preserve">Dr. </w:t>
      </w:r>
      <w:r w:rsidR="00985144">
        <w:t xml:space="preserve">Elad, to use in his research.   </w:t>
      </w:r>
    </w:p>
    <w:p w14:paraId="67D6B8EC" w14:textId="338F924B" w:rsidR="00985144" w:rsidRDefault="00985144" w:rsidP="00462876">
      <w:pPr>
        <w:pStyle w:val="descriptionTitle"/>
      </w:pPr>
      <w:bookmarkStart w:id="100" w:name="_Hlk138406924"/>
      <w:r>
        <w:t xml:space="preserve">Diagram </w:t>
      </w:r>
      <w:r w:rsidR="00774D6B">
        <w:t>1</w:t>
      </w:r>
      <w:bookmarkEnd w:id="100"/>
      <w:r>
        <w:t xml:space="preserve">, </w:t>
      </w:r>
      <w:r w:rsidR="00E8090D">
        <w:t xml:space="preserve">the project </w:t>
      </w:r>
      <w:r>
        <w:t>work flow</w:t>
      </w:r>
    </w:p>
    <w:p w14:paraId="5D921CB0" w14:textId="1C5B8838" w:rsidR="00E867E7" w:rsidRDefault="00AD0B35" w:rsidP="00E867E7">
      <w:pPr>
        <w:ind w:left="720"/>
      </w:pPr>
      <w:r>
        <w:rPr>
          <w:noProof/>
        </w:rPr>
        <w:drawing>
          <wp:inline distT="0" distB="0" distL="0" distR="0" wp14:anchorId="2CFB238D" wp14:editId="667E025D">
            <wp:extent cx="5731510" cy="1858645"/>
            <wp:effectExtent l="19050" t="19050" r="21590" b="27305"/>
            <wp:docPr id="1353083934" name="Picture 135308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31510" cy="1858645"/>
                    </a:xfrm>
                    <a:prstGeom prst="rect">
                      <a:avLst/>
                    </a:prstGeom>
                    <a:noFill/>
                    <a:ln>
                      <a:solidFill>
                        <a:schemeClr val="tx1"/>
                      </a:solidFill>
                    </a:ln>
                  </pic:spPr>
                </pic:pic>
              </a:graphicData>
            </a:graphic>
          </wp:inline>
        </w:drawing>
      </w:r>
      <w:r w:rsidR="0004002C">
        <w:t xml:space="preserve"> </w:t>
      </w:r>
    </w:p>
    <w:p w14:paraId="421978AC" w14:textId="5A616476" w:rsidR="00C02B00" w:rsidRDefault="00A67D28" w:rsidP="00C02B00">
      <w:pPr>
        <w:pStyle w:val="Heading3"/>
      </w:pPr>
      <w:bookmarkStart w:id="101" w:name="_Toc138160239"/>
      <w:bookmarkStart w:id="102" w:name="_Toc138160634"/>
      <w:bookmarkStart w:id="103" w:name="_Toc138411550"/>
      <w:r>
        <w:t>Software</w:t>
      </w:r>
      <w:r w:rsidR="00C02B00">
        <w:t xml:space="preserve"> development </w:t>
      </w:r>
      <w:bookmarkEnd w:id="101"/>
      <w:bookmarkEnd w:id="102"/>
      <w:r w:rsidR="00C867A3">
        <w:t>methodology</w:t>
      </w:r>
      <w:bookmarkEnd w:id="103"/>
    </w:p>
    <w:p w14:paraId="254F18B6" w14:textId="3DF4565D" w:rsidR="00C02B00" w:rsidRPr="00C02B00" w:rsidRDefault="00A9135A" w:rsidP="00642FBA">
      <w:pPr>
        <w:pStyle w:val="Style1"/>
        <w:ind w:left="720"/>
      </w:pPr>
      <w:r>
        <w:t xml:space="preserve">In this project we decided to work in an </w:t>
      </w:r>
      <w:r w:rsidR="00CF5A42">
        <w:t>agile</w:t>
      </w:r>
      <w:r>
        <w:t xml:space="preserve"> development process. Each iteration will consist with developing some feature, creating unit tests for the relevant code and testing of the created code on our own computer. By working with the iterative process, we can more easily adapt to change</w:t>
      </w:r>
      <w:r w:rsidR="00AC4408">
        <w:t>s</w:t>
      </w:r>
      <w:r>
        <w:t xml:space="preserve">, be it change in the dedicated system we want to test the algorithms on, changes in requirements or new requirement from our client </w:t>
      </w:r>
      <w:r w:rsidR="00AC4408">
        <w:t xml:space="preserve">Dr. </w:t>
      </w:r>
      <w:r>
        <w:t>Elad or handling a busy week during the semester. As students</w:t>
      </w:r>
      <w:r w:rsidR="002125DB">
        <w:t xml:space="preserve"> </w:t>
      </w:r>
      <w:r w:rsidR="00015DDB">
        <w:t>actively</w:t>
      </w:r>
      <w:r w:rsidR="00FB7AC3">
        <w:t xml:space="preserve"> working in the </w:t>
      </w:r>
      <w:proofErr w:type="gramStart"/>
      <w:r w:rsidR="00FB7AC3">
        <w:t>industry</w:t>
      </w:r>
      <w:proofErr w:type="gramEnd"/>
      <w:r w:rsidR="00FB7AC3">
        <w:t xml:space="preserve"> </w:t>
      </w:r>
      <w:r w:rsidR="002125DB">
        <w:t xml:space="preserve">we need to </w:t>
      </w:r>
      <w:r w:rsidR="00FB7AC3">
        <w:t>attend</w:t>
      </w:r>
      <w:r w:rsidR="002125DB">
        <w:t xml:space="preserve"> </w:t>
      </w:r>
      <w:r w:rsidR="00782A63">
        <w:t>our jobs</w:t>
      </w:r>
      <w:r>
        <w:t xml:space="preserve">, do our chores and </w:t>
      </w:r>
      <w:r w:rsidR="00914C76">
        <w:t>homework</w:t>
      </w:r>
      <w:r>
        <w:t xml:space="preserve"> and work on the project at the same time</w:t>
      </w:r>
      <w:r w:rsidR="00782A63">
        <w:t>.</w:t>
      </w:r>
      <w:r>
        <w:t xml:space="preserve"> </w:t>
      </w:r>
      <w:r w:rsidR="00782A63">
        <w:t>W</w:t>
      </w:r>
      <w:r>
        <w:t xml:space="preserve">e need the development </w:t>
      </w:r>
      <w:r w:rsidR="00471A6A">
        <w:t>process</w:t>
      </w:r>
      <w:r>
        <w:t xml:space="preserve"> to be as flexible as possible to allow us to combine the work on the project with the rest of our responsibilities.</w:t>
      </w:r>
    </w:p>
    <w:p w14:paraId="0E646A05" w14:textId="7383779B" w:rsidR="00A2756B" w:rsidRPr="00A2756B" w:rsidRDefault="003478AF" w:rsidP="000F3B72">
      <w:pPr>
        <w:pStyle w:val="Heading3"/>
      </w:pPr>
      <w:bookmarkStart w:id="104" w:name="_Toc138016865"/>
      <w:bookmarkStart w:id="105" w:name="_Toc138059398"/>
      <w:bookmarkStart w:id="106" w:name="_Toc138148884"/>
      <w:bookmarkStart w:id="107" w:name="_Toc138160240"/>
      <w:bookmarkStart w:id="108" w:name="_Toc138411551"/>
      <w:r>
        <w:t>Research</w:t>
      </w:r>
      <w:bookmarkEnd w:id="104"/>
      <w:bookmarkEnd w:id="105"/>
      <w:bookmarkEnd w:id="106"/>
      <w:bookmarkEnd w:id="107"/>
      <w:r>
        <w:t xml:space="preserve"> </w:t>
      </w:r>
      <w:r w:rsidR="000F3B72">
        <w:t>and Implementation</w:t>
      </w:r>
      <w:bookmarkEnd w:id="108"/>
      <w:r w:rsidR="000F3B72">
        <w:t xml:space="preserve"> </w:t>
      </w:r>
    </w:p>
    <w:p w14:paraId="4BA7E240" w14:textId="095DC26C" w:rsidR="003478AF" w:rsidRDefault="003478AF" w:rsidP="00642FBA">
      <w:pPr>
        <w:pStyle w:val="Style1"/>
        <w:ind w:left="720"/>
      </w:pPr>
      <w:r>
        <w:t>We sta</w:t>
      </w:r>
      <w:r w:rsidR="00F329AD">
        <w:t>r</w:t>
      </w:r>
      <w:r>
        <w:t>ted our project by learning about the subject, the</w:t>
      </w:r>
      <w:r w:rsidR="00F329AD">
        <w:t>re</w:t>
      </w:r>
      <w:r>
        <w:t xml:space="preserve"> is a lot of information available on space debris, we learned about the problem and risks </w:t>
      </w:r>
      <w:r>
        <w:lastRenderedPageBreak/>
        <w:t xml:space="preserve">to understand the need for our project. We met </w:t>
      </w:r>
      <w:r w:rsidR="005F33A9">
        <w:t>Dr.</w:t>
      </w:r>
      <w:r>
        <w:t xml:space="preserve"> Elad and understood his requirements and studied the articles he gave us.</w:t>
      </w:r>
    </w:p>
    <w:p w14:paraId="25852686" w14:textId="4F2EEA7B" w:rsidR="00B1544E" w:rsidRDefault="00626BF4" w:rsidP="00F71441">
      <w:pPr>
        <w:pStyle w:val="Style1"/>
        <w:ind w:left="720"/>
      </w:pPr>
      <w:r>
        <w:t>We implemented the algorithms, both to show the feasibility of our solution and to understand the algorithms better and find possible problems in moving from the abstract theoretical algorithm to the practical implementation of the algorithm.</w:t>
      </w:r>
    </w:p>
    <w:p w14:paraId="30FF7903" w14:textId="66157EF7" w:rsidR="005D2808" w:rsidRDefault="005D2808" w:rsidP="005D2808">
      <w:pPr>
        <w:pStyle w:val="Heading4"/>
      </w:pPr>
      <w:r w:rsidRPr="005D2808">
        <w:t xml:space="preserve">Choosing the language </w:t>
      </w:r>
    </w:p>
    <w:p w14:paraId="74F5D824" w14:textId="29A0B70C" w:rsidR="00B1544E" w:rsidRDefault="005D2808" w:rsidP="00F71441">
      <w:pPr>
        <w:pStyle w:val="Style1"/>
        <w:ind w:left="720"/>
      </w:pPr>
      <w:r>
        <w:t>The requirements: we needed a programing language that can be fast, easy to use and we wanted OOP to fit our idea of a generic</w:t>
      </w:r>
      <w:r w:rsidR="00E57A59">
        <w:t>, modular</w:t>
      </w:r>
      <w:r>
        <w:t xml:space="preserve"> and easy to change implementation. We decided to choose a programming language we are familiar with and can be used easily. After discussing the subject and reading about the performance of the different languages we decided to choose C++. Another reasons we considered were the fact that there is a big variety of libraries we can use already available for C</w:t>
      </w:r>
      <w:r w:rsidR="0028320D">
        <w:t>++ (</w:t>
      </w:r>
      <w:r>
        <w:t xml:space="preserve">eigen\boost for calculating eigen values), we also found out implementation for SGP4 in C++ </w:t>
      </w:r>
      <w:r w:rsidR="0036647E">
        <w:t>in case</w:t>
      </w:r>
      <w:r>
        <w:t xml:space="preserve"> we need to implement </w:t>
      </w:r>
      <w:r w:rsidR="0096267D">
        <w:t xml:space="preserve">using SGP4 directly. </w:t>
      </w:r>
    </w:p>
    <w:p w14:paraId="2D2C0D63" w14:textId="1CF18539" w:rsidR="0096267D" w:rsidRDefault="0096267D" w:rsidP="0096267D">
      <w:pPr>
        <w:pStyle w:val="Heading4"/>
      </w:pPr>
      <w:r>
        <w:t>Implementing the algorithms – ANCAS</w:t>
      </w:r>
    </w:p>
    <w:p w14:paraId="27DDE460" w14:textId="48F6A4A0" w:rsidR="00ED15F7" w:rsidRPr="0096267D" w:rsidRDefault="0096267D" w:rsidP="004E44E0">
      <w:pPr>
        <w:pStyle w:val="Style1"/>
        <w:ind w:left="720"/>
      </w:pPr>
      <w:r>
        <w:t>There are 2 versions of ANCAS</w:t>
      </w:r>
      <w:r w:rsidR="007B1733">
        <w:t xml:space="preserve"> </w:t>
      </w:r>
      <w:r w:rsidR="003770B4" w:rsidRPr="00C23E8F">
        <w:rPr>
          <w:b/>
          <w:bCs/>
        </w:rPr>
        <w:t>[</w:t>
      </w:r>
      <w:hyperlink w:anchor="Reference2" w:history="1">
        <w:r w:rsidR="003770B4" w:rsidRPr="00C23E8F">
          <w:rPr>
            <w:rStyle w:val="Hyperlink"/>
            <w:b/>
            <w:bCs/>
          </w:rPr>
          <w:t>2</w:t>
        </w:r>
      </w:hyperlink>
      <w:r w:rsidR="003770B4" w:rsidRPr="00C23E8F">
        <w:rPr>
          <w:b/>
          <w:bCs/>
        </w:rPr>
        <w:t>]</w:t>
      </w:r>
      <w:r>
        <w:t xml:space="preserve">, the first use 2 data points but required the acceleration in addition to location and velocity, our Propagator, SGP4 only </w:t>
      </w:r>
      <w:r w:rsidR="00C54861">
        <w:t>generate</w:t>
      </w:r>
      <w:r>
        <w:t xml:space="preserve"> the location and velocity</w:t>
      </w:r>
      <w:r w:rsidR="00515A6B">
        <w:t>,</w:t>
      </w:r>
      <w:r>
        <w:t xml:space="preserve"> </w:t>
      </w:r>
      <w:r w:rsidR="00C14182">
        <w:t>for this reason we use</w:t>
      </w:r>
      <w:r>
        <w:t xml:space="preserve"> </w:t>
      </w:r>
      <w:r w:rsidR="00A56D79">
        <w:t>the second</w:t>
      </w:r>
      <w:r>
        <w:t xml:space="preserve"> version of ANCAS,</w:t>
      </w:r>
      <w:r w:rsidR="00C14182">
        <w:t xml:space="preserve"> which</w:t>
      </w:r>
      <w:r>
        <w:t xml:space="preserve"> </w:t>
      </w:r>
      <w:r w:rsidR="00C14182">
        <w:t>has</w:t>
      </w:r>
      <w:r>
        <w:t xml:space="preserve"> 4 data points. The 4 data points version require the velocity and location vectors of 2 objects in 4 points in time, spread uniformly</w:t>
      </w:r>
      <w:r w:rsidR="007B1733">
        <w:t xml:space="preserve"> </w:t>
      </w:r>
      <w:r w:rsidR="00C54861" w:rsidRPr="00C23E8F">
        <w:rPr>
          <w:b/>
          <w:bCs/>
        </w:rPr>
        <w:t>[</w:t>
      </w:r>
      <w:hyperlink w:anchor="Reference2" w:history="1">
        <w:r w:rsidR="00C54861" w:rsidRPr="00C23E8F">
          <w:rPr>
            <w:rStyle w:val="Hyperlink"/>
            <w:b/>
            <w:bCs/>
          </w:rPr>
          <w:t>2</w:t>
        </w:r>
      </w:hyperlink>
      <w:r w:rsidR="00C54861" w:rsidRPr="00C23E8F">
        <w:rPr>
          <w:b/>
          <w:bCs/>
        </w:rPr>
        <w:t>]</w:t>
      </w:r>
      <w:r>
        <w:t xml:space="preserve">. </w:t>
      </w:r>
      <w:r w:rsidR="007A6964">
        <w:t>The</w:t>
      </w:r>
      <w:r w:rsidR="00D9430B">
        <w:t xml:space="preserve"> </w:t>
      </w:r>
      <w:r>
        <w:t xml:space="preserve">ANCAS algorithm is described for a single set of 4 data points, </w:t>
      </w:r>
      <w:r w:rsidR="00D72A98">
        <w:t>while the</w:t>
      </w:r>
      <w:r>
        <w:t xml:space="preserve"> implementation for </w:t>
      </w:r>
      <w:r w:rsidR="00D72A98">
        <w:t>it is</w:t>
      </w:r>
      <w:r>
        <w:t xml:space="preserve"> iterative </w:t>
      </w:r>
      <w:r w:rsidR="00D72A98">
        <w:t>and</w:t>
      </w:r>
      <w:r>
        <w:t xml:space="preserve"> run on a set of </w:t>
      </w:r>
      <w:r w:rsidRPr="00B47CB8">
        <w:rPr>
          <w:b/>
          <w:bCs/>
        </w:rPr>
        <w:t>n</w:t>
      </w:r>
      <w:r>
        <w:t xml:space="preserve"> points, running each iteration on a set of 4 points, to check the full time-interval each iteration uses last iteration</w:t>
      </w:r>
      <w:r w:rsidR="00BB74D4">
        <w:t>’s</w:t>
      </w:r>
      <w:r>
        <w:t xml:space="preserve"> last point as its first point.</w:t>
      </w:r>
      <w:r w:rsidR="00ED15F7">
        <w:br/>
      </w:r>
    </w:p>
    <w:p w14:paraId="238B427E" w14:textId="0BD8C873" w:rsidR="00642FBA" w:rsidRDefault="00642FBA" w:rsidP="00AD313F">
      <w:pPr>
        <w:pStyle w:val="descriptionTitle"/>
      </w:pPr>
      <w:r>
        <w:t xml:space="preserve">Diagram </w:t>
      </w:r>
      <w:r w:rsidR="00F71441">
        <w:t xml:space="preserve">2 </w:t>
      </w:r>
      <w:r>
        <w:t>– Class diagram ANCAS</w:t>
      </w:r>
    </w:p>
    <w:p w14:paraId="3082A2A8" w14:textId="77777777" w:rsidR="00642FBA" w:rsidRDefault="00642FBA" w:rsidP="00642FBA">
      <w:pPr>
        <w:ind w:left="720" w:firstLine="360"/>
      </w:pPr>
      <w:r>
        <w:rPr>
          <w:noProof/>
        </w:rPr>
        <w:drawing>
          <wp:inline distT="0" distB="0" distL="0" distR="0" wp14:anchorId="1EA6DA6E" wp14:editId="3F2C237B">
            <wp:extent cx="4305300" cy="2711728"/>
            <wp:effectExtent l="19050" t="19050" r="19050" b="12700"/>
            <wp:docPr id="1680731314" name="Picture 168073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307510" cy="2713120"/>
                    </a:xfrm>
                    <a:prstGeom prst="rect">
                      <a:avLst/>
                    </a:prstGeom>
                    <a:noFill/>
                    <a:ln>
                      <a:solidFill>
                        <a:schemeClr val="tx1"/>
                      </a:solidFill>
                    </a:ln>
                  </pic:spPr>
                </pic:pic>
              </a:graphicData>
            </a:graphic>
          </wp:inline>
        </w:drawing>
      </w:r>
    </w:p>
    <w:p w14:paraId="1981CC67" w14:textId="77777777" w:rsidR="00642FBA" w:rsidRPr="0096267D" w:rsidRDefault="00642FBA" w:rsidP="00642FBA">
      <w:pPr>
        <w:pStyle w:val="Style1"/>
        <w:ind w:left="1080"/>
      </w:pPr>
    </w:p>
    <w:p w14:paraId="4A4965B2" w14:textId="2699A675" w:rsidR="00930B39" w:rsidRDefault="009A2048" w:rsidP="00642FBA">
      <w:pPr>
        <w:rPr>
          <w:color w:val="FF0000"/>
        </w:rPr>
      </w:pPr>
      <w:r w:rsidRPr="00AD313F">
        <w:rPr>
          <w:rStyle w:val="descriptionTitleChar"/>
          <w:noProof/>
        </w:rPr>
        <mc:AlternateContent>
          <mc:Choice Requires="wps">
            <w:drawing>
              <wp:anchor distT="45720" distB="45720" distL="114300" distR="114300" simplePos="0" relativeHeight="251658242" behindDoc="0" locked="0" layoutInCell="1" allowOverlap="1" wp14:anchorId="7CCF36E6" wp14:editId="6E292D5E">
                <wp:simplePos x="0" y="0"/>
                <wp:positionH relativeFrom="page">
                  <wp:posOffset>397565</wp:posOffset>
                </wp:positionH>
                <wp:positionV relativeFrom="paragraph">
                  <wp:posOffset>264187</wp:posOffset>
                </wp:positionV>
                <wp:extent cx="6979920" cy="5215890"/>
                <wp:effectExtent l="0" t="0" r="11430" b="22860"/>
                <wp:wrapSquare wrapText="bothSides"/>
                <wp:docPr id="1672186010" name="Text Box 1672186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9920" cy="5215890"/>
                        </a:xfrm>
                        <a:prstGeom prst="rect">
                          <a:avLst/>
                        </a:prstGeom>
                        <a:solidFill>
                          <a:srgbClr val="FFFFFF"/>
                        </a:solidFill>
                        <a:ln w="9525">
                          <a:solidFill>
                            <a:srgbClr val="000000"/>
                          </a:solidFill>
                          <a:miter lim="800000"/>
                          <a:headEnd/>
                          <a:tailEnd/>
                        </a:ln>
                      </wps:spPr>
                      <wps:txbx>
                        <w:txbxContent>
                          <w:p w14:paraId="60300555" w14:textId="77777777" w:rsidR="00930B39" w:rsidRPr="00642FBA" w:rsidRDefault="00930B39" w:rsidP="009A2048">
                            <w:pPr>
                              <w:spacing w:after="0"/>
                              <w:ind w:left="360"/>
                              <w:rPr>
                                <w:rFonts w:asciiTheme="minorBidi" w:hAnsiTheme="minorBidi"/>
                                <w:sz w:val="20"/>
                                <w:szCs w:val="20"/>
                              </w:rPr>
                            </w:pPr>
                            <w:r w:rsidRPr="00642FBA">
                              <w:rPr>
                                <w:rFonts w:asciiTheme="minorBidi" w:hAnsiTheme="minorBidi"/>
                                <w:sz w:val="20"/>
                                <w:szCs w:val="20"/>
                              </w:rPr>
                              <w:t>n data points for 2 satellites, n time points</w:t>
                            </w:r>
                          </w:p>
                          <w:p w14:paraId="2D497E33"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Input</w:t>
                            </w:r>
                            <w:r w:rsidRPr="00642FBA">
                              <w:rPr>
                                <w:rFonts w:asciiTheme="minorBidi" w:hAnsiTheme="minorBidi"/>
                                <w:sz w:val="20"/>
                                <w:szCs w:val="20"/>
                              </w:rPr>
                              <w:t xml:space="preserve">: </w:t>
                            </w:r>
                            <w:r w:rsidRPr="00642FBA">
                              <w:rPr>
                                <w:rFonts w:asciiTheme="minorBidi" w:hAnsiTheme="minorBidi"/>
                                <w:position w:val="-10"/>
                                <w:sz w:val="20"/>
                                <w:szCs w:val="20"/>
                              </w:rPr>
                              <w:object w:dxaOrig="1010" w:dyaOrig="290" w14:anchorId="46621813">
                                <v:shape id="_x0000_i1093" type="#_x0000_t75" style="width:50.25pt;height:14.25pt">
                                  <v:imagedata r:id="rId185" o:title=""/>
                                </v:shape>
                                <o:OLEObject Type="Embed" ProgID="Equation.DSMT4" ShapeID="_x0000_i1093" DrawAspect="Content" ObjectID="_1749109551" r:id="rId186"/>
                              </w:object>
                            </w:r>
                          </w:p>
                          <w:p w14:paraId="777B28B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Output</w:t>
                            </w:r>
                            <w:r w:rsidRPr="00642FBA">
                              <w:rPr>
                                <w:rFonts w:asciiTheme="minorBidi" w:hAnsiTheme="minorBidi"/>
                                <w:sz w:val="20"/>
                                <w:szCs w:val="20"/>
                              </w:rPr>
                              <w:t xml:space="preserve">: </w:t>
                            </w:r>
                            <w:r w:rsidRPr="00642FBA">
                              <w:rPr>
                                <w:rFonts w:asciiTheme="minorBidi" w:hAnsiTheme="minorBidi"/>
                                <w:position w:val="-12"/>
                                <w:sz w:val="20"/>
                                <w:szCs w:val="20"/>
                              </w:rPr>
                              <w:object w:dxaOrig="1010" w:dyaOrig="440" w14:anchorId="3C425DDB">
                                <v:shape id="_x0000_i1094" type="#_x0000_t75" style="width:50.25pt;height:21.75pt">
                                  <v:imagedata r:id="rId54" o:title=""/>
                                </v:shape>
                                <o:OLEObject Type="Embed" ProgID="Equation.DSMT4" ShapeID="_x0000_i1094" DrawAspect="Content" ObjectID="_1749109552" r:id="rId187"/>
                              </w:object>
                            </w:r>
                          </w:p>
                          <w:p w14:paraId="4AD5EB8B"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2"/>
                                <w:sz w:val="20"/>
                                <w:szCs w:val="20"/>
                              </w:rPr>
                              <w:object w:dxaOrig="1010" w:dyaOrig="440" w14:anchorId="591762F0">
                                <v:shape id="_x0000_i1095" type="#_x0000_t75" style="width:50.25pt;height:21.75pt">
                                  <v:imagedata r:id="rId56" o:title=""/>
                                </v:shape>
                                <o:OLEObject Type="Embed" ProgID="Equation.DSMT4" ShapeID="_x0000_i1095" DrawAspect="Content" ObjectID="_1749109553" r:id="rId188"/>
                              </w:object>
                            </w:r>
                          </w:p>
                          <w:p w14:paraId="0BB9FF1A"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2"/>
                                <w:sz w:val="20"/>
                                <w:szCs w:val="20"/>
                              </w:rPr>
                              <w:object w:dxaOrig="1010" w:dyaOrig="440" w14:anchorId="713B7CDB">
                                <v:shape id="_x0000_i1096" type="#_x0000_t75" style="width:50.25pt;height:21.75pt">
                                  <v:imagedata r:id="rId58" o:title=""/>
                                </v:shape>
                                <o:OLEObject Type="Embed" ProgID="Equation.DSMT4" ShapeID="_x0000_i1096" DrawAspect="Content" ObjectID="_1749109554" r:id="rId189"/>
                              </w:object>
                            </w:r>
                          </w:p>
                          <w:p w14:paraId="797C467C"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0"/>
                                <w:sz w:val="20"/>
                                <w:szCs w:val="20"/>
                              </w:rPr>
                              <w:object w:dxaOrig="1010" w:dyaOrig="290" w14:anchorId="1231DE70">
                                <v:shape id="_x0000_i1097" type="#_x0000_t75" style="width:50.25pt;height:14.25pt">
                                  <v:imagedata r:id="rId190" o:title=""/>
                                </v:shape>
                                <o:OLEObject Type="Embed" ProgID="Equation.DSMT4" ShapeID="_x0000_i1097" DrawAspect="Content" ObjectID="_1749109555" r:id="rId191"/>
                              </w:object>
                            </w:r>
                          </w:p>
                          <w:p w14:paraId="2FA8EC2C"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6"/>
                                <w:sz w:val="20"/>
                                <w:szCs w:val="20"/>
                              </w:rPr>
                              <w:object w:dxaOrig="1290" w:dyaOrig="290" w14:anchorId="1E2F325A">
                                <v:shape id="_x0000_i1098" type="#_x0000_t75" style="width:64.5pt;height:14.25pt">
                                  <v:imagedata r:id="rId192" o:title=""/>
                                </v:shape>
                                <o:OLEObject Type="Embed" ProgID="Equation.DSMT4" ShapeID="_x0000_i1098" DrawAspect="Content" ObjectID="_1749109556" r:id="rId193"/>
                              </w:object>
                            </w:r>
                          </w:p>
                          <w:p w14:paraId="7E7927D3" w14:textId="77777777" w:rsidR="00930B39" w:rsidRPr="00642FBA" w:rsidRDefault="00930B39" w:rsidP="00930B39">
                            <w:pPr>
                              <w:spacing w:after="0"/>
                              <w:ind w:left="360"/>
                              <w:rPr>
                                <w:rFonts w:asciiTheme="minorBidi" w:hAnsiTheme="minorBidi"/>
                                <w:b/>
                                <w:bCs/>
                                <w:sz w:val="20"/>
                                <w:szCs w:val="20"/>
                              </w:rPr>
                            </w:pPr>
                            <w:r w:rsidRPr="00642FBA">
                              <w:rPr>
                                <w:rFonts w:asciiTheme="minorBidi" w:hAnsiTheme="minorBidi"/>
                                <w:b/>
                                <w:bCs/>
                                <w:sz w:val="20"/>
                                <w:szCs w:val="20"/>
                              </w:rPr>
                              <w:t xml:space="preserve">While </w:t>
                            </w:r>
                            <w:r w:rsidRPr="00642FBA">
                              <w:rPr>
                                <w:rFonts w:asciiTheme="minorBidi" w:hAnsiTheme="minorBidi"/>
                                <w:position w:val="-6"/>
                                <w:sz w:val="20"/>
                                <w:szCs w:val="20"/>
                              </w:rPr>
                              <w:object w:dxaOrig="1290" w:dyaOrig="290" w14:anchorId="13AB5B00">
                                <v:shape id="_x0000_i1099" type="#_x0000_t75" style="width:64.5pt;height:14.25pt">
                                  <v:imagedata r:id="rId194" o:title=""/>
                                </v:shape>
                                <o:OLEObject Type="Embed" ProgID="Equation.DSMT4" ShapeID="_x0000_i1099" DrawAspect="Content" ObjectID="_1749109557" r:id="rId195"/>
                              </w:object>
                            </w:r>
                            <w:r w:rsidRPr="00642FBA">
                              <w:rPr>
                                <w:rFonts w:asciiTheme="minorBidi" w:hAnsiTheme="minorBidi"/>
                                <w:b/>
                                <w:bCs/>
                                <w:sz w:val="20"/>
                                <w:szCs w:val="20"/>
                              </w:rPr>
                              <w:t xml:space="preserve"> do:</w:t>
                            </w:r>
                          </w:p>
                          <w:p w14:paraId="08F9D3AD"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Map the time points </w:t>
                            </w:r>
                            <w:r w:rsidR="009A2048" w:rsidRPr="00642FBA">
                              <w:rPr>
                                <w:rFonts w:asciiTheme="minorBidi" w:hAnsiTheme="minorBidi"/>
                                <w:position w:val="-10"/>
                                <w:sz w:val="20"/>
                                <w:szCs w:val="20"/>
                              </w:rPr>
                              <w:object w:dxaOrig="2310" w:dyaOrig="290" w14:anchorId="2FCEBA3C">
                                <v:shape id="_x0000_i1100" type="#_x0000_t75" style="width:115.5pt;height:14.25pt">
                                  <v:imagedata r:id="rId196" o:title=""/>
                                </v:shape>
                                <o:OLEObject Type="Embed" ProgID="Equation.DSMT4" ShapeID="_x0000_i1100" DrawAspect="Content" ObjectID="_1749109558" r:id="rId197"/>
                              </w:object>
                            </w:r>
                            <w:r w:rsidRPr="00642FBA">
                              <w:rPr>
                                <w:rFonts w:asciiTheme="minorBidi" w:hAnsiTheme="minorBidi"/>
                                <w:sz w:val="20"/>
                                <w:szCs w:val="20"/>
                              </w:rPr>
                              <w:t xml:space="preserve"> to </w:t>
                            </w:r>
                            <w:r w:rsidRPr="00642FBA">
                              <w:rPr>
                                <w:rFonts w:asciiTheme="minorBidi" w:hAnsiTheme="minorBidi"/>
                                <w:position w:val="-12"/>
                                <w:sz w:val="20"/>
                                <w:szCs w:val="20"/>
                              </w:rPr>
                              <w:object w:dxaOrig="2160" w:dyaOrig="440" w14:anchorId="28CB6238">
                                <v:shape id="_x0000_i1101" type="#_x0000_t75" style="width:108pt;height:21.75pt">
                                  <v:imagedata r:id="rId62" o:title=""/>
                                </v:shape>
                                <o:OLEObject Type="Embed" ProgID="Equation.DSMT4" ShapeID="_x0000_i1101" DrawAspect="Content" ObjectID="_1749109559" r:id="rId198"/>
                              </w:object>
                            </w:r>
                            <w:r w:rsidRPr="00642FBA">
                              <w:rPr>
                                <w:rFonts w:asciiTheme="minorBidi" w:hAnsiTheme="minorBidi"/>
                                <w:sz w:val="20"/>
                                <w:szCs w:val="20"/>
                              </w:rPr>
                              <w:t xml:space="preserve"> on the interval </w:t>
                            </w:r>
                            <w:r w:rsidRPr="00642FBA">
                              <w:rPr>
                                <w:rFonts w:asciiTheme="minorBidi" w:hAnsiTheme="minorBidi"/>
                                <w:position w:val="-10"/>
                                <w:sz w:val="20"/>
                                <w:szCs w:val="20"/>
                              </w:rPr>
                              <w:object w:dxaOrig="440" w:dyaOrig="290" w14:anchorId="1D83D0B1">
                                <v:shape id="_x0000_i1102" type="#_x0000_t75" style="width:21.75pt;height:14.25pt">
                                  <v:imagedata r:id="rId64" o:title=""/>
                                </v:shape>
                                <o:OLEObject Type="Embed" ProgID="Equation.DSMT4" ShapeID="_x0000_i1102" DrawAspect="Content" ObjectID="_1749109560" r:id="rId199"/>
                              </w:object>
                            </w:r>
                          </w:p>
                          <w:p w14:paraId="733A3770" w14:textId="20649FB9" w:rsidR="00930B39" w:rsidRPr="00045AF5" w:rsidRDefault="00930B39" w:rsidP="00045AF5">
                            <w:pPr>
                              <w:ind w:firstLine="720"/>
                              <w:rPr>
                                <w:b/>
                                <w:bCs/>
                              </w:rPr>
                            </w:pPr>
                            <w:r w:rsidRPr="00642FBA">
                              <w:rPr>
                                <w:rFonts w:asciiTheme="minorBidi" w:hAnsiTheme="minorBidi"/>
                                <w:sz w:val="20"/>
                                <w:szCs w:val="20"/>
                              </w:rPr>
                              <w:t xml:space="preserve">Calculate </w:t>
                            </w:r>
                            <w:r w:rsidRPr="00642FBA">
                              <w:rPr>
                                <w:rFonts w:asciiTheme="minorBidi" w:hAnsiTheme="minorBidi"/>
                                <w:position w:val="-10"/>
                                <w:sz w:val="20"/>
                                <w:szCs w:val="20"/>
                              </w:rPr>
                              <w:object w:dxaOrig="440" w:dyaOrig="440" w14:anchorId="64E9E1AD">
                                <v:shape id="_x0000_i1103" type="#_x0000_t75" style="width:21.75pt;height:21.75pt">
                                  <v:imagedata r:id="rId66" o:title=""/>
                                </v:shape>
                                <o:OLEObject Type="Embed" ProgID="Equation.DSMT4" ShapeID="_x0000_i1103" DrawAspect="Content" ObjectID="_1749109561" r:id="rId200"/>
                              </w:object>
                            </w:r>
                            <w:r w:rsidRPr="00642FBA">
                              <w:rPr>
                                <w:rFonts w:asciiTheme="minorBidi" w:hAnsiTheme="minorBidi"/>
                                <w:position w:val="-14"/>
                                <w:sz w:val="20"/>
                                <w:szCs w:val="20"/>
                              </w:rPr>
                              <w:object w:dxaOrig="870" w:dyaOrig="440" w14:anchorId="7B839FB5">
                                <v:shape id="_x0000_i1104" type="#_x0000_t75" style="width:43.5pt;height:21.75pt">
                                  <v:imagedata r:id="rId68" o:title=""/>
                                </v:shape>
                                <o:OLEObject Type="Embed" ProgID="Equation.DSMT4" ShapeID="_x0000_i1104" DrawAspect="Content" ObjectID="_1749109562" r:id="rId201"/>
                              </w:object>
                            </w:r>
                            <w:r w:rsidRPr="00642FBA">
                              <w:rPr>
                                <w:rFonts w:asciiTheme="minorBidi" w:hAnsiTheme="minorBidi"/>
                                <w:sz w:val="20"/>
                                <w:szCs w:val="20"/>
                              </w:rPr>
                              <w:t xml:space="preserve"> using </w:t>
                            </w:r>
                            <w:proofErr w:type="gramStart"/>
                            <w:r w:rsidR="00045AF5" w:rsidRPr="00C94E96">
                              <w:rPr>
                                <w:rFonts w:asciiTheme="minorBidi" w:hAnsiTheme="minorBidi"/>
                                <w:b/>
                                <w:bCs/>
                              </w:rPr>
                              <w:t>Eq.(</w:t>
                            </w:r>
                            <w:proofErr w:type="gramEnd"/>
                            <w:r w:rsidR="00045AF5" w:rsidRPr="00C94E96">
                              <w:rPr>
                                <w:rFonts w:asciiTheme="minorBidi" w:hAnsiTheme="minorBidi"/>
                                <w:b/>
                                <w:bCs/>
                              </w:rPr>
                              <w:fldChar w:fldCharType="begin"/>
                            </w:r>
                            <w:r w:rsidR="00045AF5" w:rsidRPr="00C94E96">
                              <w:rPr>
                                <w:rFonts w:asciiTheme="minorBidi" w:hAnsiTheme="minorBidi"/>
                                <w:b/>
                                <w:bCs/>
                              </w:rPr>
                              <w:instrText>HYPERLINK  \l "eq5"</w:instrText>
                            </w:r>
                            <w:r w:rsidR="00045AF5" w:rsidRPr="00C94E96">
                              <w:rPr>
                                <w:rFonts w:asciiTheme="minorBidi" w:hAnsiTheme="minorBidi"/>
                                <w:b/>
                                <w:bCs/>
                              </w:rPr>
                            </w:r>
                            <w:r w:rsidR="00045AF5" w:rsidRPr="00C94E96">
                              <w:rPr>
                                <w:rFonts w:asciiTheme="minorBidi" w:hAnsiTheme="minorBidi"/>
                                <w:b/>
                                <w:bCs/>
                              </w:rPr>
                              <w:fldChar w:fldCharType="separate"/>
                            </w:r>
                            <w:r w:rsidR="00045AF5" w:rsidRPr="00C94E96">
                              <w:rPr>
                                <w:rStyle w:val="Hyperlink"/>
                                <w:rFonts w:asciiTheme="minorBidi" w:hAnsiTheme="minorBidi"/>
                                <w:b/>
                                <w:bCs/>
                              </w:rPr>
                              <w:t>5</w:t>
                            </w:r>
                            <w:r w:rsidR="00045AF5" w:rsidRPr="00C94E96">
                              <w:rPr>
                                <w:rFonts w:asciiTheme="minorBidi" w:hAnsiTheme="minorBidi"/>
                                <w:b/>
                                <w:bCs/>
                              </w:rPr>
                              <w:fldChar w:fldCharType="end"/>
                            </w:r>
                            <w:r w:rsidR="00045AF5" w:rsidRPr="00C94E96">
                              <w:rPr>
                                <w:rFonts w:asciiTheme="minorBidi" w:hAnsiTheme="minorBidi"/>
                                <w:b/>
                                <w:bCs/>
                              </w:rPr>
                              <w:t>/</w:t>
                            </w:r>
                            <w:hyperlink w:anchor="eq2" w:history="1">
                              <w:r w:rsidR="00045AF5" w:rsidRPr="00C94E96">
                                <w:rPr>
                                  <w:rStyle w:val="Hyperlink"/>
                                  <w:rFonts w:asciiTheme="minorBidi" w:hAnsiTheme="minorBidi"/>
                                  <w:b/>
                                  <w:bCs/>
                                </w:rPr>
                                <w:t>2</w:t>
                              </w:r>
                            </w:hyperlink>
                            <w:r w:rsidR="00045AF5" w:rsidRPr="00C94E96">
                              <w:rPr>
                                <w:rFonts w:asciiTheme="minorBidi" w:hAnsiTheme="minorBidi"/>
                                <w:b/>
                                <w:bCs/>
                              </w:rPr>
                              <w:t>)</w:t>
                            </w:r>
                            <w:r w:rsidRPr="00642FBA">
                              <w:rPr>
                                <w:rFonts w:asciiTheme="minorBidi" w:hAnsiTheme="minorBidi"/>
                                <w:sz w:val="20"/>
                                <w:szCs w:val="20"/>
                              </w:rPr>
                              <w:t xml:space="preserve"> with the points </w:t>
                            </w:r>
                            <w:r w:rsidRPr="00642FBA">
                              <w:rPr>
                                <w:rFonts w:asciiTheme="minorBidi" w:hAnsiTheme="minorBidi"/>
                                <w:position w:val="-12"/>
                                <w:sz w:val="20"/>
                                <w:szCs w:val="20"/>
                              </w:rPr>
                              <w:object w:dxaOrig="2310" w:dyaOrig="440" w14:anchorId="0392D83F">
                                <v:shape id="_x0000_i1106" type="#_x0000_t75" style="width:115.5pt;height:21.75pt">
                                  <v:imagedata r:id="rId202" o:title=""/>
                                </v:shape>
                                <o:OLEObject Type="Embed" ProgID="Equation.DSMT4" ShapeID="_x0000_i1106" DrawAspect="Content" ObjectID="_1749109563" r:id="rId203"/>
                              </w:object>
                            </w:r>
                          </w:p>
                          <w:p w14:paraId="1B6DA83E" w14:textId="70CD2F39"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Fit cubic polynomial to </w:t>
                            </w:r>
                            <w:r w:rsidRPr="00642FBA">
                              <w:rPr>
                                <w:rFonts w:asciiTheme="minorBidi" w:hAnsiTheme="minorBidi"/>
                                <w:position w:val="-10"/>
                                <w:sz w:val="20"/>
                                <w:szCs w:val="20"/>
                              </w:rPr>
                              <w:object w:dxaOrig="440" w:dyaOrig="440" w14:anchorId="337E952C">
                                <v:shape id="_x0000_i1108" type="#_x0000_t75" style="width:21.75pt;height:21.75pt">
                                  <v:imagedata r:id="rId66" o:title=""/>
                                </v:shape>
                                <o:OLEObject Type="Embed" ProgID="Equation.DSMT4" ShapeID="_x0000_i1108" DrawAspect="Content" ObjectID="_1749109564" r:id="rId204"/>
                              </w:object>
                            </w:r>
                            <w:r w:rsidRPr="00642FBA">
                              <w:rPr>
                                <w:rFonts w:asciiTheme="minorBidi" w:hAnsiTheme="minorBidi"/>
                                <w:sz w:val="20"/>
                                <w:szCs w:val="20"/>
                              </w:rPr>
                              <w:t xml:space="preserve"> </w:t>
                            </w:r>
                            <w:r w:rsidR="00C94E96" w:rsidRPr="006B00D0">
                              <w:rPr>
                                <w:rFonts w:asciiTheme="minorBidi" w:hAnsiTheme="minorBidi"/>
                              </w:rPr>
                              <w:t xml:space="preserve">according to </w:t>
                            </w:r>
                            <w:r w:rsidR="00C94E96" w:rsidRPr="00C94E96">
                              <w:rPr>
                                <w:rFonts w:asciiTheme="minorBidi" w:hAnsiTheme="minorBidi"/>
                                <w:b/>
                                <w:bCs/>
                              </w:rPr>
                              <w:t>[</w:t>
                            </w:r>
                            <w:hyperlink w:anchor="Reference2" w:history="1">
                              <w:r w:rsidR="00C94E96" w:rsidRPr="00C94E96">
                                <w:rPr>
                                  <w:rStyle w:val="Hyperlink"/>
                                  <w:b/>
                                  <w:bCs/>
                                </w:rPr>
                                <w:t>2</w:t>
                              </w:r>
                            </w:hyperlink>
                            <w:r w:rsidR="00C94E96" w:rsidRPr="00C94E96">
                              <w:rPr>
                                <w:b/>
                                <w:bCs/>
                              </w:rPr>
                              <w:t xml:space="preserve"> </w:t>
                            </w:r>
                            <w:r w:rsidR="00C94E96" w:rsidRPr="00C94E96">
                              <w:rPr>
                                <w:rFonts w:asciiTheme="minorBidi" w:hAnsiTheme="minorBidi"/>
                                <w:b/>
                                <w:bCs/>
                              </w:rPr>
                              <w:t>,Eq.1f-1j]</w:t>
                            </w:r>
                            <w:r w:rsidRPr="00642FBA">
                              <w:rPr>
                                <w:rFonts w:asciiTheme="minorBidi" w:hAnsiTheme="minorBidi"/>
                                <w:sz w:val="20"/>
                                <w:szCs w:val="20"/>
                              </w:rPr>
                              <w:t xml:space="preserve"> </w:t>
                            </w:r>
                            <w:r w:rsidR="00C94E96">
                              <w:rPr>
                                <w:rFonts w:asciiTheme="minorBidi" w:hAnsiTheme="minorBidi"/>
                                <w:sz w:val="20"/>
                                <w:szCs w:val="20"/>
                              </w:rPr>
                              <w:t>over</w:t>
                            </w:r>
                            <w:r w:rsidRPr="00642FBA">
                              <w:rPr>
                                <w:rFonts w:asciiTheme="minorBidi" w:hAnsiTheme="minorBidi"/>
                                <w:sz w:val="20"/>
                                <w:szCs w:val="20"/>
                              </w:rPr>
                              <w:t xml:space="preserve"> </w:t>
                            </w:r>
                            <w:r w:rsidRPr="00642FBA">
                              <w:rPr>
                                <w:rFonts w:asciiTheme="minorBidi" w:hAnsiTheme="minorBidi"/>
                                <w:position w:val="-10"/>
                                <w:sz w:val="20"/>
                                <w:szCs w:val="20"/>
                              </w:rPr>
                              <w:object w:dxaOrig="440" w:dyaOrig="290" w14:anchorId="1A2D79E0">
                                <v:shape id="_x0000_i1110" type="#_x0000_t75" style="width:21.75pt;height:14.25pt">
                                  <v:imagedata r:id="rId64" o:title=""/>
                                </v:shape>
                                <o:OLEObject Type="Embed" ProgID="Equation.DSMT4" ShapeID="_x0000_i1110" DrawAspect="Content" ObjectID="_1749109565" r:id="rId205"/>
                              </w:object>
                            </w:r>
                          </w:p>
                          <w:p w14:paraId="58DC235F"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Find the cubic polynomial real roots</w:t>
                            </w:r>
                          </w:p>
                          <w:p w14:paraId="1045CCFB"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Fit cubic polynomial for </w:t>
                            </w:r>
                            <w:r w:rsidRPr="00642FBA">
                              <w:rPr>
                                <w:rFonts w:asciiTheme="minorBidi" w:hAnsiTheme="minorBidi"/>
                                <w:position w:val="-14"/>
                                <w:sz w:val="20"/>
                                <w:szCs w:val="20"/>
                              </w:rPr>
                              <w:object w:dxaOrig="870" w:dyaOrig="440" w14:anchorId="5DA94563">
                                <v:shape id="_x0000_i1112" type="#_x0000_t75" style="width:43.5pt;height:21.75pt">
                                  <v:imagedata r:id="rId74" o:title=""/>
                                </v:shape>
                                <o:OLEObject Type="Embed" ProgID="Equation.DSMT4" ShapeID="_x0000_i1112" DrawAspect="Content" ObjectID="_1749109566" r:id="rId206"/>
                              </w:object>
                            </w:r>
                            <w:r w:rsidRPr="00642FBA">
                              <w:rPr>
                                <w:rFonts w:asciiTheme="minorBidi" w:hAnsiTheme="minorBidi"/>
                                <w:sz w:val="20"/>
                                <w:szCs w:val="20"/>
                              </w:rPr>
                              <w:t xml:space="preserve"> in the interval </w:t>
                            </w:r>
                            <w:r w:rsidRPr="00642FBA">
                              <w:rPr>
                                <w:rFonts w:asciiTheme="minorBidi" w:hAnsiTheme="minorBidi"/>
                                <w:position w:val="-10"/>
                                <w:sz w:val="20"/>
                                <w:szCs w:val="20"/>
                              </w:rPr>
                              <w:object w:dxaOrig="440" w:dyaOrig="290" w14:anchorId="41D7DDF4">
                                <v:shape id="_x0000_i1114" type="#_x0000_t75" style="width:21.75pt;height:14.25pt">
                                  <v:imagedata r:id="rId64" o:title=""/>
                                </v:shape>
                                <o:OLEObject Type="Embed" ProgID="Equation.DSMT4" ShapeID="_x0000_i1114" DrawAspect="Content" ObjectID="_1749109567" r:id="rId207"/>
                              </w:object>
                            </w:r>
                          </w:p>
                          <w:p w14:paraId="60D56803"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b/>
                                <w:bCs/>
                                <w:sz w:val="20"/>
                                <w:szCs w:val="20"/>
                              </w:rPr>
                              <w:t>for</w:t>
                            </w:r>
                            <w:r w:rsidRPr="00642FBA">
                              <w:rPr>
                                <w:rFonts w:asciiTheme="minorBidi" w:hAnsiTheme="minorBidi"/>
                                <w:sz w:val="20"/>
                                <w:szCs w:val="20"/>
                              </w:rPr>
                              <w:t xml:space="preserve"> each root </w:t>
                            </w:r>
                            <w:r w:rsidRPr="00642FBA">
                              <w:rPr>
                                <w:rFonts w:asciiTheme="minorBidi" w:hAnsiTheme="minorBidi"/>
                                <w:position w:val="-6"/>
                                <w:sz w:val="20"/>
                                <w:szCs w:val="20"/>
                              </w:rPr>
                              <w:object w:dxaOrig="150" w:dyaOrig="290" w14:anchorId="116A9E34">
                                <v:shape id="_x0000_i1116" type="#_x0000_t75" style="width:7.5pt;height:14.25pt">
                                  <v:imagedata r:id="rId208" o:title=""/>
                                </v:shape>
                                <o:OLEObject Type="Embed" ProgID="Equation.DSMT4" ShapeID="_x0000_i1116" DrawAspect="Content" ObjectID="_1749109568" r:id="rId209"/>
                              </w:object>
                            </w:r>
                            <w:r w:rsidRPr="00642FBA">
                              <w:rPr>
                                <w:rFonts w:asciiTheme="minorBidi" w:hAnsiTheme="minorBidi"/>
                                <w:sz w:val="20"/>
                                <w:szCs w:val="20"/>
                              </w:rPr>
                              <w:t xml:space="preserve"> </w:t>
                            </w:r>
                            <w:r w:rsidRPr="00642FBA">
                              <w:rPr>
                                <w:rFonts w:asciiTheme="minorBidi" w:hAnsiTheme="minorBidi"/>
                                <w:b/>
                                <w:bCs/>
                                <w:sz w:val="20"/>
                                <w:szCs w:val="20"/>
                              </w:rPr>
                              <w:t>do:</w:t>
                            </w:r>
                          </w:p>
                          <w:p w14:paraId="76042915" w14:textId="4C8F5F3C" w:rsidR="00930B39" w:rsidRPr="00642FBA" w:rsidRDefault="00930B39" w:rsidP="00930B39">
                            <w:pPr>
                              <w:spacing w:after="0"/>
                              <w:ind w:left="360"/>
                              <w:rPr>
                                <w:rFonts w:asciiTheme="minorBidi" w:hAnsiTheme="minorBidi"/>
                                <w:sz w:val="20"/>
                                <w:szCs w:val="20"/>
                              </w:rPr>
                            </w:pPr>
                            <w:r w:rsidRPr="00642FBA">
                              <w:rPr>
                                <w:rFonts w:asciiTheme="minorBidi" w:hAnsiTheme="minorBidi"/>
                                <w:sz w:val="20"/>
                                <w:szCs w:val="20"/>
                              </w:rPr>
                              <w:tab/>
                            </w:r>
                            <w:r w:rsidRPr="00642FBA">
                              <w:rPr>
                                <w:rFonts w:asciiTheme="minorBidi" w:hAnsiTheme="minorBidi"/>
                                <w:sz w:val="20"/>
                                <w:szCs w:val="20"/>
                              </w:rPr>
                              <w:tab/>
                              <w:t xml:space="preserve">calculate the distance </w:t>
                            </w:r>
                            <w:r w:rsidR="00B861A9">
                              <w:rPr>
                                <w:rFonts w:asciiTheme="minorBidi" w:hAnsiTheme="minorBidi"/>
                                <w:position w:val="-4"/>
                                <w:sz w:val="20"/>
                                <w:szCs w:val="20"/>
                              </w:rPr>
                              <w:pict w14:anchorId="4243EC16">
                                <v:shape id="_x0000_i1118" type="#_x0000_t75" style="width:7.5pt;height:7.5pt">
                                  <v:imagedata r:id="rId79" o:title=""/>
                                </v:shape>
                              </w:pict>
                            </w:r>
                            <w:r w:rsidRPr="00642FBA">
                              <w:rPr>
                                <w:rFonts w:asciiTheme="minorBidi" w:hAnsiTheme="minorBidi"/>
                                <w:sz w:val="20"/>
                                <w:szCs w:val="20"/>
                              </w:rPr>
                              <w:t xml:space="preserve"> at </w:t>
                            </w:r>
                            <w:r w:rsidRPr="00642FBA">
                              <w:rPr>
                                <w:rFonts w:asciiTheme="minorBidi" w:hAnsiTheme="minorBidi"/>
                                <w:position w:val="-6"/>
                                <w:sz w:val="20"/>
                                <w:szCs w:val="20"/>
                              </w:rPr>
                              <w:object w:dxaOrig="150" w:dyaOrig="290" w14:anchorId="42C4CE80">
                                <v:shape id="_x0000_i1120" type="#_x0000_t75" style="width:7.5pt;height:14.25pt">
                                  <v:imagedata r:id="rId210" o:title=""/>
                                </v:shape>
                                <o:OLEObject Type="Embed" ProgID="Equation.DSMT4" ShapeID="_x0000_i1120" DrawAspect="Content" ObjectID="_1749109569" r:id="rId211"/>
                              </w:object>
                            </w:r>
                            <w:r w:rsidRPr="00642FBA">
                              <w:rPr>
                                <w:rFonts w:asciiTheme="minorBidi" w:hAnsiTheme="minorBidi"/>
                                <w:sz w:val="20"/>
                                <w:szCs w:val="20"/>
                              </w:rPr>
                              <w:t xml:space="preserve"> using </w:t>
                            </w:r>
                            <w:proofErr w:type="gramStart"/>
                            <w:r w:rsidR="00C94E96" w:rsidRPr="00C94E96">
                              <w:rPr>
                                <w:rFonts w:asciiTheme="minorBidi" w:hAnsiTheme="minorBidi"/>
                                <w:b/>
                                <w:bCs/>
                              </w:rPr>
                              <w:t>Eq.(</w:t>
                            </w:r>
                            <w:proofErr w:type="gramEnd"/>
                            <w:r w:rsidR="00C94E96" w:rsidRPr="00C94E96">
                              <w:rPr>
                                <w:rFonts w:asciiTheme="minorBidi" w:hAnsiTheme="minorBidi"/>
                                <w:b/>
                                <w:bCs/>
                              </w:rPr>
                              <w:fldChar w:fldCharType="begin"/>
                            </w:r>
                            <w:r w:rsidR="00C94E96" w:rsidRPr="00C94E96">
                              <w:rPr>
                                <w:rFonts w:asciiTheme="minorBidi" w:hAnsiTheme="minorBidi"/>
                                <w:b/>
                                <w:bCs/>
                              </w:rPr>
                              <w:instrText>HYPERLINK  \l "eq6"</w:instrText>
                            </w:r>
                            <w:r w:rsidR="00C94E96" w:rsidRPr="00C94E96">
                              <w:rPr>
                                <w:rFonts w:asciiTheme="minorBidi" w:hAnsiTheme="minorBidi"/>
                                <w:b/>
                                <w:bCs/>
                              </w:rPr>
                            </w:r>
                            <w:r w:rsidR="00C94E96" w:rsidRPr="00C94E96">
                              <w:rPr>
                                <w:rFonts w:asciiTheme="minorBidi" w:hAnsiTheme="minorBidi"/>
                                <w:b/>
                                <w:bCs/>
                              </w:rPr>
                              <w:fldChar w:fldCharType="separate"/>
                            </w:r>
                            <w:r w:rsidR="00C94E96" w:rsidRPr="00C94E96">
                              <w:rPr>
                                <w:rStyle w:val="Hyperlink"/>
                                <w:rFonts w:asciiTheme="minorBidi" w:hAnsiTheme="minorBidi"/>
                                <w:b/>
                                <w:bCs/>
                              </w:rPr>
                              <w:t>6</w:t>
                            </w:r>
                            <w:r w:rsidR="00C94E96" w:rsidRPr="00C94E96">
                              <w:rPr>
                                <w:rFonts w:asciiTheme="minorBidi" w:hAnsiTheme="minorBidi"/>
                                <w:b/>
                                <w:bCs/>
                              </w:rPr>
                              <w:fldChar w:fldCharType="end"/>
                            </w:r>
                            <w:r w:rsidR="00C94E96" w:rsidRPr="00C94E96">
                              <w:rPr>
                                <w:rFonts w:asciiTheme="minorBidi" w:hAnsiTheme="minorBidi"/>
                                <w:b/>
                                <w:bCs/>
                              </w:rPr>
                              <w:t>)</w:t>
                            </w:r>
                          </w:p>
                          <w:p w14:paraId="18A8FD59" w14:textId="77777777" w:rsidR="00930B39" w:rsidRPr="00642FBA" w:rsidRDefault="00930B39" w:rsidP="00930B39">
                            <w:pPr>
                              <w:spacing w:after="0"/>
                              <w:ind w:left="1080" w:firstLine="360"/>
                              <w:rPr>
                                <w:rFonts w:asciiTheme="minorBidi" w:hAnsiTheme="minorBidi"/>
                                <w:sz w:val="20"/>
                                <w:szCs w:val="20"/>
                              </w:rPr>
                            </w:pPr>
                            <w:r w:rsidRPr="00642FBA">
                              <w:rPr>
                                <w:rFonts w:asciiTheme="minorBidi" w:hAnsiTheme="minorBidi"/>
                                <w:b/>
                                <w:bCs/>
                                <w:sz w:val="20"/>
                                <w:szCs w:val="20"/>
                              </w:rPr>
                              <w:t>if</w:t>
                            </w:r>
                            <w:r w:rsidRPr="00642FBA">
                              <w:rPr>
                                <w:rFonts w:asciiTheme="minorBidi" w:hAnsiTheme="minorBidi"/>
                                <w:sz w:val="20"/>
                                <w:szCs w:val="20"/>
                              </w:rPr>
                              <w:t xml:space="preserve"> </w:t>
                            </w:r>
                            <w:r w:rsidRPr="00642FBA">
                              <w:rPr>
                                <w:rFonts w:asciiTheme="minorBidi" w:hAnsiTheme="minorBidi"/>
                                <w:position w:val="-12"/>
                                <w:sz w:val="20"/>
                                <w:szCs w:val="20"/>
                              </w:rPr>
                              <w:object w:dxaOrig="720" w:dyaOrig="440" w14:anchorId="1332DB6B">
                                <v:shape id="_x0000_i1122" type="#_x0000_t75" style="width:36pt;height:21.75pt">
                                  <v:imagedata r:id="rId83" o:title=""/>
                                </v:shape>
                                <o:OLEObject Type="Embed" ProgID="Equation.DSMT4" ShapeID="_x0000_i1122" DrawAspect="Content" ObjectID="_1749109570" r:id="rId212"/>
                              </w:object>
                            </w:r>
                            <w:r w:rsidRPr="00642FBA">
                              <w:rPr>
                                <w:rFonts w:asciiTheme="minorBidi" w:hAnsiTheme="minorBidi"/>
                                <w:b/>
                                <w:bCs/>
                                <w:sz w:val="20"/>
                                <w:szCs w:val="20"/>
                              </w:rPr>
                              <w:t>:</w:t>
                            </w:r>
                          </w:p>
                          <w:p w14:paraId="260BF668"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ab/>
                            </w:r>
                            <w:r w:rsidRPr="00642FBA">
                              <w:rPr>
                                <w:rFonts w:asciiTheme="minorBidi" w:hAnsiTheme="minorBidi"/>
                                <w:sz w:val="20"/>
                                <w:szCs w:val="20"/>
                              </w:rPr>
                              <w:tab/>
                            </w:r>
                            <w:r w:rsidRPr="00642FBA">
                              <w:rPr>
                                <w:rFonts w:asciiTheme="minorBidi" w:hAnsiTheme="minorBidi"/>
                                <w:position w:val="-30"/>
                                <w:sz w:val="20"/>
                                <w:szCs w:val="20"/>
                              </w:rPr>
                              <w:object w:dxaOrig="870" w:dyaOrig="720" w14:anchorId="21186653">
                                <v:shape id="_x0000_i1124" type="#_x0000_t75" style="width:43.5pt;height:36pt">
                                  <v:imagedata r:id="rId85" o:title=""/>
                                </v:shape>
                                <o:OLEObject Type="Embed" ProgID="Equation.DSMT4" ShapeID="_x0000_i1124" DrawAspect="Content" ObjectID="_1749109571" r:id="rId213"/>
                              </w:object>
                            </w:r>
                          </w:p>
                          <w:p w14:paraId="33F8BAAA" w14:textId="77777777" w:rsidR="00930B39" w:rsidRPr="00642FBA" w:rsidRDefault="00930B39" w:rsidP="00930B39">
                            <w:pPr>
                              <w:spacing w:after="0"/>
                              <w:ind w:left="1080" w:firstLine="360"/>
                              <w:rPr>
                                <w:rFonts w:asciiTheme="minorBidi" w:hAnsiTheme="minorBidi"/>
                                <w:b/>
                                <w:bCs/>
                                <w:sz w:val="20"/>
                                <w:szCs w:val="20"/>
                              </w:rPr>
                            </w:pPr>
                            <w:r w:rsidRPr="00642FBA">
                              <w:rPr>
                                <w:rFonts w:asciiTheme="minorBidi" w:hAnsiTheme="minorBidi"/>
                                <w:b/>
                                <w:bCs/>
                                <w:sz w:val="20"/>
                                <w:szCs w:val="20"/>
                              </w:rPr>
                              <w:t>end</w:t>
                            </w:r>
                          </w:p>
                          <w:p w14:paraId="681DDF27" w14:textId="77777777" w:rsidR="00930B39" w:rsidRPr="00642FBA" w:rsidRDefault="00930B39" w:rsidP="00930B39">
                            <w:pPr>
                              <w:spacing w:after="0"/>
                              <w:rPr>
                                <w:rFonts w:asciiTheme="minorBidi" w:hAnsiTheme="minorBidi"/>
                                <w:b/>
                                <w:bCs/>
                                <w:sz w:val="20"/>
                                <w:szCs w:val="20"/>
                              </w:rPr>
                            </w:pPr>
                            <w:r w:rsidRPr="00642FBA">
                              <w:rPr>
                                <w:rFonts w:asciiTheme="minorBidi" w:hAnsiTheme="minorBidi"/>
                                <w:sz w:val="20"/>
                                <w:szCs w:val="20"/>
                              </w:rPr>
                              <w:t xml:space="preserve">       </w:t>
                            </w:r>
                            <w:r w:rsidRPr="00642FBA">
                              <w:rPr>
                                <w:rFonts w:asciiTheme="minorBidi" w:hAnsiTheme="minorBidi"/>
                                <w:sz w:val="20"/>
                                <w:szCs w:val="20"/>
                              </w:rPr>
                              <w:tab/>
                            </w:r>
                            <w:r w:rsidRPr="00642FBA">
                              <w:rPr>
                                <w:rFonts w:asciiTheme="minorBidi" w:hAnsiTheme="minorBidi"/>
                                <w:b/>
                                <w:bCs/>
                                <w:sz w:val="20"/>
                                <w:szCs w:val="20"/>
                              </w:rPr>
                              <w:t>end</w:t>
                            </w:r>
                          </w:p>
                          <w:p w14:paraId="5D06BB60"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0"/>
                                <w:sz w:val="20"/>
                                <w:szCs w:val="20"/>
                              </w:rPr>
                              <w:object w:dxaOrig="1880" w:dyaOrig="290" w14:anchorId="401A3872">
                                <v:shape id="_x0000_i1126" type="#_x0000_t75" style="width:93.75pt;height:14.25pt">
                                  <v:imagedata r:id="rId214" o:title=""/>
                                </v:shape>
                                <o:OLEObject Type="Embed" ProgID="Equation.DSMT4" ShapeID="_x0000_i1126" DrawAspect="Content" ObjectID="_1749109572" r:id="rId215"/>
                              </w:object>
                            </w:r>
                          </w:p>
                          <w:p w14:paraId="664F346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6"/>
                                <w:sz w:val="20"/>
                                <w:szCs w:val="20"/>
                              </w:rPr>
                              <w:object w:dxaOrig="2450" w:dyaOrig="290" w14:anchorId="48F45364">
                                <v:shape id="_x0000_i1128" type="#_x0000_t75" style="width:122.25pt;height:14.25pt">
                                  <v:imagedata r:id="rId216" o:title=""/>
                                </v:shape>
                                <o:OLEObject Type="Embed" ProgID="Equation.DSMT4" ShapeID="_x0000_i1128" DrawAspect="Content" ObjectID="_1749109573" r:id="rId217"/>
                              </w:object>
                            </w:r>
                          </w:p>
                          <w:p w14:paraId="079A4E2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end</w:t>
                            </w:r>
                          </w:p>
                          <w:p w14:paraId="45B4F5E0" w14:textId="77777777" w:rsidR="00930B39" w:rsidRDefault="00930B39" w:rsidP="00930B3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CF36E6" id="Text Box 1672186010" o:spid="_x0000_s1029" type="#_x0000_t202" style="position:absolute;margin-left:31.3pt;margin-top:20.8pt;width:549.6pt;height:410.7pt;z-index:25165824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">
                <v:textbox>
                  <w:txbxContent>
                    <w:p w14:paraId="60300555" w14:textId="77777777" w:rsidR="00930B39" w:rsidRPr="00642FBA" w:rsidRDefault="00930B39" w:rsidP="009A2048">
                      <w:pPr>
                        <w:spacing w:after="0"/>
                        <w:ind w:left="360"/>
                        <w:rPr>
                          <w:rFonts w:asciiTheme="minorBidi" w:hAnsiTheme="minorBidi"/>
                          <w:sz w:val="20"/>
                          <w:szCs w:val="20"/>
                        </w:rPr>
                      </w:pPr>
                      <w:r w:rsidRPr="00642FBA">
                        <w:rPr>
                          <w:rFonts w:asciiTheme="minorBidi" w:hAnsiTheme="minorBidi"/>
                          <w:sz w:val="20"/>
                          <w:szCs w:val="20"/>
                        </w:rPr>
                        <w:t>n data points for 2 satellites, n time points</w:t>
                      </w:r>
                    </w:p>
                    <w:p w14:paraId="2D497E33"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Input</w:t>
                      </w:r>
                      <w:r w:rsidRPr="00642FBA">
                        <w:rPr>
                          <w:rFonts w:asciiTheme="minorBidi" w:hAnsiTheme="minorBidi"/>
                          <w:sz w:val="20"/>
                          <w:szCs w:val="20"/>
                        </w:rPr>
                        <w:t xml:space="preserve">: </w:t>
                      </w:r>
                      <w:r w:rsidRPr="00642FBA">
                        <w:rPr>
                          <w:rFonts w:asciiTheme="minorBidi" w:hAnsiTheme="minorBidi"/>
                          <w:position w:val="-10"/>
                          <w:sz w:val="20"/>
                          <w:szCs w:val="20"/>
                        </w:rPr>
                        <w:object w:dxaOrig="1010" w:dyaOrig="290" w14:anchorId="46621813">
                          <v:shape id="_x0000_i1093" type="#_x0000_t75" style="width:50.25pt;height:14.25pt">
                            <v:imagedata r:id="rId185" o:title=""/>
                          </v:shape>
                          <o:OLEObject Type="Embed" ProgID="Equation.DSMT4" ShapeID="_x0000_i1093" DrawAspect="Content" ObjectID="_1749109551" r:id="rId218"/>
                        </w:object>
                      </w:r>
                    </w:p>
                    <w:p w14:paraId="777B28B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Output</w:t>
                      </w:r>
                      <w:r w:rsidRPr="00642FBA">
                        <w:rPr>
                          <w:rFonts w:asciiTheme="minorBidi" w:hAnsiTheme="minorBidi"/>
                          <w:sz w:val="20"/>
                          <w:szCs w:val="20"/>
                        </w:rPr>
                        <w:t xml:space="preserve">: </w:t>
                      </w:r>
                      <w:r w:rsidRPr="00642FBA">
                        <w:rPr>
                          <w:rFonts w:asciiTheme="minorBidi" w:hAnsiTheme="minorBidi"/>
                          <w:position w:val="-12"/>
                          <w:sz w:val="20"/>
                          <w:szCs w:val="20"/>
                        </w:rPr>
                        <w:object w:dxaOrig="1010" w:dyaOrig="440" w14:anchorId="3C425DDB">
                          <v:shape id="_x0000_i1094" type="#_x0000_t75" style="width:50.25pt;height:21.75pt">
                            <v:imagedata r:id="rId54" o:title=""/>
                          </v:shape>
                          <o:OLEObject Type="Embed" ProgID="Equation.DSMT4" ShapeID="_x0000_i1094" DrawAspect="Content" ObjectID="_1749109552" r:id="rId219"/>
                        </w:object>
                      </w:r>
                    </w:p>
                    <w:p w14:paraId="4AD5EB8B"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2"/>
                          <w:sz w:val="20"/>
                          <w:szCs w:val="20"/>
                        </w:rPr>
                        <w:object w:dxaOrig="1010" w:dyaOrig="440" w14:anchorId="591762F0">
                          <v:shape id="_x0000_i1095" type="#_x0000_t75" style="width:50.25pt;height:21.75pt">
                            <v:imagedata r:id="rId56" o:title=""/>
                          </v:shape>
                          <o:OLEObject Type="Embed" ProgID="Equation.DSMT4" ShapeID="_x0000_i1095" DrawAspect="Content" ObjectID="_1749109553" r:id="rId220"/>
                        </w:object>
                      </w:r>
                    </w:p>
                    <w:p w14:paraId="0BB9FF1A"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2"/>
                          <w:sz w:val="20"/>
                          <w:szCs w:val="20"/>
                        </w:rPr>
                        <w:object w:dxaOrig="1010" w:dyaOrig="440" w14:anchorId="713B7CDB">
                          <v:shape id="_x0000_i1096" type="#_x0000_t75" style="width:50.25pt;height:21.75pt">
                            <v:imagedata r:id="rId58" o:title=""/>
                          </v:shape>
                          <o:OLEObject Type="Embed" ProgID="Equation.DSMT4" ShapeID="_x0000_i1096" DrawAspect="Content" ObjectID="_1749109554" r:id="rId221"/>
                        </w:object>
                      </w:r>
                    </w:p>
                    <w:p w14:paraId="797C467C"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0"/>
                          <w:sz w:val="20"/>
                          <w:szCs w:val="20"/>
                        </w:rPr>
                        <w:object w:dxaOrig="1010" w:dyaOrig="290" w14:anchorId="1231DE70">
                          <v:shape id="_x0000_i1097" type="#_x0000_t75" style="width:50.25pt;height:14.25pt">
                            <v:imagedata r:id="rId190" o:title=""/>
                          </v:shape>
                          <o:OLEObject Type="Embed" ProgID="Equation.DSMT4" ShapeID="_x0000_i1097" DrawAspect="Content" ObjectID="_1749109555" r:id="rId222"/>
                        </w:object>
                      </w:r>
                    </w:p>
                    <w:p w14:paraId="2FA8EC2C"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6"/>
                          <w:sz w:val="20"/>
                          <w:szCs w:val="20"/>
                        </w:rPr>
                        <w:object w:dxaOrig="1290" w:dyaOrig="290" w14:anchorId="1E2F325A">
                          <v:shape id="_x0000_i1098" type="#_x0000_t75" style="width:64.5pt;height:14.25pt">
                            <v:imagedata r:id="rId192" o:title=""/>
                          </v:shape>
                          <o:OLEObject Type="Embed" ProgID="Equation.DSMT4" ShapeID="_x0000_i1098" DrawAspect="Content" ObjectID="_1749109556" r:id="rId223"/>
                        </w:object>
                      </w:r>
                    </w:p>
                    <w:p w14:paraId="7E7927D3" w14:textId="77777777" w:rsidR="00930B39" w:rsidRPr="00642FBA" w:rsidRDefault="00930B39" w:rsidP="00930B39">
                      <w:pPr>
                        <w:spacing w:after="0"/>
                        <w:ind w:left="360"/>
                        <w:rPr>
                          <w:rFonts w:asciiTheme="minorBidi" w:hAnsiTheme="minorBidi"/>
                          <w:b/>
                          <w:bCs/>
                          <w:sz w:val="20"/>
                          <w:szCs w:val="20"/>
                        </w:rPr>
                      </w:pPr>
                      <w:r w:rsidRPr="00642FBA">
                        <w:rPr>
                          <w:rFonts w:asciiTheme="minorBidi" w:hAnsiTheme="minorBidi"/>
                          <w:b/>
                          <w:bCs/>
                          <w:sz w:val="20"/>
                          <w:szCs w:val="20"/>
                        </w:rPr>
                        <w:t xml:space="preserve">While </w:t>
                      </w:r>
                      <w:r w:rsidRPr="00642FBA">
                        <w:rPr>
                          <w:rFonts w:asciiTheme="minorBidi" w:hAnsiTheme="minorBidi"/>
                          <w:position w:val="-6"/>
                          <w:sz w:val="20"/>
                          <w:szCs w:val="20"/>
                        </w:rPr>
                        <w:object w:dxaOrig="1290" w:dyaOrig="290" w14:anchorId="13AB5B00">
                          <v:shape id="_x0000_i1099" type="#_x0000_t75" style="width:64.5pt;height:14.25pt">
                            <v:imagedata r:id="rId194" o:title=""/>
                          </v:shape>
                          <o:OLEObject Type="Embed" ProgID="Equation.DSMT4" ShapeID="_x0000_i1099" DrawAspect="Content" ObjectID="_1749109557" r:id="rId224"/>
                        </w:object>
                      </w:r>
                      <w:r w:rsidRPr="00642FBA">
                        <w:rPr>
                          <w:rFonts w:asciiTheme="minorBidi" w:hAnsiTheme="minorBidi"/>
                          <w:b/>
                          <w:bCs/>
                          <w:sz w:val="20"/>
                          <w:szCs w:val="20"/>
                        </w:rPr>
                        <w:t xml:space="preserve"> do:</w:t>
                      </w:r>
                    </w:p>
                    <w:p w14:paraId="08F9D3AD"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Map the time points </w:t>
                      </w:r>
                      <w:r w:rsidR="009A2048" w:rsidRPr="00642FBA">
                        <w:rPr>
                          <w:rFonts w:asciiTheme="minorBidi" w:hAnsiTheme="minorBidi"/>
                          <w:position w:val="-10"/>
                          <w:sz w:val="20"/>
                          <w:szCs w:val="20"/>
                        </w:rPr>
                        <w:object w:dxaOrig="2310" w:dyaOrig="290" w14:anchorId="2FCEBA3C">
                          <v:shape id="_x0000_i1100" type="#_x0000_t75" style="width:115.5pt;height:14.25pt">
                            <v:imagedata r:id="rId196" o:title=""/>
                          </v:shape>
                          <o:OLEObject Type="Embed" ProgID="Equation.DSMT4" ShapeID="_x0000_i1100" DrawAspect="Content" ObjectID="_1749109558" r:id="rId225"/>
                        </w:object>
                      </w:r>
                      <w:r w:rsidRPr="00642FBA">
                        <w:rPr>
                          <w:rFonts w:asciiTheme="minorBidi" w:hAnsiTheme="minorBidi"/>
                          <w:sz w:val="20"/>
                          <w:szCs w:val="20"/>
                        </w:rPr>
                        <w:t xml:space="preserve"> to </w:t>
                      </w:r>
                      <w:r w:rsidRPr="00642FBA">
                        <w:rPr>
                          <w:rFonts w:asciiTheme="minorBidi" w:hAnsiTheme="minorBidi"/>
                          <w:position w:val="-12"/>
                          <w:sz w:val="20"/>
                          <w:szCs w:val="20"/>
                        </w:rPr>
                        <w:object w:dxaOrig="2160" w:dyaOrig="440" w14:anchorId="28CB6238">
                          <v:shape id="_x0000_i1101" type="#_x0000_t75" style="width:108pt;height:21.75pt">
                            <v:imagedata r:id="rId62" o:title=""/>
                          </v:shape>
                          <o:OLEObject Type="Embed" ProgID="Equation.DSMT4" ShapeID="_x0000_i1101" DrawAspect="Content" ObjectID="_1749109559" r:id="rId226"/>
                        </w:object>
                      </w:r>
                      <w:r w:rsidRPr="00642FBA">
                        <w:rPr>
                          <w:rFonts w:asciiTheme="minorBidi" w:hAnsiTheme="minorBidi"/>
                          <w:sz w:val="20"/>
                          <w:szCs w:val="20"/>
                        </w:rPr>
                        <w:t xml:space="preserve"> on the interval </w:t>
                      </w:r>
                      <w:r w:rsidRPr="00642FBA">
                        <w:rPr>
                          <w:rFonts w:asciiTheme="minorBidi" w:hAnsiTheme="minorBidi"/>
                          <w:position w:val="-10"/>
                          <w:sz w:val="20"/>
                          <w:szCs w:val="20"/>
                        </w:rPr>
                        <w:object w:dxaOrig="440" w:dyaOrig="290" w14:anchorId="1D83D0B1">
                          <v:shape id="_x0000_i1102" type="#_x0000_t75" style="width:21.75pt;height:14.25pt">
                            <v:imagedata r:id="rId64" o:title=""/>
                          </v:shape>
                          <o:OLEObject Type="Embed" ProgID="Equation.DSMT4" ShapeID="_x0000_i1102" DrawAspect="Content" ObjectID="_1749109560" r:id="rId227"/>
                        </w:object>
                      </w:r>
                    </w:p>
                    <w:p w14:paraId="733A3770" w14:textId="20649FB9" w:rsidR="00930B39" w:rsidRPr="00045AF5" w:rsidRDefault="00930B39" w:rsidP="00045AF5">
                      <w:pPr>
                        <w:ind w:firstLine="720"/>
                        <w:rPr>
                          <w:b/>
                          <w:bCs/>
                        </w:rPr>
                      </w:pPr>
                      <w:r w:rsidRPr="00642FBA">
                        <w:rPr>
                          <w:rFonts w:asciiTheme="minorBidi" w:hAnsiTheme="minorBidi"/>
                          <w:sz w:val="20"/>
                          <w:szCs w:val="20"/>
                        </w:rPr>
                        <w:t xml:space="preserve">Calculate </w:t>
                      </w:r>
                      <w:r w:rsidRPr="00642FBA">
                        <w:rPr>
                          <w:rFonts w:asciiTheme="minorBidi" w:hAnsiTheme="minorBidi"/>
                          <w:position w:val="-10"/>
                          <w:sz w:val="20"/>
                          <w:szCs w:val="20"/>
                        </w:rPr>
                        <w:object w:dxaOrig="440" w:dyaOrig="440" w14:anchorId="64E9E1AD">
                          <v:shape id="_x0000_i1103" type="#_x0000_t75" style="width:21.75pt;height:21.75pt">
                            <v:imagedata r:id="rId66" o:title=""/>
                          </v:shape>
                          <o:OLEObject Type="Embed" ProgID="Equation.DSMT4" ShapeID="_x0000_i1103" DrawAspect="Content" ObjectID="_1749109561" r:id="rId228"/>
                        </w:object>
                      </w:r>
                      <w:r w:rsidRPr="00642FBA">
                        <w:rPr>
                          <w:rFonts w:asciiTheme="minorBidi" w:hAnsiTheme="minorBidi"/>
                          <w:position w:val="-14"/>
                          <w:sz w:val="20"/>
                          <w:szCs w:val="20"/>
                        </w:rPr>
                        <w:object w:dxaOrig="870" w:dyaOrig="440" w14:anchorId="7B839FB5">
                          <v:shape id="_x0000_i1104" type="#_x0000_t75" style="width:43.5pt;height:21.75pt">
                            <v:imagedata r:id="rId68" o:title=""/>
                          </v:shape>
                          <o:OLEObject Type="Embed" ProgID="Equation.DSMT4" ShapeID="_x0000_i1104" DrawAspect="Content" ObjectID="_1749109562" r:id="rId229"/>
                        </w:object>
                      </w:r>
                      <w:r w:rsidRPr="00642FBA">
                        <w:rPr>
                          <w:rFonts w:asciiTheme="minorBidi" w:hAnsiTheme="minorBidi"/>
                          <w:sz w:val="20"/>
                          <w:szCs w:val="20"/>
                        </w:rPr>
                        <w:t xml:space="preserve"> using </w:t>
                      </w:r>
                      <w:proofErr w:type="gramStart"/>
                      <w:r w:rsidR="00045AF5" w:rsidRPr="00C94E96">
                        <w:rPr>
                          <w:rFonts w:asciiTheme="minorBidi" w:hAnsiTheme="minorBidi"/>
                          <w:b/>
                          <w:bCs/>
                        </w:rPr>
                        <w:t>Eq.(</w:t>
                      </w:r>
                      <w:proofErr w:type="gramEnd"/>
                      <w:r w:rsidR="00045AF5" w:rsidRPr="00C94E96">
                        <w:rPr>
                          <w:rFonts w:asciiTheme="minorBidi" w:hAnsiTheme="minorBidi"/>
                          <w:b/>
                          <w:bCs/>
                        </w:rPr>
                        <w:fldChar w:fldCharType="begin"/>
                      </w:r>
                      <w:r w:rsidR="00045AF5" w:rsidRPr="00C94E96">
                        <w:rPr>
                          <w:rFonts w:asciiTheme="minorBidi" w:hAnsiTheme="minorBidi"/>
                          <w:b/>
                          <w:bCs/>
                        </w:rPr>
                        <w:instrText>HYPERLINK  \l "eq5"</w:instrText>
                      </w:r>
                      <w:r w:rsidR="00045AF5" w:rsidRPr="00C94E96">
                        <w:rPr>
                          <w:rFonts w:asciiTheme="minorBidi" w:hAnsiTheme="minorBidi"/>
                          <w:b/>
                          <w:bCs/>
                        </w:rPr>
                      </w:r>
                      <w:r w:rsidR="00045AF5" w:rsidRPr="00C94E96">
                        <w:rPr>
                          <w:rFonts w:asciiTheme="minorBidi" w:hAnsiTheme="minorBidi"/>
                          <w:b/>
                          <w:bCs/>
                        </w:rPr>
                        <w:fldChar w:fldCharType="separate"/>
                      </w:r>
                      <w:r w:rsidR="00045AF5" w:rsidRPr="00C94E96">
                        <w:rPr>
                          <w:rStyle w:val="Hyperlink"/>
                          <w:rFonts w:asciiTheme="minorBidi" w:hAnsiTheme="minorBidi"/>
                          <w:b/>
                          <w:bCs/>
                        </w:rPr>
                        <w:t>5</w:t>
                      </w:r>
                      <w:r w:rsidR="00045AF5" w:rsidRPr="00C94E96">
                        <w:rPr>
                          <w:rFonts w:asciiTheme="minorBidi" w:hAnsiTheme="minorBidi"/>
                          <w:b/>
                          <w:bCs/>
                        </w:rPr>
                        <w:fldChar w:fldCharType="end"/>
                      </w:r>
                      <w:r w:rsidR="00045AF5" w:rsidRPr="00C94E96">
                        <w:rPr>
                          <w:rFonts w:asciiTheme="minorBidi" w:hAnsiTheme="minorBidi"/>
                          <w:b/>
                          <w:bCs/>
                        </w:rPr>
                        <w:t>/</w:t>
                      </w:r>
                      <w:hyperlink w:anchor="eq2" w:history="1">
                        <w:r w:rsidR="00045AF5" w:rsidRPr="00C94E96">
                          <w:rPr>
                            <w:rStyle w:val="Hyperlink"/>
                            <w:rFonts w:asciiTheme="minorBidi" w:hAnsiTheme="minorBidi"/>
                            <w:b/>
                            <w:bCs/>
                          </w:rPr>
                          <w:t>2</w:t>
                        </w:r>
                      </w:hyperlink>
                      <w:r w:rsidR="00045AF5" w:rsidRPr="00C94E96">
                        <w:rPr>
                          <w:rFonts w:asciiTheme="minorBidi" w:hAnsiTheme="minorBidi"/>
                          <w:b/>
                          <w:bCs/>
                        </w:rPr>
                        <w:t>)</w:t>
                      </w:r>
                      <w:r w:rsidRPr="00642FBA">
                        <w:rPr>
                          <w:rFonts w:asciiTheme="minorBidi" w:hAnsiTheme="minorBidi"/>
                          <w:sz w:val="20"/>
                          <w:szCs w:val="20"/>
                        </w:rPr>
                        <w:t xml:space="preserve"> with the points </w:t>
                      </w:r>
                      <w:r w:rsidRPr="00642FBA">
                        <w:rPr>
                          <w:rFonts w:asciiTheme="minorBidi" w:hAnsiTheme="minorBidi"/>
                          <w:position w:val="-12"/>
                          <w:sz w:val="20"/>
                          <w:szCs w:val="20"/>
                        </w:rPr>
                        <w:object w:dxaOrig="2310" w:dyaOrig="440" w14:anchorId="0392D83F">
                          <v:shape id="_x0000_i1106" type="#_x0000_t75" style="width:115.5pt;height:21.75pt">
                            <v:imagedata r:id="rId202" o:title=""/>
                          </v:shape>
                          <o:OLEObject Type="Embed" ProgID="Equation.DSMT4" ShapeID="_x0000_i1106" DrawAspect="Content" ObjectID="_1749109563" r:id="rId230"/>
                        </w:object>
                      </w:r>
                    </w:p>
                    <w:p w14:paraId="1B6DA83E" w14:textId="70CD2F39"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Fit cubic polynomial to </w:t>
                      </w:r>
                      <w:r w:rsidRPr="00642FBA">
                        <w:rPr>
                          <w:rFonts w:asciiTheme="minorBidi" w:hAnsiTheme="minorBidi"/>
                          <w:position w:val="-10"/>
                          <w:sz w:val="20"/>
                          <w:szCs w:val="20"/>
                        </w:rPr>
                        <w:object w:dxaOrig="440" w:dyaOrig="440" w14:anchorId="337E952C">
                          <v:shape id="_x0000_i1108" type="#_x0000_t75" style="width:21.75pt;height:21.75pt">
                            <v:imagedata r:id="rId66" o:title=""/>
                          </v:shape>
                          <o:OLEObject Type="Embed" ProgID="Equation.DSMT4" ShapeID="_x0000_i1108" DrawAspect="Content" ObjectID="_1749109564" r:id="rId231"/>
                        </w:object>
                      </w:r>
                      <w:r w:rsidRPr="00642FBA">
                        <w:rPr>
                          <w:rFonts w:asciiTheme="minorBidi" w:hAnsiTheme="minorBidi"/>
                          <w:sz w:val="20"/>
                          <w:szCs w:val="20"/>
                        </w:rPr>
                        <w:t xml:space="preserve"> </w:t>
                      </w:r>
                      <w:r w:rsidR="00C94E96" w:rsidRPr="006B00D0">
                        <w:rPr>
                          <w:rFonts w:asciiTheme="minorBidi" w:hAnsiTheme="minorBidi"/>
                        </w:rPr>
                        <w:t xml:space="preserve">according to </w:t>
                      </w:r>
                      <w:r w:rsidR="00C94E96" w:rsidRPr="00C94E96">
                        <w:rPr>
                          <w:rFonts w:asciiTheme="minorBidi" w:hAnsiTheme="minorBidi"/>
                          <w:b/>
                          <w:bCs/>
                        </w:rPr>
                        <w:t>[</w:t>
                      </w:r>
                      <w:hyperlink w:anchor="Reference2" w:history="1">
                        <w:r w:rsidR="00C94E96" w:rsidRPr="00C94E96">
                          <w:rPr>
                            <w:rStyle w:val="Hyperlink"/>
                            <w:b/>
                            <w:bCs/>
                          </w:rPr>
                          <w:t>2</w:t>
                        </w:r>
                      </w:hyperlink>
                      <w:r w:rsidR="00C94E96" w:rsidRPr="00C94E96">
                        <w:rPr>
                          <w:b/>
                          <w:bCs/>
                        </w:rPr>
                        <w:t xml:space="preserve"> </w:t>
                      </w:r>
                      <w:r w:rsidR="00C94E96" w:rsidRPr="00C94E96">
                        <w:rPr>
                          <w:rFonts w:asciiTheme="minorBidi" w:hAnsiTheme="minorBidi"/>
                          <w:b/>
                          <w:bCs/>
                        </w:rPr>
                        <w:t>,Eq.1f-1j]</w:t>
                      </w:r>
                      <w:r w:rsidRPr="00642FBA">
                        <w:rPr>
                          <w:rFonts w:asciiTheme="minorBidi" w:hAnsiTheme="minorBidi"/>
                          <w:sz w:val="20"/>
                          <w:szCs w:val="20"/>
                        </w:rPr>
                        <w:t xml:space="preserve"> </w:t>
                      </w:r>
                      <w:r w:rsidR="00C94E96">
                        <w:rPr>
                          <w:rFonts w:asciiTheme="minorBidi" w:hAnsiTheme="minorBidi"/>
                          <w:sz w:val="20"/>
                          <w:szCs w:val="20"/>
                        </w:rPr>
                        <w:t>over</w:t>
                      </w:r>
                      <w:r w:rsidRPr="00642FBA">
                        <w:rPr>
                          <w:rFonts w:asciiTheme="minorBidi" w:hAnsiTheme="minorBidi"/>
                          <w:sz w:val="20"/>
                          <w:szCs w:val="20"/>
                        </w:rPr>
                        <w:t xml:space="preserve"> </w:t>
                      </w:r>
                      <w:r w:rsidRPr="00642FBA">
                        <w:rPr>
                          <w:rFonts w:asciiTheme="minorBidi" w:hAnsiTheme="minorBidi"/>
                          <w:position w:val="-10"/>
                          <w:sz w:val="20"/>
                          <w:szCs w:val="20"/>
                        </w:rPr>
                        <w:object w:dxaOrig="440" w:dyaOrig="290" w14:anchorId="1A2D79E0">
                          <v:shape id="_x0000_i1110" type="#_x0000_t75" style="width:21.75pt;height:14.25pt">
                            <v:imagedata r:id="rId64" o:title=""/>
                          </v:shape>
                          <o:OLEObject Type="Embed" ProgID="Equation.DSMT4" ShapeID="_x0000_i1110" DrawAspect="Content" ObjectID="_1749109565" r:id="rId232"/>
                        </w:object>
                      </w:r>
                    </w:p>
                    <w:p w14:paraId="58DC235F"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Find the cubic polynomial real roots</w:t>
                      </w:r>
                    </w:p>
                    <w:p w14:paraId="1045CCFB"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 xml:space="preserve">Fit cubic polynomial for </w:t>
                      </w:r>
                      <w:r w:rsidRPr="00642FBA">
                        <w:rPr>
                          <w:rFonts w:asciiTheme="minorBidi" w:hAnsiTheme="minorBidi"/>
                          <w:position w:val="-14"/>
                          <w:sz w:val="20"/>
                          <w:szCs w:val="20"/>
                        </w:rPr>
                        <w:object w:dxaOrig="870" w:dyaOrig="440" w14:anchorId="5DA94563">
                          <v:shape id="_x0000_i1112" type="#_x0000_t75" style="width:43.5pt;height:21.75pt">
                            <v:imagedata r:id="rId74" o:title=""/>
                          </v:shape>
                          <o:OLEObject Type="Embed" ProgID="Equation.DSMT4" ShapeID="_x0000_i1112" DrawAspect="Content" ObjectID="_1749109566" r:id="rId233"/>
                        </w:object>
                      </w:r>
                      <w:r w:rsidRPr="00642FBA">
                        <w:rPr>
                          <w:rFonts w:asciiTheme="minorBidi" w:hAnsiTheme="minorBidi"/>
                          <w:sz w:val="20"/>
                          <w:szCs w:val="20"/>
                        </w:rPr>
                        <w:t xml:space="preserve"> in the interval </w:t>
                      </w:r>
                      <w:r w:rsidRPr="00642FBA">
                        <w:rPr>
                          <w:rFonts w:asciiTheme="minorBidi" w:hAnsiTheme="minorBidi"/>
                          <w:position w:val="-10"/>
                          <w:sz w:val="20"/>
                          <w:szCs w:val="20"/>
                        </w:rPr>
                        <w:object w:dxaOrig="440" w:dyaOrig="290" w14:anchorId="41D7DDF4">
                          <v:shape id="_x0000_i1114" type="#_x0000_t75" style="width:21.75pt;height:14.25pt">
                            <v:imagedata r:id="rId64" o:title=""/>
                          </v:shape>
                          <o:OLEObject Type="Embed" ProgID="Equation.DSMT4" ShapeID="_x0000_i1114" DrawAspect="Content" ObjectID="_1749109567" r:id="rId234"/>
                        </w:object>
                      </w:r>
                    </w:p>
                    <w:p w14:paraId="60D56803"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b/>
                          <w:bCs/>
                          <w:sz w:val="20"/>
                          <w:szCs w:val="20"/>
                        </w:rPr>
                        <w:t>for</w:t>
                      </w:r>
                      <w:r w:rsidRPr="00642FBA">
                        <w:rPr>
                          <w:rFonts w:asciiTheme="minorBidi" w:hAnsiTheme="minorBidi"/>
                          <w:sz w:val="20"/>
                          <w:szCs w:val="20"/>
                        </w:rPr>
                        <w:t xml:space="preserve"> each root </w:t>
                      </w:r>
                      <w:r w:rsidRPr="00642FBA">
                        <w:rPr>
                          <w:rFonts w:asciiTheme="minorBidi" w:hAnsiTheme="minorBidi"/>
                          <w:position w:val="-6"/>
                          <w:sz w:val="20"/>
                          <w:szCs w:val="20"/>
                        </w:rPr>
                        <w:object w:dxaOrig="150" w:dyaOrig="290" w14:anchorId="116A9E34">
                          <v:shape id="_x0000_i1116" type="#_x0000_t75" style="width:7.5pt;height:14.25pt">
                            <v:imagedata r:id="rId208" o:title=""/>
                          </v:shape>
                          <o:OLEObject Type="Embed" ProgID="Equation.DSMT4" ShapeID="_x0000_i1116" DrawAspect="Content" ObjectID="_1749109568" r:id="rId235"/>
                        </w:object>
                      </w:r>
                      <w:r w:rsidRPr="00642FBA">
                        <w:rPr>
                          <w:rFonts w:asciiTheme="minorBidi" w:hAnsiTheme="minorBidi"/>
                          <w:sz w:val="20"/>
                          <w:szCs w:val="20"/>
                        </w:rPr>
                        <w:t xml:space="preserve"> </w:t>
                      </w:r>
                      <w:r w:rsidRPr="00642FBA">
                        <w:rPr>
                          <w:rFonts w:asciiTheme="minorBidi" w:hAnsiTheme="minorBidi"/>
                          <w:b/>
                          <w:bCs/>
                          <w:sz w:val="20"/>
                          <w:szCs w:val="20"/>
                        </w:rPr>
                        <w:t>do:</w:t>
                      </w:r>
                    </w:p>
                    <w:p w14:paraId="76042915" w14:textId="4C8F5F3C" w:rsidR="00930B39" w:rsidRPr="00642FBA" w:rsidRDefault="00930B39" w:rsidP="00930B39">
                      <w:pPr>
                        <w:spacing w:after="0"/>
                        <w:ind w:left="360"/>
                        <w:rPr>
                          <w:rFonts w:asciiTheme="minorBidi" w:hAnsiTheme="minorBidi"/>
                          <w:sz w:val="20"/>
                          <w:szCs w:val="20"/>
                        </w:rPr>
                      </w:pPr>
                      <w:r w:rsidRPr="00642FBA">
                        <w:rPr>
                          <w:rFonts w:asciiTheme="minorBidi" w:hAnsiTheme="minorBidi"/>
                          <w:sz w:val="20"/>
                          <w:szCs w:val="20"/>
                        </w:rPr>
                        <w:tab/>
                      </w:r>
                      <w:r w:rsidRPr="00642FBA">
                        <w:rPr>
                          <w:rFonts w:asciiTheme="minorBidi" w:hAnsiTheme="minorBidi"/>
                          <w:sz w:val="20"/>
                          <w:szCs w:val="20"/>
                        </w:rPr>
                        <w:tab/>
                        <w:t xml:space="preserve">calculate the distance </w:t>
                      </w:r>
                      <w:r w:rsidR="00B861A9">
                        <w:rPr>
                          <w:rFonts w:asciiTheme="minorBidi" w:hAnsiTheme="minorBidi"/>
                          <w:position w:val="-4"/>
                          <w:sz w:val="20"/>
                          <w:szCs w:val="20"/>
                        </w:rPr>
                        <w:pict w14:anchorId="4243EC16">
                          <v:shape id="_x0000_i1118" type="#_x0000_t75" style="width:7.5pt;height:7.5pt">
                            <v:imagedata r:id="rId79" o:title=""/>
                          </v:shape>
                        </w:pict>
                      </w:r>
                      <w:r w:rsidRPr="00642FBA">
                        <w:rPr>
                          <w:rFonts w:asciiTheme="minorBidi" w:hAnsiTheme="minorBidi"/>
                          <w:sz w:val="20"/>
                          <w:szCs w:val="20"/>
                        </w:rPr>
                        <w:t xml:space="preserve"> at </w:t>
                      </w:r>
                      <w:r w:rsidRPr="00642FBA">
                        <w:rPr>
                          <w:rFonts w:asciiTheme="minorBidi" w:hAnsiTheme="minorBidi"/>
                          <w:position w:val="-6"/>
                          <w:sz w:val="20"/>
                          <w:szCs w:val="20"/>
                        </w:rPr>
                        <w:object w:dxaOrig="150" w:dyaOrig="290" w14:anchorId="42C4CE80">
                          <v:shape id="_x0000_i1120" type="#_x0000_t75" style="width:7.5pt;height:14.25pt">
                            <v:imagedata r:id="rId210" o:title=""/>
                          </v:shape>
                          <o:OLEObject Type="Embed" ProgID="Equation.DSMT4" ShapeID="_x0000_i1120" DrawAspect="Content" ObjectID="_1749109569" r:id="rId236"/>
                        </w:object>
                      </w:r>
                      <w:r w:rsidRPr="00642FBA">
                        <w:rPr>
                          <w:rFonts w:asciiTheme="minorBidi" w:hAnsiTheme="minorBidi"/>
                          <w:sz w:val="20"/>
                          <w:szCs w:val="20"/>
                        </w:rPr>
                        <w:t xml:space="preserve"> using </w:t>
                      </w:r>
                      <w:proofErr w:type="gramStart"/>
                      <w:r w:rsidR="00C94E96" w:rsidRPr="00C94E96">
                        <w:rPr>
                          <w:rFonts w:asciiTheme="minorBidi" w:hAnsiTheme="minorBidi"/>
                          <w:b/>
                          <w:bCs/>
                        </w:rPr>
                        <w:t>Eq.(</w:t>
                      </w:r>
                      <w:proofErr w:type="gramEnd"/>
                      <w:r w:rsidR="00C94E96" w:rsidRPr="00C94E96">
                        <w:rPr>
                          <w:rFonts w:asciiTheme="minorBidi" w:hAnsiTheme="minorBidi"/>
                          <w:b/>
                          <w:bCs/>
                        </w:rPr>
                        <w:fldChar w:fldCharType="begin"/>
                      </w:r>
                      <w:r w:rsidR="00C94E96" w:rsidRPr="00C94E96">
                        <w:rPr>
                          <w:rFonts w:asciiTheme="minorBidi" w:hAnsiTheme="minorBidi"/>
                          <w:b/>
                          <w:bCs/>
                        </w:rPr>
                        <w:instrText>HYPERLINK  \l "eq6"</w:instrText>
                      </w:r>
                      <w:r w:rsidR="00C94E96" w:rsidRPr="00C94E96">
                        <w:rPr>
                          <w:rFonts w:asciiTheme="minorBidi" w:hAnsiTheme="minorBidi"/>
                          <w:b/>
                          <w:bCs/>
                        </w:rPr>
                      </w:r>
                      <w:r w:rsidR="00C94E96" w:rsidRPr="00C94E96">
                        <w:rPr>
                          <w:rFonts w:asciiTheme="minorBidi" w:hAnsiTheme="minorBidi"/>
                          <w:b/>
                          <w:bCs/>
                        </w:rPr>
                        <w:fldChar w:fldCharType="separate"/>
                      </w:r>
                      <w:r w:rsidR="00C94E96" w:rsidRPr="00C94E96">
                        <w:rPr>
                          <w:rStyle w:val="Hyperlink"/>
                          <w:rFonts w:asciiTheme="minorBidi" w:hAnsiTheme="minorBidi"/>
                          <w:b/>
                          <w:bCs/>
                        </w:rPr>
                        <w:t>6</w:t>
                      </w:r>
                      <w:r w:rsidR="00C94E96" w:rsidRPr="00C94E96">
                        <w:rPr>
                          <w:rFonts w:asciiTheme="minorBidi" w:hAnsiTheme="minorBidi"/>
                          <w:b/>
                          <w:bCs/>
                        </w:rPr>
                        <w:fldChar w:fldCharType="end"/>
                      </w:r>
                      <w:r w:rsidR="00C94E96" w:rsidRPr="00C94E96">
                        <w:rPr>
                          <w:rFonts w:asciiTheme="minorBidi" w:hAnsiTheme="minorBidi"/>
                          <w:b/>
                          <w:bCs/>
                        </w:rPr>
                        <w:t>)</w:t>
                      </w:r>
                    </w:p>
                    <w:p w14:paraId="18A8FD59" w14:textId="77777777" w:rsidR="00930B39" w:rsidRPr="00642FBA" w:rsidRDefault="00930B39" w:rsidP="00930B39">
                      <w:pPr>
                        <w:spacing w:after="0"/>
                        <w:ind w:left="1080" w:firstLine="360"/>
                        <w:rPr>
                          <w:rFonts w:asciiTheme="minorBidi" w:hAnsiTheme="minorBidi"/>
                          <w:sz w:val="20"/>
                          <w:szCs w:val="20"/>
                        </w:rPr>
                      </w:pPr>
                      <w:r w:rsidRPr="00642FBA">
                        <w:rPr>
                          <w:rFonts w:asciiTheme="minorBidi" w:hAnsiTheme="minorBidi"/>
                          <w:b/>
                          <w:bCs/>
                          <w:sz w:val="20"/>
                          <w:szCs w:val="20"/>
                        </w:rPr>
                        <w:t>if</w:t>
                      </w:r>
                      <w:r w:rsidRPr="00642FBA">
                        <w:rPr>
                          <w:rFonts w:asciiTheme="minorBidi" w:hAnsiTheme="minorBidi"/>
                          <w:sz w:val="20"/>
                          <w:szCs w:val="20"/>
                        </w:rPr>
                        <w:t xml:space="preserve"> </w:t>
                      </w:r>
                      <w:r w:rsidRPr="00642FBA">
                        <w:rPr>
                          <w:rFonts w:asciiTheme="minorBidi" w:hAnsiTheme="minorBidi"/>
                          <w:position w:val="-12"/>
                          <w:sz w:val="20"/>
                          <w:szCs w:val="20"/>
                        </w:rPr>
                        <w:object w:dxaOrig="720" w:dyaOrig="440" w14:anchorId="1332DB6B">
                          <v:shape id="_x0000_i1122" type="#_x0000_t75" style="width:36pt;height:21.75pt">
                            <v:imagedata r:id="rId83" o:title=""/>
                          </v:shape>
                          <o:OLEObject Type="Embed" ProgID="Equation.DSMT4" ShapeID="_x0000_i1122" DrawAspect="Content" ObjectID="_1749109570" r:id="rId237"/>
                        </w:object>
                      </w:r>
                      <w:r w:rsidRPr="00642FBA">
                        <w:rPr>
                          <w:rFonts w:asciiTheme="minorBidi" w:hAnsiTheme="minorBidi"/>
                          <w:b/>
                          <w:bCs/>
                          <w:sz w:val="20"/>
                          <w:szCs w:val="20"/>
                        </w:rPr>
                        <w:t>:</w:t>
                      </w:r>
                    </w:p>
                    <w:p w14:paraId="260BF668" w14:textId="77777777" w:rsidR="00930B39" w:rsidRPr="00642FBA" w:rsidRDefault="00930B39" w:rsidP="00930B39">
                      <w:pPr>
                        <w:spacing w:after="0"/>
                        <w:ind w:left="360" w:firstLine="360"/>
                        <w:rPr>
                          <w:rFonts w:asciiTheme="minorBidi" w:hAnsiTheme="minorBidi"/>
                          <w:sz w:val="20"/>
                          <w:szCs w:val="20"/>
                        </w:rPr>
                      </w:pPr>
                      <w:r w:rsidRPr="00642FBA">
                        <w:rPr>
                          <w:rFonts w:asciiTheme="minorBidi" w:hAnsiTheme="minorBidi"/>
                          <w:sz w:val="20"/>
                          <w:szCs w:val="20"/>
                        </w:rPr>
                        <w:tab/>
                      </w:r>
                      <w:r w:rsidRPr="00642FBA">
                        <w:rPr>
                          <w:rFonts w:asciiTheme="minorBidi" w:hAnsiTheme="minorBidi"/>
                          <w:sz w:val="20"/>
                          <w:szCs w:val="20"/>
                        </w:rPr>
                        <w:tab/>
                      </w:r>
                      <w:r w:rsidRPr="00642FBA">
                        <w:rPr>
                          <w:rFonts w:asciiTheme="minorBidi" w:hAnsiTheme="minorBidi"/>
                          <w:position w:val="-30"/>
                          <w:sz w:val="20"/>
                          <w:szCs w:val="20"/>
                        </w:rPr>
                        <w:object w:dxaOrig="870" w:dyaOrig="720" w14:anchorId="21186653">
                          <v:shape id="_x0000_i1124" type="#_x0000_t75" style="width:43.5pt;height:36pt">
                            <v:imagedata r:id="rId85" o:title=""/>
                          </v:shape>
                          <o:OLEObject Type="Embed" ProgID="Equation.DSMT4" ShapeID="_x0000_i1124" DrawAspect="Content" ObjectID="_1749109571" r:id="rId238"/>
                        </w:object>
                      </w:r>
                    </w:p>
                    <w:p w14:paraId="33F8BAAA" w14:textId="77777777" w:rsidR="00930B39" w:rsidRPr="00642FBA" w:rsidRDefault="00930B39" w:rsidP="00930B39">
                      <w:pPr>
                        <w:spacing w:after="0"/>
                        <w:ind w:left="1080" w:firstLine="360"/>
                        <w:rPr>
                          <w:rFonts w:asciiTheme="minorBidi" w:hAnsiTheme="minorBidi"/>
                          <w:b/>
                          <w:bCs/>
                          <w:sz w:val="20"/>
                          <w:szCs w:val="20"/>
                        </w:rPr>
                      </w:pPr>
                      <w:r w:rsidRPr="00642FBA">
                        <w:rPr>
                          <w:rFonts w:asciiTheme="minorBidi" w:hAnsiTheme="minorBidi"/>
                          <w:b/>
                          <w:bCs/>
                          <w:sz w:val="20"/>
                          <w:szCs w:val="20"/>
                        </w:rPr>
                        <w:t>end</w:t>
                      </w:r>
                    </w:p>
                    <w:p w14:paraId="681DDF27" w14:textId="77777777" w:rsidR="00930B39" w:rsidRPr="00642FBA" w:rsidRDefault="00930B39" w:rsidP="00930B39">
                      <w:pPr>
                        <w:spacing w:after="0"/>
                        <w:rPr>
                          <w:rFonts w:asciiTheme="minorBidi" w:hAnsiTheme="minorBidi"/>
                          <w:b/>
                          <w:bCs/>
                          <w:sz w:val="20"/>
                          <w:szCs w:val="20"/>
                        </w:rPr>
                      </w:pPr>
                      <w:r w:rsidRPr="00642FBA">
                        <w:rPr>
                          <w:rFonts w:asciiTheme="minorBidi" w:hAnsiTheme="minorBidi"/>
                          <w:sz w:val="20"/>
                          <w:szCs w:val="20"/>
                        </w:rPr>
                        <w:t xml:space="preserve">       </w:t>
                      </w:r>
                      <w:r w:rsidRPr="00642FBA">
                        <w:rPr>
                          <w:rFonts w:asciiTheme="minorBidi" w:hAnsiTheme="minorBidi"/>
                          <w:sz w:val="20"/>
                          <w:szCs w:val="20"/>
                        </w:rPr>
                        <w:tab/>
                      </w:r>
                      <w:r w:rsidRPr="00642FBA">
                        <w:rPr>
                          <w:rFonts w:asciiTheme="minorBidi" w:hAnsiTheme="minorBidi"/>
                          <w:b/>
                          <w:bCs/>
                          <w:sz w:val="20"/>
                          <w:szCs w:val="20"/>
                        </w:rPr>
                        <w:t>end</w:t>
                      </w:r>
                    </w:p>
                    <w:p w14:paraId="5D06BB60"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10"/>
                          <w:sz w:val="20"/>
                          <w:szCs w:val="20"/>
                        </w:rPr>
                        <w:object w:dxaOrig="1880" w:dyaOrig="290" w14:anchorId="401A3872">
                          <v:shape id="_x0000_i1126" type="#_x0000_t75" style="width:93.75pt;height:14.25pt">
                            <v:imagedata r:id="rId214" o:title=""/>
                          </v:shape>
                          <o:OLEObject Type="Embed" ProgID="Equation.DSMT4" ShapeID="_x0000_i1126" DrawAspect="Content" ObjectID="_1749109572" r:id="rId239"/>
                        </w:object>
                      </w:r>
                    </w:p>
                    <w:p w14:paraId="664F346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position w:val="-6"/>
                          <w:sz w:val="20"/>
                          <w:szCs w:val="20"/>
                        </w:rPr>
                        <w:object w:dxaOrig="2450" w:dyaOrig="290" w14:anchorId="48F45364">
                          <v:shape id="_x0000_i1128" type="#_x0000_t75" style="width:122.25pt;height:14.25pt">
                            <v:imagedata r:id="rId216" o:title=""/>
                          </v:shape>
                          <o:OLEObject Type="Embed" ProgID="Equation.DSMT4" ShapeID="_x0000_i1128" DrawAspect="Content" ObjectID="_1749109573" r:id="rId240"/>
                        </w:object>
                      </w:r>
                    </w:p>
                    <w:p w14:paraId="079A4E27" w14:textId="77777777" w:rsidR="00930B39" w:rsidRPr="00642FBA" w:rsidRDefault="00930B39" w:rsidP="00930B39">
                      <w:pPr>
                        <w:spacing w:after="0"/>
                        <w:ind w:left="360"/>
                        <w:rPr>
                          <w:rFonts w:asciiTheme="minorBidi" w:hAnsiTheme="minorBidi"/>
                          <w:sz w:val="20"/>
                          <w:szCs w:val="20"/>
                        </w:rPr>
                      </w:pPr>
                      <w:r w:rsidRPr="00642FBA">
                        <w:rPr>
                          <w:rFonts w:asciiTheme="minorBidi" w:hAnsiTheme="minorBidi"/>
                          <w:b/>
                          <w:bCs/>
                          <w:sz w:val="20"/>
                          <w:szCs w:val="20"/>
                        </w:rPr>
                        <w:t>end</w:t>
                      </w:r>
                    </w:p>
                    <w:p w14:paraId="45B4F5E0" w14:textId="77777777" w:rsidR="00930B39" w:rsidRDefault="00930B39" w:rsidP="00930B39"/>
                  </w:txbxContent>
                </v:textbox>
                <w10:wrap type="square" anchorx="page"/>
              </v:shape>
            </w:pict>
          </mc:Fallback>
        </mc:AlternateContent>
      </w:r>
      <w:r w:rsidR="00930B39" w:rsidRPr="00AD313F">
        <w:rPr>
          <w:rStyle w:val="descriptionTitleChar"/>
        </w:rPr>
        <w:t>Algorithm 3</w:t>
      </w:r>
      <w:r w:rsidR="00930B39" w:rsidRPr="00AD313F">
        <w:rPr>
          <w:rStyle w:val="descriptionTextChar"/>
        </w:rPr>
        <w:t>, iterative ANCAS over n points</w:t>
      </w:r>
      <w:r w:rsidR="0015372A" w:rsidRPr="00AD313F">
        <w:rPr>
          <w:rStyle w:val="descriptionTextChar"/>
        </w:rPr>
        <w:t xml:space="preserve"> </w:t>
      </w:r>
      <w:r w:rsidR="00E84035" w:rsidRPr="00AD313F">
        <w:rPr>
          <w:rStyle w:val="descriptionTextChar"/>
        </w:rPr>
        <w:t>(the original algorithms description can be found at</w:t>
      </w:r>
      <w:r w:rsidR="0085195B" w:rsidRPr="00AD313F">
        <w:rPr>
          <w:rStyle w:val="descriptionTextChar"/>
        </w:rPr>
        <w:t xml:space="preserve"> </w:t>
      </w:r>
      <w:r w:rsidR="00AD313F" w:rsidRPr="00C23E8F">
        <w:rPr>
          <w:b/>
          <w:bCs/>
        </w:rPr>
        <w:t>[</w:t>
      </w:r>
      <w:hyperlink w:anchor="Reference2" w:history="1">
        <w:r w:rsidR="00AD313F" w:rsidRPr="00C23E8F">
          <w:rPr>
            <w:rStyle w:val="Hyperlink"/>
            <w:b/>
            <w:bCs/>
          </w:rPr>
          <w:t>2</w:t>
        </w:r>
      </w:hyperlink>
      <w:r w:rsidR="00AD313F" w:rsidRPr="00C23E8F">
        <w:rPr>
          <w:b/>
          <w:bCs/>
        </w:rPr>
        <w:t>]</w:t>
      </w:r>
      <w:r w:rsidR="00E84035" w:rsidRPr="00AD313F">
        <w:rPr>
          <w:rStyle w:val="descriptionTextChar"/>
        </w:rPr>
        <w:t>)</w:t>
      </w:r>
    </w:p>
    <w:p w14:paraId="438D1810" w14:textId="77777777" w:rsidR="008352C1" w:rsidRDefault="008352C1">
      <w:pPr>
        <w:rPr>
          <w:rFonts w:asciiTheme="minorBidi" w:eastAsiaTheme="majorEastAsia" w:hAnsiTheme="minorBidi" w:cstheme="majorBidi"/>
          <w:color w:val="2F5496" w:themeColor="accent1" w:themeShade="BF"/>
          <w:sz w:val="26"/>
          <w:szCs w:val="26"/>
        </w:rPr>
      </w:pPr>
      <w:r>
        <w:br w:type="page"/>
      </w:r>
    </w:p>
    <w:p w14:paraId="4B3A207D" w14:textId="66CC37FF" w:rsidR="00963195" w:rsidRDefault="00963195" w:rsidP="00963195">
      <w:pPr>
        <w:pStyle w:val="Heading4"/>
      </w:pPr>
      <w:r>
        <w:lastRenderedPageBreak/>
        <w:t>Implementing the algorithms – CATCH</w:t>
      </w:r>
    </w:p>
    <w:p w14:paraId="6BC8769B" w14:textId="6ADE5944" w:rsidR="00963195" w:rsidRPr="00963195" w:rsidRDefault="00D3509E" w:rsidP="004E44E0">
      <w:pPr>
        <w:pStyle w:val="Style1"/>
        <w:ind w:left="720"/>
      </w:pPr>
      <w:proofErr w:type="gramStart"/>
      <w:r w:rsidRPr="008352C1">
        <w:rPr>
          <w:rStyle w:val="Style1Char"/>
        </w:rPr>
        <w:t>CATCH</w:t>
      </w:r>
      <w:r w:rsidR="00E67BE1" w:rsidRPr="00920A83">
        <w:rPr>
          <w:b/>
          <w:bCs/>
        </w:rPr>
        <w:t>[</w:t>
      </w:r>
      <w:proofErr w:type="gramEnd"/>
      <w:r w:rsidR="00E67BE1" w:rsidRPr="00920A83">
        <w:rPr>
          <w:b/>
          <w:bCs/>
        </w:rPr>
        <w:fldChar w:fldCharType="begin"/>
      </w:r>
      <w:r w:rsidR="00E67BE1" w:rsidRPr="00920A83">
        <w:rPr>
          <w:b/>
          <w:bCs/>
        </w:rPr>
        <w:instrText>HYPERLINK  \l "Reference1"</w:instrText>
      </w:r>
      <w:r w:rsidR="00E67BE1" w:rsidRPr="00920A83">
        <w:rPr>
          <w:b/>
          <w:bCs/>
        </w:rPr>
      </w:r>
      <w:r w:rsidR="00E67BE1" w:rsidRPr="00920A83">
        <w:rPr>
          <w:b/>
          <w:bCs/>
        </w:rPr>
        <w:fldChar w:fldCharType="separate"/>
      </w:r>
      <w:r w:rsidR="00E67BE1" w:rsidRPr="00920A83">
        <w:rPr>
          <w:rStyle w:val="Hyperlink"/>
          <w:b/>
          <w:bCs/>
        </w:rPr>
        <w:t>1</w:t>
      </w:r>
      <w:r w:rsidR="00E67BE1" w:rsidRPr="00920A83">
        <w:rPr>
          <w:b/>
          <w:bCs/>
        </w:rPr>
        <w:fldChar w:fldCharType="end"/>
      </w:r>
      <w:r w:rsidR="00E67BE1" w:rsidRPr="00920A83">
        <w:rPr>
          <w:b/>
          <w:bCs/>
        </w:rPr>
        <w:t>]</w:t>
      </w:r>
      <w:r w:rsidRPr="008352C1">
        <w:rPr>
          <w:rStyle w:val="Style1Char"/>
        </w:rPr>
        <w:t xml:space="preserve"> is already iterative, running over the time interval </w:t>
      </w:r>
      <w:r w:rsidR="00B861A9">
        <w:rPr>
          <w:rStyle w:val="Style1Char"/>
        </w:rPr>
        <w:pict w14:anchorId="39027BDA">
          <v:shape id="_x0000_i1129" type="#_x0000_t75" style="width:36.75pt;height:18pt">
            <v:imagedata r:id="rId241" o:title=""/>
          </v:shape>
        </w:pict>
      </w:r>
      <w:r w:rsidRPr="008352C1">
        <w:rPr>
          <w:rStyle w:val="Style1Char"/>
        </w:rPr>
        <w:t xml:space="preserve">, we needed to fit the algorithm to C++. We found out that the algorithm needs a </w:t>
      </w:r>
      <w:proofErr w:type="gramStart"/>
      <w:r w:rsidRPr="008352C1">
        <w:rPr>
          <w:rStyle w:val="Style1Char"/>
        </w:rPr>
        <w:t xml:space="preserve">specific time </w:t>
      </w:r>
      <w:r w:rsidR="00753D93" w:rsidRPr="008352C1">
        <w:rPr>
          <w:rStyle w:val="Style1Char"/>
        </w:rPr>
        <w:t>point</w:t>
      </w:r>
      <w:r w:rsidR="00B31D9B">
        <w:rPr>
          <w:rStyle w:val="Style1Char"/>
        </w:rPr>
        <w:t>s</w:t>
      </w:r>
      <w:proofErr w:type="gramEnd"/>
      <w:r w:rsidRPr="008352C1">
        <w:rPr>
          <w:rStyle w:val="Style1Char"/>
        </w:rPr>
        <w:t xml:space="preserve">, we need </w:t>
      </w:r>
      <w:r w:rsidR="00B861A9">
        <w:rPr>
          <w:rStyle w:val="Style1Char"/>
        </w:rPr>
        <w:pict w14:anchorId="3DF402F4">
          <v:shape id="_x0000_i1130" type="#_x0000_t75" style="width:27.75pt;height:14.25pt">
            <v:imagedata r:id="rId242" o:title=""/>
          </v:shape>
        </w:pict>
      </w:r>
      <w:r w:rsidRPr="008352C1">
        <w:rPr>
          <w:rStyle w:val="Style1Char"/>
        </w:rPr>
        <w:t xml:space="preserve"> points for each interval </w:t>
      </w:r>
      <w:r w:rsidR="00B861A9">
        <w:rPr>
          <w:rStyle w:val="Style1Char"/>
        </w:rPr>
        <w:pict w14:anchorId="677334F7">
          <v:shape id="_x0000_i1131" type="#_x0000_t75" style="width:27pt;height:15.75pt">
            <v:imagedata r:id="rId243" o:title=""/>
          </v:shape>
        </w:pict>
      </w:r>
      <w:r w:rsidRPr="008352C1">
        <w:rPr>
          <w:rStyle w:val="Style1Char"/>
        </w:rPr>
        <w:t>, where each interval first points is the previous interval’s last point. The formula for finding the time points we need, called the  “</w:t>
      </w:r>
      <w:r w:rsidRPr="0071693C">
        <w:rPr>
          <w:rStyle w:val="Style1Char"/>
          <w:b/>
          <w:bCs/>
        </w:rPr>
        <w:t xml:space="preserve">Chebyshev Gauss </w:t>
      </w:r>
      <w:proofErr w:type="spellStart"/>
      <w:r w:rsidRPr="0071693C">
        <w:rPr>
          <w:rStyle w:val="Style1Char"/>
          <w:b/>
          <w:bCs/>
        </w:rPr>
        <w:t>Lobatto</w:t>
      </w:r>
      <w:proofErr w:type="spellEnd"/>
      <w:r w:rsidRPr="0071693C">
        <w:rPr>
          <w:rStyle w:val="Style1Char"/>
          <w:b/>
          <w:bCs/>
        </w:rPr>
        <w:t xml:space="preserve"> nodes</w:t>
      </w:r>
      <w:r w:rsidRPr="008352C1">
        <w:rPr>
          <w:rStyle w:val="Style1Char"/>
        </w:rPr>
        <w:t>”</w:t>
      </w:r>
      <w:r w:rsidR="0071693C" w:rsidRPr="0071693C">
        <w:rPr>
          <w:b/>
          <w:bCs/>
        </w:rPr>
        <w:t xml:space="preserve"> </w:t>
      </w:r>
      <w:r w:rsidR="0071693C" w:rsidRPr="00920A83">
        <w:rPr>
          <w:b/>
          <w:bCs/>
        </w:rPr>
        <w:t>[</w:t>
      </w:r>
      <w:hyperlink w:anchor="Reference1" w:history="1">
        <w:r w:rsidR="0071693C" w:rsidRPr="00920A83">
          <w:rPr>
            <w:rStyle w:val="Hyperlink"/>
            <w:b/>
            <w:bCs/>
          </w:rPr>
          <w:t>1</w:t>
        </w:r>
      </w:hyperlink>
      <w:r w:rsidR="0071693C" w:rsidRPr="00920A83">
        <w:rPr>
          <w:b/>
          <w:bCs/>
        </w:rPr>
        <w:t>]</w:t>
      </w:r>
      <w:r w:rsidR="0071693C">
        <w:rPr>
          <w:b/>
          <w:bCs/>
        </w:rPr>
        <w:t xml:space="preserve"> </w:t>
      </w:r>
      <w:r w:rsidRPr="008352C1">
        <w:rPr>
          <w:rStyle w:val="Style1Char"/>
        </w:rPr>
        <w:t>is described in the article</w:t>
      </w:r>
      <w:r w:rsidR="00E67BE1" w:rsidRPr="00920A83">
        <w:rPr>
          <w:b/>
          <w:bCs/>
        </w:rPr>
        <w:t>[</w:t>
      </w:r>
      <w:hyperlink w:anchor="Reference1" w:history="1">
        <w:r w:rsidR="00E67BE1" w:rsidRPr="00920A83">
          <w:rPr>
            <w:rStyle w:val="Hyperlink"/>
            <w:b/>
            <w:bCs/>
          </w:rPr>
          <w:t>1</w:t>
        </w:r>
      </w:hyperlink>
      <w:r w:rsidRPr="00E67BE1">
        <w:rPr>
          <w:rStyle w:val="Style1Char"/>
        </w:rPr>
        <w:t>,</w:t>
      </w:r>
      <w:r w:rsidRPr="00E67BE1">
        <w:rPr>
          <w:rStyle w:val="Style1Char"/>
          <w:b/>
          <w:bCs/>
        </w:rPr>
        <w:t>Eq.11</w:t>
      </w:r>
      <w:r w:rsidRPr="008352C1">
        <w:rPr>
          <w:rStyle w:val="Style1Char"/>
        </w:rPr>
        <w:t xml:space="preserve">], as </w:t>
      </w:r>
      <w:r w:rsidR="00B861A9">
        <w:rPr>
          <w:rStyle w:val="Style1Char"/>
        </w:rPr>
        <w:pict w14:anchorId="15602A19">
          <v:shape id="_x0000_i1132" type="#_x0000_t75" style="width:125.25pt;height:30.75pt">
            <v:imagedata r:id="rId244" o:title=""/>
          </v:shape>
        </w:pict>
      </w:r>
      <w:r w:rsidRPr="008352C1">
        <w:rPr>
          <w:rStyle w:val="Style1Char"/>
        </w:rPr>
        <w:t xml:space="preserve"> </w:t>
      </w:r>
      <w:r w:rsidR="009C2D96" w:rsidRPr="008352C1">
        <w:rPr>
          <w:rStyle w:val="Style1Char"/>
        </w:rPr>
        <w:t>, the points</w:t>
      </w:r>
      <w:r w:rsidR="00111354" w:rsidRPr="008352C1">
        <w:rPr>
          <w:rStyle w:val="Style1Char"/>
        </w:rPr>
        <w:t xml:space="preserve"> </w:t>
      </w:r>
      <w:r w:rsidR="00551654" w:rsidRPr="008352C1">
        <w:rPr>
          <w:rStyle w:val="Style1Char"/>
          <w:noProof/>
        </w:rPr>
        <w:drawing>
          <wp:inline distT="0" distB="0" distL="0" distR="0" wp14:anchorId="6AB28E7B" wp14:editId="5F10EF88">
            <wp:extent cx="303427" cy="134551"/>
            <wp:effectExtent l="0" t="0" r="0" b="0"/>
            <wp:docPr id="15" name="Picture 15" descr="{&quot;mathml&quot;:&quot;&lt;math style=\&quot;font-family:stix;font-size:16px;\&quot; xmlns=\&quot;http://www.w3.org/1998/Math/MathML\&quot;&gt;&lt;mstyle mathsize=\&quot;16px\&quot;&gt;&lt;msub&gt;&lt;mi&gt;t&lt;/mi&gt;&lt;mrow&gt;&lt;mn&gt;0&lt;/mn&gt;&lt;mo&gt;.&lt;/mo&gt;&lt;mo&gt;.&lt;/mo&gt;&lt;mo&gt;.&lt;/mo&gt;&lt;mi&gt;N&lt;/mi&gt;&lt;/mrow&gt;&lt;/msub&gt;&lt;/mstyle&gt;&lt;/math&gt;&quot;}" title="t subscript 0... N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n&gt;0&lt;/mn&gt;&lt;mo&gt;.&lt;/mo&gt;&lt;mo&gt;.&lt;/mo&gt;&lt;mo&gt;.&lt;/mo&gt;&lt;mi&gt;N&lt;/mi&gt;&lt;/mrow&gt;&lt;/msub&gt;&lt;/mstyle&gt;&lt;/math&gt;&quot;}" title="t subscript 0... N end subscript"/>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303427" cy="134551"/>
                    </a:xfrm>
                    <a:prstGeom prst="rect">
                      <a:avLst/>
                    </a:prstGeom>
                  </pic:spPr>
                </pic:pic>
              </a:graphicData>
            </a:graphic>
          </wp:inline>
        </w:drawing>
      </w:r>
      <w:r w:rsidR="009C2D96" w:rsidRPr="008352C1">
        <w:rPr>
          <w:rStyle w:val="Style1Char"/>
        </w:rPr>
        <w:t xml:space="preserve"> </w:t>
      </w:r>
      <w:r w:rsidR="006067AF" w:rsidRPr="008352C1">
        <w:rPr>
          <w:rStyle w:val="Style1Char"/>
        </w:rPr>
        <w:t>within</w:t>
      </w:r>
      <w:r w:rsidR="00CB31CD" w:rsidRPr="008352C1">
        <w:rPr>
          <w:rStyle w:val="Style1Char"/>
        </w:rPr>
        <w:t xml:space="preserve"> the</w:t>
      </w:r>
      <w:r w:rsidR="0002150D" w:rsidRPr="008352C1">
        <w:rPr>
          <w:rStyle w:val="Style1Char"/>
        </w:rPr>
        <w:t xml:space="preserve"> range</w:t>
      </w:r>
      <w:r w:rsidR="009C2D96" w:rsidRPr="008352C1">
        <w:rPr>
          <w:rStyle w:val="Style1Char"/>
        </w:rPr>
        <w:t xml:space="preserve"> </w:t>
      </w:r>
      <w:r w:rsidR="0002150D" w:rsidRPr="008352C1">
        <w:rPr>
          <w:rStyle w:val="Style1Char"/>
        </w:rPr>
        <w:t>of</w:t>
      </w:r>
      <w:r w:rsidR="009C2D96" w:rsidRPr="008352C1">
        <w:rPr>
          <w:rStyle w:val="Style1Char"/>
        </w:rPr>
        <w:t xml:space="preserve"> a to b where </w:t>
      </w:r>
      <w:r w:rsidR="00B861A9">
        <w:rPr>
          <w:rStyle w:val="Style1Char"/>
        </w:rPr>
        <w:pict w14:anchorId="2D589660">
          <v:shape id="_x0000_i1133" type="#_x0000_t75" style="width:62.25pt;height:18pt">
            <v:imagedata r:id="rId246" o:title=""/>
          </v:shape>
        </w:pict>
      </w:r>
      <w:r w:rsidR="009C2D96" w:rsidRPr="008352C1">
        <w:rPr>
          <w:rStyle w:val="Style1Char"/>
        </w:rPr>
        <w:t xml:space="preserve">, and to fit this, because the points in our data are </w:t>
      </w:r>
      <w:r w:rsidR="00235C29" w:rsidRPr="008352C1">
        <w:rPr>
          <w:rStyle w:val="Style1Char"/>
        </w:rPr>
        <w:t>from</w:t>
      </w:r>
      <w:r w:rsidR="009C2D96" w:rsidRPr="008352C1">
        <w:rPr>
          <w:rStyle w:val="Style1Char"/>
        </w:rPr>
        <w:t xml:space="preserve"> a to b, we read</w:t>
      </w:r>
      <w:r w:rsidR="00600E4D" w:rsidRPr="008352C1">
        <w:rPr>
          <w:rStyle w:val="Style1Char"/>
        </w:rPr>
        <w:t xml:space="preserve"> </w:t>
      </w:r>
      <w:r w:rsidR="00037FDE" w:rsidRPr="008352C1">
        <w:rPr>
          <w:rStyle w:val="Style1Char"/>
          <w:noProof/>
        </w:rPr>
        <w:drawing>
          <wp:inline distT="0" distB="0" distL="0" distR="0" wp14:anchorId="716E9191" wp14:editId="39D36B7A">
            <wp:extent cx="317157" cy="98854"/>
            <wp:effectExtent l="0" t="0" r="0" b="0"/>
            <wp:docPr id="19" name="Picture 19" descr="{&quot;mathml&quot;:&quot;&lt;math style=\&quot;font-family:stix;font-size:16px;\&quot; xmlns=\&quot;http://www.w3.org/1998/Math/MathML\&quot;&gt;&lt;mstyle mathsize=\&quot;16px\&quot;&gt;&lt;mi&gt;N&lt;/mi&gt;&lt;mo&gt;+&lt;/mo&gt;&lt;mn&gt;1&lt;/mn&gt;&lt;/mstyle&gt;&lt;/math&gt;&quot;}" title="N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lt;/mn&gt;&lt;/mstyle&gt;&lt;/math&gt;&quot;}" title="N plus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317157" cy="98854"/>
                    </a:xfrm>
                    <a:prstGeom prst="rect">
                      <a:avLst/>
                    </a:prstGeom>
                  </pic:spPr>
                </pic:pic>
              </a:graphicData>
            </a:graphic>
          </wp:inline>
        </w:drawing>
      </w:r>
      <w:r w:rsidR="009C2D96" w:rsidRPr="008352C1">
        <w:rPr>
          <w:rStyle w:val="Style1Char"/>
        </w:rPr>
        <w:t xml:space="preserve"> points in each iteration from the last to the first, to read </w:t>
      </w:r>
      <w:r w:rsidR="004F07DF" w:rsidRPr="008352C1">
        <w:rPr>
          <w:rStyle w:val="Style1Char"/>
          <w:noProof/>
        </w:rPr>
        <w:drawing>
          <wp:inline distT="0" distB="0" distL="0" distR="0" wp14:anchorId="10E47A3B" wp14:editId="2831DC03">
            <wp:extent cx="90616" cy="155146"/>
            <wp:effectExtent l="0" t="0" r="0" b="0"/>
            <wp:docPr id="17" name="Picture 17" descr="{&quot;mathml&quot;:&quot;&lt;math style=\&quot;font-family:stix;font-size:16px;\&quot; xmlns=\&quot;http://www.w3.org/1998/Math/MathML\&quot;&gt;&lt;mstyle mathsize=\&quot;16px\&quot;&gt;&lt;msub&gt;&lt;mi&gt;t&lt;/mi&gt;&lt;mi&gt;j&lt;/mi&gt;&lt;/msub&gt;&lt;/mstyle&gt;&lt;/math&gt;&quot;}" title="t subscript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i&gt;j&lt;/mi&gt;&lt;/msub&gt;&lt;/mstyle&gt;&lt;/math&gt;&quot;}" title="t subscript j"/>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90616" cy="155146"/>
                    </a:xfrm>
                    <a:prstGeom prst="rect">
                      <a:avLst/>
                    </a:prstGeom>
                  </pic:spPr>
                </pic:pic>
              </a:graphicData>
            </a:graphic>
          </wp:inline>
        </w:drawing>
      </w:r>
      <w:r w:rsidR="001C408E" w:rsidRPr="008352C1">
        <w:rPr>
          <w:rStyle w:val="Style1Char"/>
        </w:rPr>
        <w:t xml:space="preserve"> </w:t>
      </w:r>
      <w:r w:rsidR="009C2D96" w:rsidRPr="008352C1">
        <w:rPr>
          <w:rStyle w:val="Style1Char"/>
        </w:rPr>
        <w:t>we take the point</w:t>
      </w:r>
      <w:r w:rsidR="004E5D83" w:rsidRPr="008352C1">
        <w:rPr>
          <w:rStyle w:val="Style1Char"/>
        </w:rPr>
        <w:t xml:space="preserve"> in index </w:t>
      </w:r>
      <w:r w:rsidR="009C2D96" w:rsidRPr="008352C1">
        <w:rPr>
          <w:rStyle w:val="Style1Char"/>
        </w:rPr>
        <w:t xml:space="preserve"> </w:t>
      </w:r>
      <w:r w:rsidR="00B22AC0" w:rsidRPr="008352C1">
        <w:rPr>
          <w:rStyle w:val="Style1Char"/>
          <w:noProof/>
        </w:rPr>
        <w:drawing>
          <wp:inline distT="0" distB="0" distL="0" distR="0" wp14:anchorId="31745724" wp14:editId="573FC17D">
            <wp:extent cx="295189" cy="118076"/>
            <wp:effectExtent l="0" t="0" r="0" b="0"/>
            <wp:docPr id="18" name="Picture 18" descr="{&quot;mathml&quot;:&quot;&lt;math style=\&quot;font-family:stix;font-size:16px;\&quot; xmlns=\&quot;http://www.w3.org/1998/Math/MathML\&quot;&gt;&lt;mstyle mathsize=\&quot;16px\&quot;&gt;&lt;mi&gt;N&lt;/mi&gt;&lt;mo&gt;-&lt;/mo&gt;&lt;mi&gt;j&lt;/mi&gt;&lt;/mstyle&gt;&lt;/math&gt;&quot;}" title="N minus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i&gt;j&lt;/mi&gt;&lt;/mstyle&gt;&lt;/math&gt;&quot;}" title="N minus j"/>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95189" cy="118076"/>
                    </a:xfrm>
                    <a:prstGeom prst="rect">
                      <a:avLst/>
                    </a:prstGeom>
                  </pic:spPr>
                </pic:pic>
              </a:graphicData>
            </a:graphic>
          </wp:inline>
        </w:drawing>
      </w:r>
      <w:r w:rsidR="00D17FE4" w:rsidRPr="008352C1">
        <w:rPr>
          <w:rStyle w:val="Style1Char"/>
        </w:rPr>
        <w:t xml:space="preserve"> </w:t>
      </w:r>
      <w:r w:rsidR="009C2D96" w:rsidRPr="008352C1">
        <w:rPr>
          <w:rStyle w:val="Style1Char"/>
        </w:rPr>
        <w:t>from the data array. After calculating the coefficients using the</w:t>
      </w:r>
      <w:r w:rsidR="006B7929" w:rsidRPr="008352C1">
        <w:rPr>
          <w:rStyle w:val="Style1Char"/>
        </w:rPr>
        <w:t>se</w:t>
      </w:r>
      <w:r w:rsidR="009C2D96" w:rsidRPr="008352C1">
        <w:rPr>
          <w:rStyle w:val="Style1Char"/>
        </w:rPr>
        <w:t xml:space="preserve"> points</w:t>
      </w:r>
      <w:r w:rsidR="00753D93" w:rsidRPr="008352C1">
        <w:rPr>
          <w:rStyle w:val="Style1Char"/>
        </w:rPr>
        <w:t>,</w:t>
      </w:r>
      <w:r w:rsidR="009C2D96" w:rsidRPr="008352C1">
        <w:rPr>
          <w:rStyle w:val="Style1Char"/>
        </w:rPr>
        <w:t xml:space="preserve"> we need to find the roots, </w:t>
      </w:r>
      <w:r w:rsidR="00AF7319" w:rsidRPr="008352C1">
        <w:rPr>
          <w:rStyle w:val="Style1Char"/>
        </w:rPr>
        <w:t>by</w:t>
      </w:r>
      <w:r w:rsidR="009C2D96" w:rsidRPr="008352C1">
        <w:rPr>
          <w:rStyle w:val="Style1Char"/>
        </w:rPr>
        <w:t xml:space="preserve"> calculat</w:t>
      </w:r>
      <w:r w:rsidR="00AF7319" w:rsidRPr="008352C1">
        <w:rPr>
          <w:rStyle w:val="Style1Char"/>
        </w:rPr>
        <w:t>ing</w:t>
      </w:r>
      <w:r w:rsidR="009C2D96" w:rsidRPr="008352C1">
        <w:rPr>
          <w:rStyle w:val="Style1Char"/>
        </w:rPr>
        <w:t xml:space="preserve"> the eigen values of the </w:t>
      </w:r>
      <w:r w:rsidR="00045A1E" w:rsidRPr="008352C1">
        <w:rPr>
          <w:rStyle w:val="Style1Char"/>
        </w:rPr>
        <w:t>c</w:t>
      </w:r>
      <w:r w:rsidR="009C2D96" w:rsidRPr="008352C1">
        <w:rPr>
          <w:rStyle w:val="Style1Char"/>
        </w:rPr>
        <w:t>ompanion matrix. In our implementation we used the Eigen library, we decided to use an existing implementation</w:t>
      </w:r>
      <w:r w:rsidR="009C2D96">
        <w:t xml:space="preserve"> at this point to show our implementation as a feasibility of our project. In the future we will test different implementations for finding eigen value to find the </w:t>
      </w:r>
      <w:r w:rsidR="00B675CB">
        <w:t xml:space="preserve">most efficient </w:t>
      </w:r>
      <w:r w:rsidR="009C2D96">
        <w:t xml:space="preserve">one. </w:t>
      </w:r>
    </w:p>
    <w:p w14:paraId="753112BF" w14:textId="77777777" w:rsidR="00B37632" w:rsidRDefault="00B37632" w:rsidP="008352C1">
      <w:pPr>
        <w:pStyle w:val="Style1"/>
        <w:ind w:left="1080"/>
      </w:pPr>
    </w:p>
    <w:p w14:paraId="205A389B" w14:textId="399ADECD" w:rsidR="00B37632" w:rsidRDefault="00B37632" w:rsidP="005D33E3">
      <w:pPr>
        <w:pStyle w:val="descriptionTitle"/>
      </w:pPr>
      <w:r>
        <w:t xml:space="preserve">Diagram </w:t>
      </w:r>
      <w:proofErr w:type="gramStart"/>
      <w:r w:rsidR="005D33E3">
        <w:t>3</w:t>
      </w:r>
      <w:r>
        <w:t xml:space="preserve"> :</w:t>
      </w:r>
      <w:proofErr w:type="gramEnd"/>
      <w:r>
        <w:t xml:space="preserve"> Class diagram CATCH</w:t>
      </w:r>
    </w:p>
    <w:p w14:paraId="403A4350" w14:textId="77777777" w:rsidR="00B37632" w:rsidRDefault="00B37632" w:rsidP="00B37632">
      <w:pPr>
        <w:ind w:left="1080"/>
        <w:rPr>
          <w:rFonts w:asciiTheme="minorBidi" w:hAnsiTheme="minorBidi"/>
          <w:b/>
          <w:bCs/>
        </w:rPr>
      </w:pPr>
      <w:r>
        <w:rPr>
          <w:rFonts w:asciiTheme="minorBidi" w:hAnsiTheme="minorBidi"/>
          <w:b/>
          <w:bCs/>
          <w:noProof/>
        </w:rPr>
        <w:drawing>
          <wp:inline distT="0" distB="0" distL="0" distR="0" wp14:anchorId="163525F6" wp14:editId="174F8406">
            <wp:extent cx="3597786" cy="3060000"/>
            <wp:effectExtent l="19050" t="19050" r="22225" b="26670"/>
            <wp:docPr id="1237041303" name="Picture 123704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97786" cy="3060000"/>
                    </a:xfrm>
                    <a:prstGeom prst="rect">
                      <a:avLst/>
                    </a:prstGeom>
                    <a:noFill/>
                    <a:ln>
                      <a:solidFill>
                        <a:schemeClr val="tx1"/>
                      </a:solidFill>
                    </a:ln>
                  </pic:spPr>
                </pic:pic>
              </a:graphicData>
            </a:graphic>
          </wp:inline>
        </w:drawing>
      </w:r>
    </w:p>
    <w:p w14:paraId="50B08E91" w14:textId="77777777" w:rsidR="00B37632" w:rsidRPr="00963195" w:rsidRDefault="00B37632" w:rsidP="008352C1">
      <w:pPr>
        <w:pStyle w:val="Style1"/>
        <w:ind w:left="1080"/>
      </w:pPr>
    </w:p>
    <w:p w14:paraId="7C457C36" w14:textId="6DD1B35B" w:rsidR="009C2D96" w:rsidRPr="005D33E3" w:rsidRDefault="008352C1" w:rsidP="00963195">
      <w:pPr>
        <w:ind w:left="1080"/>
        <w:rPr>
          <w:rStyle w:val="descriptionTextChar"/>
        </w:rPr>
      </w:pPr>
      <w:r w:rsidRPr="005D33E3">
        <w:rPr>
          <w:rStyle w:val="descriptionTitleChar"/>
          <w:noProof/>
        </w:rPr>
        <w:lastRenderedPageBreak/>
        <mc:AlternateContent>
          <mc:Choice Requires="wps">
            <w:drawing>
              <wp:anchor distT="45720" distB="45720" distL="114300" distR="114300" simplePos="0" relativeHeight="251658243" behindDoc="0" locked="0" layoutInCell="1" allowOverlap="1" wp14:anchorId="347D46C5" wp14:editId="17C627CB">
                <wp:simplePos x="0" y="0"/>
                <wp:positionH relativeFrom="margin">
                  <wp:posOffset>188595</wp:posOffset>
                </wp:positionH>
                <wp:positionV relativeFrom="paragraph">
                  <wp:posOffset>253365</wp:posOffset>
                </wp:positionV>
                <wp:extent cx="5751740" cy="5668844"/>
                <wp:effectExtent l="0" t="0" r="20955" b="27305"/>
                <wp:wrapSquare wrapText="bothSides"/>
                <wp:docPr id="1185244558" name="Text Box 1185244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1740" cy="5668844"/>
                        </a:xfrm>
                        <a:prstGeom prst="rect">
                          <a:avLst/>
                        </a:prstGeom>
                        <a:solidFill>
                          <a:srgbClr val="FFFFFF"/>
                        </a:solidFill>
                        <a:ln w="9525">
                          <a:solidFill>
                            <a:srgbClr val="000000"/>
                          </a:solidFill>
                          <a:miter lim="800000"/>
                          <a:headEnd/>
                          <a:tailEnd/>
                        </a:ln>
                      </wps:spPr>
                      <wps:txbx>
                        <w:txbxContent>
                          <w:p w14:paraId="3CBF04D9"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b/>
                                <w:bCs/>
                              </w:rPr>
                              <w:t>Input</w:t>
                            </w:r>
                            <w:r w:rsidRPr="0037481E">
                              <w:rPr>
                                <w:rFonts w:asciiTheme="minorBidi" w:hAnsiTheme="minorBidi"/>
                              </w:rPr>
                              <w:t xml:space="preserve">: </w:t>
                            </w:r>
                            <w:r w:rsidRPr="0037481E">
                              <w:rPr>
                                <w:rFonts w:asciiTheme="minorBidi" w:hAnsiTheme="minorBidi"/>
                                <w:position w:val="-12"/>
                              </w:rPr>
                              <w:object w:dxaOrig="2010" w:dyaOrig="440" w14:anchorId="378FD0BC">
                                <v:shape id="_x0000_i1135" type="#_x0000_t75" style="width:100.5pt;height:21.75pt">
                                  <v:imagedata r:id="rId251" o:title=""/>
                                </v:shape>
                                <o:OLEObject Type="Embed" ProgID="Equation.DSMT4" ShapeID="_x0000_i1135" DrawAspect="Content" ObjectID="_1749109574" r:id="rId252"/>
                              </w:object>
                            </w:r>
                          </w:p>
                          <w:p w14:paraId="0729C770"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b/>
                                <w:bCs/>
                              </w:rPr>
                              <w:t>Output</w:t>
                            </w:r>
                            <w:r w:rsidRPr="0037481E">
                              <w:rPr>
                                <w:rFonts w:asciiTheme="minorBidi" w:hAnsiTheme="minorBidi"/>
                              </w:rPr>
                              <w:t xml:space="preserve">: </w:t>
                            </w:r>
                            <w:r w:rsidRPr="0037481E">
                              <w:rPr>
                                <w:rFonts w:asciiTheme="minorBidi" w:hAnsiTheme="minorBidi"/>
                                <w:position w:val="-12"/>
                              </w:rPr>
                              <w:object w:dxaOrig="1010" w:dyaOrig="440" w14:anchorId="2347940A">
                                <v:shape id="_x0000_i1137" type="#_x0000_t75" style="width:50.25pt;height:21.75pt">
                                  <v:imagedata r:id="rId54" o:title=""/>
                                </v:shape>
                                <o:OLEObject Type="Embed" ProgID="Equation.DSMT4" ShapeID="_x0000_i1137" DrawAspect="Content" ObjectID="_1749109575" r:id="rId253"/>
                              </w:object>
                            </w:r>
                          </w:p>
                          <w:p w14:paraId="68D4B58E"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2"/>
                              </w:rPr>
                              <w:object w:dxaOrig="1010" w:dyaOrig="440" w14:anchorId="0C071203">
                                <v:shape id="_x0000_i1139" type="#_x0000_t75" style="width:50.25pt;height:21.75pt">
                                  <v:imagedata r:id="rId56" o:title=""/>
                                </v:shape>
                                <o:OLEObject Type="Embed" ProgID="Equation.DSMT4" ShapeID="_x0000_i1139" DrawAspect="Content" ObjectID="_1749109576" r:id="rId254"/>
                              </w:object>
                            </w:r>
                          </w:p>
                          <w:p w14:paraId="4345E652"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2"/>
                              </w:rPr>
                              <w:object w:dxaOrig="1010" w:dyaOrig="440" w14:anchorId="064AB06B">
                                <v:shape id="_x0000_i1141" type="#_x0000_t75" style="width:50.25pt;height:21.75pt">
                                  <v:imagedata r:id="rId58" o:title=""/>
                                </v:shape>
                                <o:OLEObject Type="Embed" ProgID="Equation.DSMT4" ShapeID="_x0000_i1141" DrawAspect="Content" ObjectID="_1749109577" r:id="rId255"/>
                              </w:object>
                            </w:r>
                          </w:p>
                          <w:p w14:paraId="6BA1BA8B"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570" w:dyaOrig="290" w14:anchorId="7A5EBC9A">
                                <v:shape id="_x0000_i1143" type="#_x0000_t75" style="width:28.5pt;height:14.25pt">
                                  <v:imagedata r:id="rId115" o:title=""/>
                                </v:shape>
                                <o:OLEObject Type="Embed" ProgID="Equation.DSMT4" ShapeID="_x0000_i1143" DrawAspect="Content" ObjectID="_1749109578" r:id="rId256"/>
                              </w:object>
                            </w:r>
                          </w:p>
                          <w:p w14:paraId="367E4FC5"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570" w:dyaOrig="290" w14:anchorId="1F7667F1">
                                <v:shape id="_x0000_i1145" type="#_x0000_t75" style="width:28.5pt;height:14.25pt">
                                  <v:imagedata r:id="rId117" o:title=""/>
                                </v:shape>
                                <o:OLEObject Type="Embed" ProgID="Equation.DSMT4" ShapeID="_x0000_i1145" DrawAspect="Content" ObjectID="_1749109579" r:id="rId257"/>
                              </w:object>
                            </w:r>
                          </w:p>
                          <w:p w14:paraId="26C71A5A"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0"/>
                              </w:rPr>
                              <w:object w:dxaOrig="1010" w:dyaOrig="290" w14:anchorId="1C7E561B">
                                <v:shape id="_x0000_i1147" type="#_x0000_t75" style="width:50.25pt;height:14.25pt">
                                  <v:imagedata r:id="rId190" o:title=""/>
                                </v:shape>
                                <o:OLEObject Type="Embed" ProgID="Equation.DSMT4" ShapeID="_x0000_i1147" DrawAspect="Content" ObjectID="_1749109580" r:id="rId258"/>
                              </w:object>
                            </w:r>
                          </w:p>
                          <w:p w14:paraId="3F4AA3BF"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1440" w:dyaOrig="290" w14:anchorId="35B9FD36">
                                <v:shape id="_x0000_i1149" type="#_x0000_t75" style="width:1in;height:14.25pt">
                                  <v:imagedata r:id="rId259" o:title=""/>
                                </v:shape>
                                <o:OLEObject Type="Embed" ProgID="Equation.DSMT4" ShapeID="_x0000_i1149" DrawAspect="Content" ObjectID="_1749109581" r:id="rId260"/>
                              </w:object>
                            </w:r>
                          </w:p>
                          <w:p w14:paraId="2D78A0F1" w14:textId="77777777" w:rsidR="009C2D96" w:rsidRPr="0037481E" w:rsidRDefault="009C2D96" w:rsidP="00191049">
                            <w:pPr>
                              <w:spacing w:after="0" w:line="240" w:lineRule="auto"/>
                              <w:ind w:firstLine="360"/>
                              <w:rPr>
                                <w:rFonts w:asciiTheme="minorBidi" w:hAnsiTheme="minorBidi"/>
                                <w:b/>
                                <w:bCs/>
                              </w:rPr>
                            </w:pPr>
                            <w:r w:rsidRPr="0037481E">
                              <w:rPr>
                                <w:rFonts w:asciiTheme="minorBidi" w:hAnsiTheme="minorBidi"/>
                                <w:b/>
                                <w:bCs/>
                              </w:rPr>
                              <w:t>While</w:t>
                            </w:r>
                            <w:r w:rsidRPr="0037481E">
                              <w:rPr>
                                <w:rFonts w:asciiTheme="minorBidi" w:hAnsiTheme="minorBidi"/>
                              </w:rPr>
                              <w:t xml:space="preserve"> </w:t>
                            </w:r>
                            <w:r w:rsidRPr="0037481E">
                              <w:rPr>
                                <w:rFonts w:asciiTheme="minorBidi" w:hAnsiTheme="minorBidi"/>
                                <w:position w:val="-6"/>
                              </w:rPr>
                              <w:object w:dxaOrig="1290" w:dyaOrig="290" w14:anchorId="3B33CB52">
                                <v:shape id="_x0000_i1151" type="#_x0000_t75" style="width:64.5pt;height:14.25pt">
                                  <v:imagedata r:id="rId194" o:title=""/>
                                </v:shape>
                                <o:OLEObject Type="Embed" ProgID="Equation.DSMT4" ShapeID="_x0000_i1151" DrawAspect="Content" ObjectID="_1749109582" r:id="rId261"/>
                              </w:object>
                            </w:r>
                            <w:r w:rsidRPr="0037481E">
                              <w:rPr>
                                <w:rFonts w:asciiTheme="minorBidi" w:hAnsiTheme="minorBidi"/>
                                <w:b/>
                                <w:bCs/>
                              </w:rPr>
                              <w:t>do:</w:t>
                            </w:r>
                          </w:p>
                          <w:p w14:paraId="07C30D21" w14:textId="1E6318E9" w:rsidR="009C2D96" w:rsidRPr="0037481E" w:rsidRDefault="009C2D96" w:rsidP="00191049">
                            <w:pPr>
                              <w:spacing w:after="0"/>
                              <w:ind w:left="360" w:firstLine="360"/>
                              <w:rPr>
                                <w:rFonts w:asciiTheme="minorBidi" w:hAnsiTheme="minorBidi"/>
                              </w:rPr>
                            </w:pPr>
                            <w:r w:rsidRPr="0037481E">
                              <w:rPr>
                                <w:rFonts w:asciiTheme="minorBidi" w:hAnsiTheme="minorBidi"/>
                              </w:rPr>
                              <w:t xml:space="preserve">Calculate </w:t>
                            </w:r>
                            <w:r w:rsidRPr="0037481E">
                              <w:rPr>
                                <w:rFonts w:asciiTheme="minorBidi" w:hAnsiTheme="minorBidi"/>
                                <w:position w:val="-10"/>
                              </w:rPr>
                              <w:object w:dxaOrig="440" w:dyaOrig="440" w14:anchorId="4D0BE64D">
                                <v:shape id="_x0000_i1153" type="#_x0000_t75" style="width:21.75pt;height:21.75pt">
                                  <v:imagedata r:id="rId66" o:title=""/>
                                </v:shape>
                                <o:OLEObject Type="Embed" ProgID="Equation.DSMT4" ShapeID="_x0000_i1153" DrawAspect="Content" ObjectID="_1749109583" r:id="rId262"/>
                              </w:object>
                            </w:r>
                            <w:r w:rsidRPr="0037481E">
                              <w:rPr>
                                <w:position w:val="-14"/>
                              </w:rPr>
                              <w:object w:dxaOrig="870" w:dyaOrig="440" w14:anchorId="5C8EE5D2">
                                <v:shape id="_x0000_i1155" type="#_x0000_t75" style="width:43.5pt;height:21.75pt">
                                  <v:imagedata r:id="rId68" o:title=""/>
                                </v:shape>
                                <o:OLEObject Type="Embed" ProgID="Equation.DSMT4" ShapeID="_x0000_i1155" DrawAspect="Content" ObjectID="_1749109584" r:id="rId263"/>
                              </w:object>
                            </w:r>
                            <w:r w:rsidRPr="0037481E">
                              <w:rPr>
                                <w:rFonts w:asciiTheme="minorBidi" w:hAnsiTheme="minorBidi"/>
                              </w:rPr>
                              <w:t xml:space="preserve"> using </w:t>
                            </w:r>
                            <w:proofErr w:type="gramStart"/>
                            <w:r w:rsidR="00707D95" w:rsidRPr="00C94E96">
                              <w:rPr>
                                <w:rFonts w:asciiTheme="minorBidi" w:hAnsiTheme="minorBidi"/>
                                <w:b/>
                                <w:bCs/>
                              </w:rPr>
                              <w:t>Eq.(</w:t>
                            </w:r>
                            <w:proofErr w:type="gramEnd"/>
                            <w:r w:rsidR="00707D95" w:rsidRPr="00C94E96">
                              <w:rPr>
                                <w:rFonts w:asciiTheme="minorBidi" w:hAnsiTheme="minorBidi"/>
                                <w:b/>
                                <w:bCs/>
                              </w:rPr>
                              <w:fldChar w:fldCharType="begin"/>
                            </w:r>
                            <w:r w:rsidR="00707D95" w:rsidRPr="00C94E96">
                              <w:rPr>
                                <w:rFonts w:asciiTheme="minorBidi" w:hAnsiTheme="minorBidi"/>
                                <w:b/>
                                <w:bCs/>
                              </w:rPr>
                              <w:instrText>HYPERLINK  \l "eq5"</w:instrText>
                            </w:r>
                            <w:r w:rsidR="00707D95" w:rsidRPr="00C94E96">
                              <w:rPr>
                                <w:rFonts w:asciiTheme="minorBidi" w:hAnsiTheme="minorBidi"/>
                                <w:b/>
                                <w:bCs/>
                              </w:rPr>
                            </w:r>
                            <w:r w:rsidR="00707D95" w:rsidRPr="00C94E96">
                              <w:rPr>
                                <w:rFonts w:asciiTheme="minorBidi" w:hAnsiTheme="minorBidi"/>
                                <w:b/>
                                <w:bCs/>
                              </w:rPr>
                              <w:fldChar w:fldCharType="separate"/>
                            </w:r>
                            <w:r w:rsidR="00707D95" w:rsidRPr="00C94E96">
                              <w:rPr>
                                <w:rStyle w:val="Hyperlink"/>
                                <w:rFonts w:asciiTheme="minorBidi" w:hAnsiTheme="minorBidi"/>
                                <w:b/>
                                <w:bCs/>
                              </w:rPr>
                              <w:t>5</w:t>
                            </w:r>
                            <w:r w:rsidR="00707D95" w:rsidRPr="00C94E96">
                              <w:rPr>
                                <w:rFonts w:asciiTheme="minorBidi" w:hAnsiTheme="minorBidi"/>
                                <w:b/>
                                <w:bCs/>
                              </w:rPr>
                              <w:fldChar w:fldCharType="end"/>
                            </w:r>
                            <w:r w:rsidR="00707D95" w:rsidRPr="00C94E96">
                              <w:rPr>
                                <w:rFonts w:asciiTheme="minorBidi" w:hAnsiTheme="minorBidi"/>
                                <w:b/>
                                <w:bCs/>
                              </w:rPr>
                              <w:t>/</w:t>
                            </w:r>
                            <w:hyperlink w:anchor="eq2" w:history="1">
                              <w:r w:rsidR="00707D95" w:rsidRPr="00C94E96">
                                <w:rPr>
                                  <w:rStyle w:val="Hyperlink"/>
                                  <w:rFonts w:asciiTheme="minorBidi" w:hAnsiTheme="minorBidi"/>
                                  <w:b/>
                                  <w:bCs/>
                                </w:rPr>
                                <w:t>2</w:t>
                              </w:r>
                            </w:hyperlink>
                            <w:r w:rsidR="00707D95" w:rsidRPr="00C94E96">
                              <w:rPr>
                                <w:rFonts w:asciiTheme="minorBidi" w:hAnsiTheme="minorBidi"/>
                                <w:b/>
                                <w:bCs/>
                              </w:rPr>
                              <w:t>)</w:t>
                            </w:r>
                            <w:r w:rsidR="00707D95" w:rsidRPr="00642FBA">
                              <w:rPr>
                                <w:rFonts w:asciiTheme="minorBidi" w:hAnsiTheme="minorBidi"/>
                                <w:sz w:val="20"/>
                                <w:szCs w:val="20"/>
                              </w:rPr>
                              <w:t xml:space="preserve"> </w:t>
                            </w:r>
                            <w:r w:rsidRPr="0037481E">
                              <w:rPr>
                                <w:rFonts w:asciiTheme="minorBidi" w:hAnsiTheme="minorBidi"/>
                              </w:rPr>
                              <w:t xml:space="preserve">with the points </w:t>
                            </w:r>
                            <w:r w:rsidRPr="0037481E">
                              <w:rPr>
                                <w:rFonts w:asciiTheme="minorBidi" w:hAnsiTheme="minorBidi"/>
                                <w:position w:val="-12"/>
                              </w:rPr>
                              <w:object w:dxaOrig="2310" w:dyaOrig="440" w14:anchorId="71139EEC">
                                <v:shape id="_x0000_i1157" type="#_x0000_t75" style="width:115.5pt;height:21.75pt">
                                  <v:imagedata r:id="rId202" o:title=""/>
                                </v:shape>
                                <o:OLEObject Type="Embed" ProgID="Equation.DSMT4" ShapeID="_x0000_i1157" DrawAspect="Content" ObjectID="_1749109585" r:id="rId264"/>
                              </w:object>
                            </w:r>
                          </w:p>
                          <w:p w14:paraId="60DB5AB7" w14:textId="2CCBA4B1"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t CPP </w:t>
                            </w:r>
                            <w:r w:rsidRPr="0037481E">
                              <w:rPr>
                                <w:rFonts w:asciiTheme="minorBidi" w:hAnsiTheme="minorBidi"/>
                                <w:position w:val="-16"/>
                              </w:rPr>
                              <w:object w:dxaOrig="290" w:dyaOrig="440" w14:anchorId="18C4CAAF">
                                <v:shape id="_x0000_i1159" type="#_x0000_t75" style="width:14.25pt;height:21.75pt">
                                  <v:imagedata r:id="rId121" o:title=""/>
                                </v:shape>
                                <o:OLEObject Type="Embed" ProgID="Equation.DSMT4" ShapeID="_x0000_i1159" DrawAspect="Content" ObjectID="_1749109586" r:id="rId265"/>
                              </w:object>
                            </w:r>
                            <w:r w:rsidRPr="0037481E">
                              <w:rPr>
                                <w:rFonts w:asciiTheme="minorBidi" w:hAnsiTheme="minorBidi"/>
                              </w:rPr>
                              <w:t xml:space="preserve"> with order N to </w:t>
                            </w:r>
                            <w:r w:rsidRPr="0037481E">
                              <w:rPr>
                                <w:rFonts w:asciiTheme="minorBidi" w:hAnsiTheme="minorBidi"/>
                                <w:position w:val="-10"/>
                              </w:rPr>
                              <w:object w:dxaOrig="440" w:dyaOrig="440" w14:anchorId="50A0544B">
                                <v:shape id="_x0000_i1161" type="#_x0000_t75" style="width:21.75pt;height:21.75pt">
                                  <v:imagedata r:id="rId123" o:title=""/>
                                </v:shape>
                                <o:OLEObject Type="Embed" ProgID="Equation.DSMT4" ShapeID="_x0000_i1161" DrawAspect="Content" ObjectID="_1749109587" r:id="rId266"/>
                              </w:object>
                            </w:r>
                            <w:r w:rsidRPr="0037481E">
                              <w:rPr>
                                <w:rFonts w:asciiTheme="minorBidi" w:hAnsiTheme="minorBidi"/>
                              </w:rPr>
                              <w:t xml:space="preserve"> according to </w:t>
                            </w:r>
                            <w:r w:rsidR="007728EC" w:rsidRPr="007728EC">
                              <w:rPr>
                                <w:rFonts w:asciiTheme="minorBidi" w:hAnsiTheme="minorBidi"/>
                                <w:b/>
                                <w:bCs/>
                              </w:rPr>
                              <w:t>[</w:t>
                            </w:r>
                            <w:hyperlink w:anchor="Reference1" w:history="1">
                              <w:r w:rsidR="007728EC" w:rsidRPr="007728EC">
                                <w:rPr>
                                  <w:rStyle w:val="Hyperlink"/>
                                  <w:b/>
                                  <w:bCs/>
                                </w:rPr>
                                <w:t>1</w:t>
                              </w:r>
                            </w:hyperlink>
                            <w:r w:rsidR="007728EC" w:rsidRPr="007728EC">
                              <w:rPr>
                                <w:b/>
                                <w:bCs/>
                              </w:rPr>
                              <w:t>,Eq.</w:t>
                            </w:r>
                            <w:r w:rsidR="007728EC">
                              <w:rPr>
                                <w:b/>
                                <w:bCs/>
                              </w:rPr>
                              <w:t>15]</w:t>
                            </w:r>
                            <w:r w:rsidRPr="0037481E">
                              <w:rPr>
                                <w:rFonts w:asciiTheme="minorBidi" w:hAnsiTheme="minorBidi"/>
                              </w:rPr>
                              <w:t xml:space="preserve"> over the interval </w:t>
                            </w:r>
                            <w:r w:rsidRPr="0037481E">
                              <w:rPr>
                                <w:rFonts w:asciiTheme="minorBidi" w:hAnsiTheme="minorBidi"/>
                                <w:position w:val="-10"/>
                              </w:rPr>
                              <w:object w:dxaOrig="570" w:dyaOrig="290" w14:anchorId="31CEAE58">
                                <v:shape id="_x0000_i1163" type="#_x0000_t75" style="width:28.5pt;height:14.25pt">
                                  <v:imagedata r:id="rId125" o:title=""/>
                                </v:shape>
                                <o:OLEObject Type="Embed" ProgID="Equation.DSMT4" ShapeID="_x0000_i1163" DrawAspect="Content" ObjectID="_1749109588" r:id="rId267"/>
                              </w:object>
                            </w:r>
                          </w:p>
                          <w:p w14:paraId="5A34135E"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t CPP with order N to </w:t>
                            </w:r>
                            <w:r w:rsidRPr="0037481E">
                              <w:rPr>
                                <w:rFonts w:asciiTheme="minorBidi" w:hAnsiTheme="minorBidi"/>
                                <w:position w:val="-14"/>
                              </w:rPr>
                              <w:object w:dxaOrig="870" w:dyaOrig="440" w14:anchorId="61032B6D">
                                <v:shape id="_x0000_i1165" type="#_x0000_t75" style="width:43.5pt;height:21.75pt">
                                  <v:imagedata r:id="rId68" o:title=""/>
                                </v:shape>
                                <o:OLEObject Type="Embed" ProgID="Equation.DSMT4" ShapeID="_x0000_i1165" DrawAspect="Content" ObjectID="_1749109589" r:id="rId268"/>
                              </w:object>
                            </w:r>
                            <w:r w:rsidRPr="0037481E">
                              <w:rPr>
                                <w:rFonts w:asciiTheme="minorBidi" w:hAnsiTheme="minorBidi"/>
                              </w:rPr>
                              <w:t xml:space="preserve"> over the interval </w:t>
                            </w:r>
                            <w:r w:rsidRPr="0037481E">
                              <w:rPr>
                                <w:rFonts w:asciiTheme="minorBidi" w:hAnsiTheme="minorBidi"/>
                                <w:position w:val="-10"/>
                              </w:rPr>
                              <w:object w:dxaOrig="570" w:dyaOrig="290" w14:anchorId="51A5DD0C">
                                <v:shape id="_x0000_i1167" type="#_x0000_t75" style="width:28.5pt;height:14.25pt">
                                  <v:imagedata r:id="rId125" o:title=""/>
                                </v:shape>
                                <o:OLEObject Type="Embed" ProgID="Equation.DSMT4" ShapeID="_x0000_i1167" DrawAspect="Content" ObjectID="_1749109590" r:id="rId269"/>
                              </w:object>
                            </w:r>
                          </w:p>
                          <w:p w14:paraId="1AD7E4C7"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nd the roots of </w:t>
                            </w:r>
                            <w:r w:rsidRPr="0037481E">
                              <w:rPr>
                                <w:rFonts w:asciiTheme="minorBidi" w:hAnsiTheme="minorBidi"/>
                                <w:position w:val="-16"/>
                              </w:rPr>
                              <w:object w:dxaOrig="290" w:dyaOrig="440" w14:anchorId="631DF724">
                                <v:shape id="_x0000_i1169" type="#_x0000_t75" style="width:14.25pt;height:21.75pt">
                                  <v:imagedata r:id="rId129" o:title=""/>
                                </v:shape>
                                <o:OLEObject Type="Embed" ProgID="Equation.DSMT4" ShapeID="_x0000_i1169" DrawAspect="Content" ObjectID="_1749109591" r:id="rId270"/>
                              </w:object>
                            </w:r>
                            <w:r w:rsidRPr="0037481E">
                              <w:rPr>
                                <w:rFonts w:asciiTheme="minorBidi" w:hAnsiTheme="minorBidi"/>
                              </w:rPr>
                              <w:t xml:space="preserve"> </w:t>
                            </w:r>
                          </w:p>
                          <w:p w14:paraId="677061C9"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rPr>
                              <w:tab/>
                            </w:r>
                            <w:r w:rsidRPr="0037481E">
                              <w:rPr>
                                <w:rFonts w:asciiTheme="minorBidi" w:hAnsiTheme="minorBidi"/>
                                <w:b/>
                                <w:bCs/>
                              </w:rPr>
                              <w:t>for</w:t>
                            </w:r>
                            <w:r w:rsidRPr="0037481E">
                              <w:rPr>
                                <w:rFonts w:asciiTheme="minorBidi" w:hAnsiTheme="minorBidi"/>
                              </w:rPr>
                              <w:t xml:space="preserve"> each root </w:t>
                            </w:r>
                            <w:r w:rsidRPr="0037481E">
                              <w:rPr>
                                <w:rFonts w:asciiTheme="minorBidi" w:hAnsiTheme="minorBidi"/>
                                <w:position w:val="-6"/>
                              </w:rPr>
                              <w:object w:dxaOrig="150" w:dyaOrig="290" w14:anchorId="0F9EFB7E">
                                <v:shape id="_x0000_i1171" type="#_x0000_t75" style="width:7.5pt;height:14.25pt">
                                  <v:imagedata r:id="rId271" o:title=""/>
                                </v:shape>
                                <o:OLEObject Type="Embed" ProgID="Equation.DSMT4" ShapeID="_x0000_i1171" DrawAspect="Content" ObjectID="_1749109592" r:id="rId272"/>
                              </w:object>
                            </w:r>
                            <w:r w:rsidRPr="0037481E">
                              <w:rPr>
                                <w:rFonts w:asciiTheme="minorBidi" w:hAnsiTheme="minorBidi"/>
                              </w:rPr>
                              <w:t xml:space="preserve"> </w:t>
                            </w:r>
                            <w:r w:rsidRPr="0037481E">
                              <w:rPr>
                                <w:rFonts w:asciiTheme="minorBidi" w:hAnsiTheme="minorBidi"/>
                                <w:b/>
                                <w:bCs/>
                              </w:rPr>
                              <w:t>do:</w:t>
                            </w:r>
                          </w:p>
                          <w:p w14:paraId="5D643E66" w14:textId="1FD13733" w:rsidR="009C2D96" w:rsidRPr="0037481E" w:rsidRDefault="009C2D96" w:rsidP="00191049">
                            <w:pPr>
                              <w:spacing w:after="0" w:line="240" w:lineRule="auto"/>
                              <w:ind w:left="360"/>
                              <w:rPr>
                                <w:rFonts w:asciiTheme="minorBidi" w:hAnsiTheme="minorBidi"/>
                              </w:rPr>
                            </w:pPr>
                            <w:r w:rsidRPr="0037481E">
                              <w:rPr>
                                <w:rFonts w:asciiTheme="minorBidi" w:hAnsiTheme="minorBidi"/>
                              </w:rPr>
                              <w:tab/>
                              <w:t xml:space="preserve">calculate the distance </w:t>
                            </w:r>
                            <w:r w:rsidRPr="0037481E">
                              <w:rPr>
                                <w:rFonts w:asciiTheme="minorBidi" w:hAnsiTheme="minorBidi"/>
                                <w:position w:val="-4"/>
                              </w:rPr>
                              <w:object w:dxaOrig="150" w:dyaOrig="150" w14:anchorId="6122DB53">
                                <v:shape id="_x0000_i1173" type="#_x0000_t75" style="width:7.5pt;height:7.5pt">
                                  <v:imagedata r:id="rId79" o:title=""/>
                                </v:shape>
                                <o:OLEObject Type="Embed" ProgID="Equation.DSMT4" ShapeID="_x0000_i1173" DrawAspect="Content" ObjectID="_1749109593" r:id="rId273"/>
                              </w:object>
                            </w:r>
                            <w:r w:rsidRPr="0037481E">
                              <w:rPr>
                                <w:rFonts w:asciiTheme="minorBidi" w:hAnsiTheme="minorBidi"/>
                              </w:rPr>
                              <w:t xml:space="preserve"> at </w:t>
                            </w:r>
                            <w:r w:rsidRPr="0037481E">
                              <w:rPr>
                                <w:rFonts w:asciiTheme="minorBidi" w:hAnsiTheme="minorBidi"/>
                                <w:position w:val="-6"/>
                              </w:rPr>
                              <w:object w:dxaOrig="150" w:dyaOrig="290" w14:anchorId="1144F518">
                                <v:shape id="_x0000_i1175" type="#_x0000_t75" style="width:7.5pt;height:14.25pt">
                                  <v:imagedata r:id="rId274" o:title=""/>
                                </v:shape>
                                <o:OLEObject Type="Embed" ProgID="Equation.DSMT4" ShapeID="_x0000_i1175" DrawAspect="Content" ObjectID="_1749109594" r:id="rId275"/>
                              </w:object>
                            </w:r>
                            <w:r w:rsidRPr="0037481E">
                              <w:rPr>
                                <w:rFonts w:asciiTheme="minorBidi" w:hAnsiTheme="minorBidi"/>
                              </w:rPr>
                              <w:t xml:space="preserve"> using </w:t>
                            </w:r>
                            <w:proofErr w:type="gramStart"/>
                            <w:r w:rsidR="00AE67BC" w:rsidRPr="00C94E96">
                              <w:rPr>
                                <w:rFonts w:asciiTheme="minorBidi" w:hAnsiTheme="minorBidi"/>
                                <w:b/>
                                <w:bCs/>
                              </w:rPr>
                              <w:t>Eq.(</w:t>
                            </w:r>
                            <w:proofErr w:type="gramEnd"/>
                            <w:r w:rsidR="00AE67BC" w:rsidRPr="00C94E96">
                              <w:rPr>
                                <w:rFonts w:asciiTheme="minorBidi" w:hAnsiTheme="minorBidi"/>
                                <w:b/>
                                <w:bCs/>
                              </w:rPr>
                              <w:fldChar w:fldCharType="begin"/>
                            </w:r>
                            <w:r w:rsidR="00AE67BC" w:rsidRPr="00C94E96">
                              <w:rPr>
                                <w:rFonts w:asciiTheme="minorBidi" w:hAnsiTheme="minorBidi"/>
                                <w:b/>
                                <w:bCs/>
                              </w:rPr>
                              <w:instrText>HYPERLINK  \l "eq6"</w:instrText>
                            </w:r>
                            <w:r w:rsidR="00AE67BC" w:rsidRPr="00C94E96">
                              <w:rPr>
                                <w:rFonts w:asciiTheme="minorBidi" w:hAnsiTheme="minorBidi"/>
                                <w:b/>
                                <w:bCs/>
                              </w:rPr>
                            </w:r>
                            <w:r w:rsidR="00AE67BC" w:rsidRPr="00C94E96">
                              <w:rPr>
                                <w:rFonts w:asciiTheme="minorBidi" w:hAnsiTheme="minorBidi"/>
                                <w:b/>
                                <w:bCs/>
                              </w:rPr>
                              <w:fldChar w:fldCharType="separate"/>
                            </w:r>
                            <w:r w:rsidR="00AE67BC" w:rsidRPr="00C94E96">
                              <w:rPr>
                                <w:rStyle w:val="Hyperlink"/>
                                <w:rFonts w:asciiTheme="minorBidi" w:hAnsiTheme="minorBidi"/>
                                <w:b/>
                                <w:bCs/>
                              </w:rPr>
                              <w:t>6</w:t>
                            </w:r>
                            <w:r w:rsidR="00AE67BC" w:rsidRPr="00C94E96">
                              <w:rPr>
                                <w:rFonts w:asciiTheme="minorBidi" w:hAnsiTheme="minorBidi"/>
                                <w:b/>
                                <w:bCs/>
                              </w:rPr>
                              <w:fldChar w:fldCharType="end"/>
                            </w:r>
                            <w:r w:rsidR="00AE67BC" w:rsidRPr="00C94E96">
                              <w:rPr>
                                <w:rFonts w:asciiTheme="minorBidi" w:hAnsiTheme="minorBidi"/>
                                <w:b/>
                                <w:bCs/>
                              </w:rPr>
                              <w:t>)</w:t>
                            </w:r>
                            <w:r w:rsidRPr="0037481E">
                              <w:rPr>
                                <w:rFonts w:asciiTheme="minorBidi" w:hAnsiTheme="minorBidi"/>
                              </w:rPr>
                              <w:t xml:space="preserve"> </w:t>
                            </w:r>
                          </w:p>
                          <w:p w14:paraId="69BABBD9" w14:textId="77777777" w:rsidR="009C2D96" w:rsidRPr="0037481E" w:rsidRDefault="009C2D96" w:rsidP="00191049">
                            <w:pPr>
                              <w:spacing w:after="0" w:line="240" w:lineRule="auto"/>
                              <w:ind w:left="1080" w:firstLine="360"/>
                              <w:rPr>
                                <w:rFonts w:asciiTheme="minorBidi" w:hAnsiTheme="minorBidi"/>
                              </w:rPr>
                            </w:pPr>
                            <w:r w:rsidRPr="0037481E">
                              <w:rPr>
                                <w:rFonts w:asciiTheme="minorBidi" w:hAnsiTheme="minorBidi"/>
                                <w:b/>
                                <w:bCs/>
                              </w:rPr>
                              <w:t>if</w:t>
                            </w:r>
                            <w:r w:rsidRPr="0037481E">
                              <w:rPr>
                                <w:rFonts w:asciiTheme="minorBidi" w:hAnsiTheme="minorBidi"/>
                              </w:rPr>
                              <w:t xml:space="preserve"> </w:t>
                            </w:r>
                            <w:r w:rsidRPr="0037481E">
                              <w:rPr>
                                <w:rFonts w:asciiTheme="minorBidi" w:hAnsiTheme="minorBidi"/>
                                <w:position w:val="-12"/>
                              </w:rPr>
                              <w:object w:dxaOrig="720" w:dyaOrig="440" w14:anchorId="1D7B4973">
                                <v:shape id="_x0000_i1177" type="#_x0000_t75" style="width:36pt;height:21.75pt">
                                  <v:imagedata r:id="rId83" o:title=""/>
                                </v:shape>
                                <o:OLEObject Type="Embed" ProgID="Equation.DSMT4" ShapeID="_x0000_i1177" DrawAspect="Content" ObjectID="_1749109595" r:id="rId276"/>
                              </w:object>
                            </w:r>
                            <w:r w:rsidRPr="0037481E">
                              <w:rPr>
                                <w:rFonts w:asciiTheme="minorBidi" w:hAnsiTheme="minorBidi"/>
                                <w:b/>
                                <w:bCs/>
                              </w:rPr>
                              <w:t>:</w:t>
                            </w:r>
                          </w:p>
                          <w:p w14:paraId="3BC56A25" w14:textId="77777777" w:rsidR="009C2D96" w:rsidRPr="0037481E" w:rsidRDefault="009C2D96" w:rsidP="00191049">
                            <w:pPr>
                              <w:spacing w:after="0" w:line="240" w:lineRule="auto"/>
                              <w:ind w:left="360" w:firstLine="360"/>
                              <w:rPr>
                                <w:rFonts w:asciiTheme="minorBidi" w:hAnsiTheme="minorBidi"/>
                              </w:rPr>
                            </w:pPr>
                            <w:r w:rsidRPr="0037481E">
                              <w:rPr>
                                <w:rFonts w:asciiTheme="minorBidi" w:hAnsiTheme="minorBidi"/>
                              </w:rPr>
                              <w:tab/>
                            </w:r>
                            <w:r w:rsidRPr="0037481E">
                              <w:rPr>
                                <w:rFonts w:asciiTheme="minorBidi" w:hAnsiTheme="minorBidi"/>
                              </w:rPr>
                              <w:tab/>
                            </w:r>
                            <w:r w:rsidRPr="0037481E">
                              <w:rPr>
                                <w:rFonts w:asciiTheme="minorBidi" w:hAnsiTheme="minorBidi"/>
                                <w:position w:val="-30"/>
                              </w:rPr>
                              <w:object w:dxaOrig="870" w:dyaOrig="720" w14:anchorId="1DBD8F4E">
                                <v:shape id="_x0000_i1179" type="#_x0000_t75" style="width:43.5pt;height:36pt">
                                  <v:imagedata r:id="rId85" o:title=""/>
                                </v:shape>
                                <o:OLEObject Type="Embed" ProgID="Equation.DSMT4" ShapeID="_x0000_i1179" DrawAspect="Content" ObjectID="_1749109596" r:id="rId277"/>
                              </w:object>
                            </w:r>
                          </w:p>
                          <w:p w14:paraId="1F85E004" w14:textId="77777777" w:rsidR="009C2D96" w:rsidRPr="0037481E" w:rsidRDefault="009C2D96" w:rsidP="00191049">
                            <w:pPr>
                              <w:spacing w:after="0" w:line="240" w:lineRule="auto"/>
                              <w:ind w:left="1080" w:firstLine="360"/>
                              <w:rPr>
                                <w:rFonts w:asciiTheme="minorBidi" w:hAnsiTheme="minorBidi"/>
                                <w:b/>
                                <w:bCs/>
                              </w:rPr>
                            </w:pPr>
                            <w:r w:rsidRPr="0037481E">
                              <w:rPr>
                                <w:rFonts w:asciiTheme="minorBidi" w:hAnsiTheme="minorBidi"/>
                                <w:b/>
                                <w:bCs/>
                              </w:rPr>
                              <w:t>end</w:t>
                            </w:r>
                          </w:p>
                          <w:p w14:paraId="6DEFB35F" w14:textId="77777777" w:rsidR="009C2D96" w:rsidRPr="0037481E" w:rsidRDefault="009C2D96" w:rsidP="00191049">
                            <w:pPr>
                              <w:spacing w:after="0"/>
                              <w:ind w:left="360" w:firstLine="360"/>
                              <w:rPr>
                                <w:rFonts w:asciiTheme="minorBidi" w:hAnsiTheme="minorBidi"/>
                              </w:rPr>
                            </w:pPr>
                            <w:r w:rsidRPr="0037481E">
                              <w:rPr>
                                <w:rFonts w:asciiTheme="minorBidi" w:hAnsiTheme="minorBidi"/>
                                <w:b/>
                                <w:bCs/>
                              </w:rPr>
                              <w:t>end</w:t>
                            </w:r>
                          </w:p>
                          <w:p w14:paraId="1FC12D03" w14:textId="77777777" w:rsidR="009C2D96" w:rsidRPr="0037481E" w:rsidRDefault="009C2D96" w:rsidP="00191049">
                            <w:pPr>
                              <w:spacing w:after="0" w:line="240" w:lineRule="auto"/>
                              <w:ind w:left="360" w:firstLine="360"/>
                              <w:rPr>
                                <w:rFonts w:asciiTheme="minorBidi" w:hAnsiTheme="minorBidi"/>
                                <w:b/>
                                <w:bCs/>
                              </w:rPr>
                            </w:pPr>
                            <w:r w:rsidRPr="0037481E">
                              <w:rPr>
                                <w:rFonts w:asciiTheme="minorBidi" w:hAnsiTheme="minorBidi"/>
                                <w:b/>
                                <w:bCs/>
                                <w:position w:val="-26"/>
                              </w:rPr>
                              <w:object w:dxaOrig="870" w:dyaOrig="570" w14:anchorId="0C2F649A">
                                <v:shape id="_x0000_i1181" type="#_x0000_t75" style="width:43.5pt;height:28.5pt">
                                  <v:imagedata r:id="rId136" o:title=""/>
                                </v:shape>
                                <o:OLEObject Type="Embed" ProgID="Equation.DSMT4" ShapeID="_x0000_i1181" DrawAspect="Content" ObjectID="_1749109597" r:id="rId278"/>
                              </w:object>
                            </w:r>
                          </w:p>
                          <w:p w14:paraId="50E89C56" w14:textId="77777777" w:rsidR="009C2D96" w:rsidRPr="0037481E" w:rsidRDefault="009C2D96" w:rsidP="00191049">
                            <w:pPr>
                              <w:spacing w:after="0" w:line="240" w:lineRule="auto"/>
                              <w:ind w:left="360" w:firstLine="360"/>
                              <w:rPr>
                                <w:rFonts w:asciiTheme="minorBidi" w:hAnsiTheme="minorBidi"/>
                              </w:rPr>
                            </w:pPr>
                            <w:r w:rsidRPr="0037481E">
                              <w:rPr>
                                <w:rFonts w:asciiTheme="minorBidi" w:hAnsiTheme="minorBidi"/>
                                <w:position w:val="-10"/>
                              </w:rPr>
                              <w:object w:dxaOrig="2160" w:dyaOrig="290" w14:anchorId="11332371">
                                <v:shape id="_x0000_i1183" type="#_x0000_t75" style="width:108pt;height:14.25pt">
                                  <v:imagedata r:id="rId279" o:title=""/>
                                </v:shape>
                                <o:OLEObject Type="Embed" ProgID="Equation.DSMT4" ShapeID="_x0000_i1183" DrawAspect="Content" ObjectID="_1749109598" r:id="rId280"/>
                              </w:object>
                            </w:r>
                          </w:p>
                          <w:p w14:paraId="06C27DB1" w14:textId="77777777" w:rsidR="009C2D96" w:rsidRPr="0037481E" w:rsidRDefault="009C2D96" w:rsidP="00191049">
                            <w:pPr>
                              <w:spacing w:after="0" w:line="240" w:lineRule="auto"/>
                              <w:ind w:left="360" w:firstLine="360"/>
                              <w:rPr>
                                <w:rFonts w:asciiTheme="minorBidi" w:hAnsiTheme="minorBidi"/>
                                <w:b/>
                                <w:bCs/>
                              </w:rPr>
                            </w:pPr>
                            <w:r w:rsidRPr="0037481E">
                              <w:rPr>
                                <w:position w:val="-6"/>
                              </w:rPr>
                              <w:object w:dxaOrig="2730" w:dyaOrig="290" w14:anchorId="71E36211">
                                <v:shape id="_x0000_i1185" type="#_x0000_t75" style="width:136.5pt;height:14.25pt">
                                  <v:imagedata r:id="rId281" o:title=""/>
                                </v:shape>
                                <o:OLEObject Type="Embed" ProgID="Equation.DSMT4" ShapeID="_x0000_i1185" DrawAspect="Content" ObjectID="_1749109599" r:id="rId282"/>
                              </w:object>
                            </w:r>
                          </w:p>
                          <w:p w14:paraId="6E5C98BC" w14:textId="77777777" w:rsidR="009C2D96" w:rsidRPr="0037481E" w:rsidRDefault="009C2D96" w:rsidP="00191049">
                            <w:pPr>
                              <w:spacing w:after="0" w:line="240" w:lineRule="auto"/>
                              <w:rPr>
                                <w:rFonts w:asciiTheme="minorBidi" w:hAnsiTheme="minorBidi"/>
                                <w:b/>
                                <w:bCs/>
                              </w:rPr>
                            </w:pPr>
                            <w:r w:rsidRPr="0037481E">
                              <w:rPr>
                                <w:rFonts w:asciiTheme="minorBidi" w:hAnsiTheme="minorBidi"/>
                              </w:rPr>
                              <w:t xml:space="preserve">       </w:t>
                            </w:r>
                            <w:r w:rsidRPr="0037481E">
                              <w:rPr>
                                <w:rFonts w:asciiTheme="minorBidi" w:hAnsiTheme="minorBidi"/>
                                <w:b/>
                                <w:bCs/>
                              </w:rPr>
                              <w:t>end</w:t>
                            </w:r>
                          </w:p>
                          <w:p w14:paraId="715C4F4B" w14:textId="77777777" w:rsidR="009C2D96" w:rsidRDefault="009C2D96" w:rsidP="0019104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7D46C5" id="Text Box 1185244558" o:spid="_x0000_s1030" type="#_x0000_t202" style="position:absolute;left:0;text-align:left;margin-left:14.85pt;margin-top:19.95pt;width:452.9pt;height:446.35pt;z-index:251658243;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">
                <v:textbox>
                  <w:txbxContent>
                    <w:p w14:paraId="3CBF04D9"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b/>
                          <w:bCs/>
                        </w:rPr>
                        <w:t>Input</w:t>
                      </w:r>
                      <w:r w:rsidRPr="0037481E">
                        <w:rPr>
                          <w:rFonts w:asciiTheme="minorBidi" w:hAnsiTheme="minorBidi"/>
                        </w:rPr>
                        <w:t xml:space="preserve">: </w:t>
                      </w:r>
                      <w:r w:rsidRPr="0037481E">
                        <w:rPr>
                          <w:rFonts w:asciiTheme="minorBidi" w:hAnsiTheme="minorBidi"/>
                          <w:position w:val="-12"/>
                        </w:rPr>
                        <w:object w:dxaOrig="2010" w:dyaOrig="440" w14:anchorId="378FD0BC">
                          <v:shape id="_x0000_i1135" type="#_x0000_t75" style="width:100.5pt;height:21.75pt">
                            <v:imagedata r:id="rId251" o:title=""/>
                          </v:shape>
                          <o:OLEObject Type="Embed" ProgID="Equation.DSMT4" ShapeID="_x0000_i1135" DrawAspect="Content" ObjectID="_1749109574" r:id="rId283"/>
                        </w:object>
                      </w:r>
                    </w:p>
                    <w:p w14:paraId="0729C770"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b/>
                          <w:bCs/>
                        </w:rPr>
                        <w:t>Output</w:t>
                      </w:r>
                      <w:r w:rsidRPr="0037481E">
                        <w:rPr>
                          <w:rFonts w:asciiTheme="minorBidi" w:hAnsiTheme="minorBidi"/>
                        </w:rPr>
                        <w:t xml:space="preserve">: </w:t>
                      </w:r>
                      <w:r w:rsidRPr="0037481E">
                        <w:rPr>
                          <w:rFonts w:asciiTheme="minorBidi" w:hAnsiTheme="minorBidi"/>
                          <w:position w:val="-12"/>
                        </w:rPr>
                        <w:object w:dxaOrig="1010" w:dyaOrig="440" w14:anchorId="2347940A">
                          <v:shape id="_x0000_i1137" type="#_x0000_t75" style="width:50.25pt;height:21.75pt">
                            <v:imagedata r:id="rId54" o:title=""/>
                          </v:shape>
                          <o:OLEObject Type="Embed" ProgID="Equation.DSMT4" ShapeID="_x0000_i1137" DrawAspect="Content" ObjectID="_1749109575" r:id="rId284"/>
                        </w:object>
                      </w:r>
                    </w:p>
                    <w:p w14:paraId="68D4B58E"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2"/>
                        </w:rPr>
                        <w:object w:dxaOrig="1010" w:dyaOrig="440" w14:anchorId="0C071203">
                          <v:shape id="_x0000_i1139" type="#_x0000_t75" style="width:50.25pt;height:21.75pt">
                            <v:imagedata r:id="rId56" o:title=""/>
                          </v:shape>
                          <o:OLEObject Type="Embed" ProgID="Equation.DSMT4" ShapeID="_x0000_i1139" DrawAspect="Content" ObjectID="_1749109576" r:id="rId285"/>
                        </w:object>
                      </w:r>
                    </w:p>
                    <w:p w14:paraId="4345E652"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2"/>
                        </w:rPr>
                        <w:object w:dxaOrig="1010" w:dyaOrig="440" w14:anchorId="064AB06B">
                          <v:shape id="_x0000_i1141" type="#_x0000_t75" style="width:50.25pt;height:21.75pt">
                            <v:imagedata r:id="rId58" o:title=""/>
                          </v:shape>
                          <o:OLEObject Type="Embed" ProgID="Equation.DSMT4" ShapeID="_x0000_i1141" DrawAspect="Content" ObjectID="_1749109577" r:id="rId286"/>
                        </w:object>
                      </w:r>
                    </w:p>
                    <w:p w14:paraId="6BA1BA8B"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570" w:dyaOrig="290" w14:anchorId="7A5EBC9A">
                          <v:shape id="_x0000_i1143" type="#_x0000_t75" style="width:28.5pt;height:14.25pt">
                            <v:imagedata r:id="rId115" o:title=""/>
                          </v:shape>
                          <o:OLEObject Type="Embed" ProgID="Equation.DSMT4" ShapeID="_x0000_i1143" DrawAspect="Content" ObjectID="_1749109578" r:id="rId287"/>
                        </w:object>
                      </w:r>
                    </w:p>
                    <w:p w14:paraId="367E4FC5"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570" w:dyaOrig="290" w14:anchorId="1F7667F1">
                          <v:shape id="_x0000_i1145" type="#_x0000_t75" style="width:28.5pt;height:14.25pt">
                            <v:imagedata r:id="rId117" o:title=""/>
                          </v:shape>
                          <o:OLEObject Type="Embed" ProgID="Equation.DSMT4" ShapeID="_x0000_i1145" DrawAspect="Content" ObjectID="_1749109579" r:id="rId288"/>
                        </w:object>
                      </w:r>
                    </w:p>
                    <w:p w14:paraId="26C71A5A"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10"/>
                        </w:rPr>
                        <w:object w:dxaOrig="1010" w:dyaOrig="290" w14:anchorId="1C7E561B">
                          <v:shape id="_x0000_i1147" type="#_x0000_t75" style="width:50.25pt;height:14.25pt">
                            <v:imagedata r:id="rId190" o:title=""/>
                          </v:shape>
                          <o:OLEObject Type="Embed" ProgID="Equation.DSMT4" ShapeID="_x0000_i1147" DrawAspect="Content" ObjectID="_1749109580" r:id="rId289"/>
                        </w:object>
                      </w:r>
                    </w:p>
                    <w:p w14:paraId="3F4AA3BF"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position w:val="-6"/>
                        </w:rPr>
                        <w:object w:dxaOrig="1440" w:dyaOrig="290" w14:anchorId="35B9FD36">
                          <v:shape id="_x0000_i1149" type="#_x0000_t75" style="width:1in;height:14.25pt">
                            <v:imagedata r:id="rId259" o:title=""/>
                          </v:shape>
                          <o:OLEObject Type="Embed" ProgID="Equation.DSMT4" ShapeID="_x0000_i1149" DrawAspect="Content" ObjectID="_1749109581" r:id="rId290"/>
                        </w:object>
                      </w:r>
                    </w:p>
                    <w:p w14:paraId="2D78A0F1" w14:textId="77777777" w:rsidR="009C2D96" w:rsidRPr="0037481E" w:rsidRDefault="009C2D96" w:rsidP="00191049">
                      <w:pPr>
                        <w:spacing w:after="0" w:line="240" w:lineRule="auto"/>
                        <w:ind w:firstLine="360"/>
                        <w:rPr>
                          <w:rFonts w:asciiTheme="minorBidi" w:hAnsiTheme="minorBidi"/>
                          <w:b/>
                          <w:bCs/>
                        </w:rPr>
                      </w:pPr>
                      <w:r w:rsidRPr="0037481E">
                        <w:rPr>
                          <w:rFonts w:asciiTheme="minorBidi" w:hAnsiTheme="minorBidi"/>
                          <w:b/>
                          <w:bCs/>
                        </w:rPr>
                        <w:t>While</w:t>
                      </w:r>
                      <w:r w:rsidRPr="0037481E">
                        <w:rPr>
                          <w:rFonts w:asciiTheme="minorBidi" w:hAnsiTheme="minorBidi"/>
                        </w:rPr>
                        <w:t xml:space="preserve"> </w:t>
                      </w:r>
                      <w:r w:rsidRPr="0037481E">
                        <w:rPr>
                          <w:rFonts w:asciiTheme="minorBidi" w:hAnsiTheme="minorBidi"/>
                          <w:position w:val="-6"/>
                        </w:rPr>
                        <w:object w:dxaOrig="1290" w:dyaOrig="290" w14:anchorId="3B33CB52">
                          <v:shape id="_x0000_i1151" type="#_x0000_t75" style="width:64.5pt;height:14.25pt">
                            <v:imagedata r:id="rId194" o:title=""/>
                          </v:shape>
                          <o:OLEObject Type="Embed" ProgID="Equation.DSMT4" ShapeID="_x0000_i1151" DrawAspect="Content" ObjectID="_1749109582" r:id="rId291"/>
                        </w:object>
                      </w:r>
                      <w:r w:rsidRPr="0037481E">
                        <w:rPr>
                          <w:rFonts w:asciiTheme="minorBidi" w:hAnsiTheme="minorBidi"/>
                          <w:b/>
                          <w:bCs/>
                        </w:rPr>
                        <w:t>do:</w:t>
                      </w:r>
                    </w:p>
                    <w:p w14:paraId="07C30D21" w14:textId="1E6318E9" w:rsidR="009C2D96" w:rsidRPr="0037481E" w:rsidRDefault="009C2D96" w:rsidP="00191049">
                      <w:pPr>
                        <w:spacing w:after="0"/>
                        <w:ind w:left="360" w:firstLine="360"/>
                        <w:rPr>
                          <w:rFonts w:asciiTheme="minorBidi" w:hAnsiTheme="minorBidi"/>
                        </w:rPr>
                      </w:pPr>
                      <w:r w:rsidRPr="0037481E">
                        <w:rPr>
                          <w:rFonts w:asciiTheme="minorBidi" w:hAnsiTheme="minorBidi"/>
                        </w:rPr>
                        <w:t xml:space="preserve">Calculate </w:t>
                      </w:r>
                      <w:r w:rsidRPr="0037481E">
                        <w:rPr>
                          <w:rFonts w:asciiTheme="minorBidi" w:hAnsiTheme="minorBidi"/>
                          <w:position w:val="-10"/>
                        </w:rPr>
                        <w:object w:dxaOrig="440" w:dyaOrig="440" w14:anchorId="4D0BE64D">
                          <v:shape id="_x0000_i1153" type="#_x0000_t75" style="width:21.75pt;height:21.75pt">
                            <v:imagedata r:id="rId66" o:title=""/>
                          </v:shape>
                          <o:OLEObject Type="Embed" ProgID="Equation.DSMT4" ShapeID="_x0000_i1153" DrawAspect="Content" ObjectID="_1749109583" r:id="rId292"/>
                        </w:object>
                      </w:r>
                      <w:r w:rsidRPr="0037481E">
                        <w:rPr>
                          <w:position w:val="-14"/>
                        </w:rPr>
                        <w:object w:dxaOrig="870" w:dyaOrig="440" w14:anchorId="5C8EE5D2">
                          <v:shape id="_x0000_i1155" type="#_x0000_t75" style="width:43.5pt;height:21.75pt">
                            <v:imagedata r:id="rId68" o:title=""/>
                          </v:shape>
                          <o:OLEObject Type="Embed" ProgID="Equation.DSMT4" ShapeID="_x0000_i1155" DrawAspect="Content" ObjectID="_1749109584" r:id="rId293"/>
                        </w:object>
                      </w:r>
                      <w:r w:rsidRPr="0037481E">
                        <w:rPr>
                          <w:rFonts w:asciiTheme="minorBidi" w:hAnsiTheme="minorBidi"/>
                        </w:rPr>
                        <w:t xml:space="preserve"> using </w:t>
                      </w:r>
                      <w:proofErr w:type="gramStart"/>
                      <w:r w:rsidR="00707D95" w:rsidRPr="00C94E96">
                        <w:rPr>
                          <w:rFonts w:asciiTheme="minorBidi" w:hAnsiTheme="minorBidi"/>
                          <w:b/>
                          <w:bCs/>
                        </w:rPr>
                        <w:t>Eq.(</w:t>
                      </w:r>
                      <w:proofErr w:type="gramEnd"/>
                      <w:r w:rsidR="00707D95" w:rsidRPr="00C94E96">
                        <w:rPr>
                          <w:rFonts w:asciiTheme="minorBidi" w:hAnsiTheme="minorBidi"/>
                          <w:b/>
                          <w:bCs/>
                        </w:rPr>
                        <w:fldChar w:fldCharType="begin"/>
                      </w:r>
                      <w:r w:rsidR="00707D95" w:rsidRPr="00C94E96">
                        <w:rPr>
                          <w:rFonts w:asciiTheme="minorBidi" w:hAnsiTheme="minorBidi"/>
                          <w:b/>
                          <w:bCs/>
                        </w:rPr>
                        <w:instrText>HYPERLINK  \l "eq5"</w:instrText>
                      </w:r>
                      <w:r w:rsidR="00707D95" w:rsidRPr="00C94E96">
                        <w:rPr>
                          <w:rFonts w:asciiTheme="minorBidi" w:hAnsiTheme="minorBidi"/>
                          <w:b/>
                          <w:bCs/>
                        </w:rPr>
                      </w:r>
                      <w:r w:rsidR="00707D95" w:rsidRPr="00C94E96">
                        <w:rPr>
                          <w:rFonts w:asciiTheme="minorBidi" w:hAnsiTheme="minorBidi"/>
                          <w:b/>
                          <w:bCs/>
                        </w:rPr>
                        <w:fldChar w:fldCharType="separate"/>
                      </w:r>
                      <w:r w:rsidR="00707D95" w:rsidRPr="00C94E96">
                        <w:rPr>
                          <w:rStyle w:val="Hyperlink"/>
                          <w:rFonts w:asciiTheme="minorBidi" w:hAnsiTheme="minorBidi"/>
                          <w:b/>
                          <w:bCs/>
                        </w:rPr>
                        <w:t>5</w:t>
                      </w:r>
                      <w:r w:rsidR="00707D95" w:rsidRPr="00C94E96">
                        <w:rPr>
                          <w:rFonts w:asciiTheme="minorBidi" w:hAnsiTheme="minorBidi"/>
                          <w:b/>
                          <w:bCs/>
                        </w:rPr>
                        <w:fldChar w:fldCharType="end"/>
                      </w:r>
                      <w:r w:rsidR="00707D95" w:rsidRPr="00C94E96">
                        <w:rPr>
                          <w:rFonts w:asciiTheme="minorBidi" w:hAnsiTheme="minorBidi"/>
                          <w:b/>
                          <w:bCs/>
                        </w:rPr>
                        <w:t>/</w:t>
                      </w:r>
                      <w:hyperlink w:anchor="eq2" w:history="1">
                        <w:r w:rsidR="00707D95" w:rsidRPr="00C94E96">
                          <w:rPr>
                            <w:rStyle w:val="Hyperlink"/>
                            <w:rFonts w:asciiTheme="minorBidi" w:hAnsiTheme="minorBidi"/>
                            <w:b/>
                            <w:bCs/>
                          </w:rPr>
                          <w:t>2</w:t>
                        </w:r>
                      </w:hyperlink>
                      <w:r w:rsidR="00707D95" w:rsidRPr="00C94E96">
                        <w:rPr>
                          <w:rFonts w:asciiTheme="minorBidi" w:hAnsiTheme="minorBidi"/>
                          <w:b/>
                          <w:bCs/>
                        </w:rPr>
                        <w:t>)</w:t>
                      </w:r>
                      <w:r w:rsidR="00707D95" w:rsidRPr="00642FBA">
                        <w:rPr>
                          <w:rFonts w:asciiTheme="minorBidi" w:hAnsiTheme="minorBidi"/>
                          <w:sz w:val="20"/>
                          <w:szCs w:val="20"/>
                        </w:rPr>
                        <w:t xml:space="preserve"> </w:t>
                      </w:r>
                      <w:r w:rsidRPr="0037481E">
                        <w:rPr>
                          <w:rFonts w:asciiTheme="minorBidi" w:hAnsiTheme="minorBidi"/>
                        </w:rPr>
                        <w:t xml:space="preserve">with the points </w:t>
                      </w:r>
                      <w:r w:rsidRPr="0037481E">
                        <w:rPr>
                          <w:rFonts w:asciiTheme="minorBidi" w:hAnsiTheme="minorBidi"/>
                          <w:position w:val="-12"/>
                        </w:rPr>
                        <w:object w:dxaOrig="2310" w:dyaOrig="440" w14:anchorId="71139EEC">
                          <v:shape id="_x0000_i1157" type="#_x0000_t75" style="width:115.5pt;height:21.75pt">
                            <v:imagedata r:id="rId202" o:title=""/>
                          </v:shape>
                          <o:OLEObject Type="Embed" ProgID="Equation.DSMT4" ShapeID="_x0000_i1157" DrawAspect="Content" ObjectID="_1749109585" r:id="rId294"/>
                        </w:object>
                      </w:r>
                    </w:p>
                    <w:p w14:paraId="60DB5AB7" w14:textId="2CCBA4B1"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t CPP </w:t>
                      </w:r>
                      <w:r w:rsidRPr="0037481E">
                        <w:rPr>
                          <w:rFonts w:asciiTheme="minorBidi" w:hAnsiTheme="minorBidi"/>
                          <w:position w:val="-16"/>
                        </w:rPr>
                        <w:object w:dxaOrig="290" w:dyaOrig="440" w14:anchorId="18C4CAAF">
                          <v:shape id="_x0000_i1159" type="#_x0000_t75" style="width:14.25pt;height:21.75pt">
                            <v:imagedata r:id="rId121" o:title=""/>
                          </v:shape>
                          <o:OLEObject Type="Embed" ProgID="Equation.DSMT4" ShapeID="_x0000_i1159" DrawAspect="Content" ObjectID="_1749109586" r:id="rId295"/>
                        </w:object>
                      </w:r>
                      <w:r w:rsidRPr="0037481E">
                        <w:rPr>
                          <w:rFonts w:asciiTheme="minorBidi" w:hAnsiTheme="minorBidi"/>
                        </w:rPr>
                        <w:t xml:space="preserve"> with order N to </w:t>
                      </w:r>
                      <w:r w:rsidRPr="0037481E">
                        <w:rPr>
                          <w:rFonts w:asciiTheme="minorBidi" w:hAnsiTheme="minorBidi"/>
                          <w:position w:val="-10"/>
                        </w:rPr>
                        <w:object w:dxaOrig="440" w:dyaOrig="440" w14:anchorId="50A0544B">
                          <v:shape id="_x0000_i1161" type="#_x0000_t75" style="width:21.75pt;height:21.75pt">
                            <v:imagedata r:id="rId123" o:title=""/>
                          </v:shape>
                          <o:OLEObject Type="Embed" ProgID="Equation.DSMT4" ShapeID="_x0000_i1161" DrawAspect="Content" ObjectID="_1749109587" r:id="rId296"/>
                        </w:object>
                      </w:r>
                      <w:r w:rsidRPr="0037481E">
                        <w:rPr>
                          <w:rFonts w:asciiTheme="minorBidi" w:hAnsiTheme="minorBidi"/>
                        </w:rPr>
                        <w:t xml:space="preserve"> according to </w:t>
                      </w:r>
                      <w:r w:rsidR="007728EC" w:rsidRPr="007728EC">
                        <w:rPr>
                          <w:rFonts w:asciiTheme="minorBidi" w:hAnsiTheme="minorBidi"/>
                          <w:b/>
                          <w:bCs/>
                        </w:rPr>
                        <w:t>[</w:t>
                      </w:r>
                      <w:hyperlink w:anchor="Reference1" w:history="1">
                        <w:r w:rsidR="007728EC" w:rsidRPr="007728EC">
                          <w:rPr>
                            <w:rStyle w:val="Hyperlink"/>
                            <w:b/>
                            <w:bCs/>
                          </w:rPr>
                          <w:t>1</w:t>
                        </w:r>
                      </w:hyperlink>
                      <w:r w:rsidR="007728EC" w:rsidRPr="007728EC">
                        <w:rPr>
                          <w:b/>
                          <w:bCs/>
                        </w:rPr>
                        <w:t>,Eq.</w:t>
                      </w:r>
                      <w:r w:rsidR="007728EC">
                        <w:rPr>
                          <w:b/>
                          <w:bCs/>
                        </w:rPr>
                        <w:t>15]</w:t>
                      </w:r>
                      <w:r w:rsidRPr="0037481E">
                        <w:rPr>
                          <w:rFonts w:asciiTheme="minorBidi" w:hAnsiTheme="minorBidi"/>
                        </w:rPr>
                        <w:t xml:space="preserve"> over the interval </w:t>
                      </w:r>
                      <w:r w:rsidRPr="0037481E">
                        <w:rPr>
                          <w:rFonts w:asciiTheme="minorBidi" w:hAnsiTheme="minorBidi"/>
                          <w:position w:val="-10"/>
                        </w:rPr>
                        <w:object w:dxaOrig="570" w:dyaOrig="290" w14:anchorId="31CEAE58">
                          <v:shape id="_x0000_i1163" type="#_x0000_t75" style="width:28.5pt;height:14.25pt">
                            <v:imagedata r:id="rId125" o:title=""/>
                          </v:shape>
                          <o:OLEObject Type="Embed" ProgID="Equation.DSMT4" ShapeID="_x0000_i1163" DrawAspect="Content" ObjectID="_1749109588" r:id="rId297"/>
                        </w:object>
                      </w:r>
                    </w:p>
                    <w:p w14:paraId="5A34135E"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t CPP with order N to </w:t>
                      </w:r>
                      <w:r w:rsidRPr="0037481E">
                        <w:rPr>
                          <w:rFonts w:asciiTheme="minorBidi" w:hAnsiTheme="minorBidi"/>
                          <w:position w:val="-14"/>
                        </w:rPr>
                        <w:object w:dxaOrig="870" w:dyaOrig="440" w14:anchorId="61032B6D">
                          <v:shape id="_x0000_i1165" type="#_x0000_t75" style="width:43.5pt;height:21.75pt">
                            <v:imagedata r:id="rId68" o:title=""/>
                          </v:shape>
                          <o:OLEObject Type="Embed" ProgID="Equation.DSMT4" ShapeID="_x0000_i1165" DrawAspect="Content" ObjectID="_1749109589" r:id="rId298"/>
                        </w:object>
                      </w:r>
                      <w:r w:rsidRPr="0037481E">
                        <w:rPr>
                          <w:rFonts w:asciiTheme="minorBidi" w:hAnsiTheme="minorBidi"/>
                        </w:rPr>
                        <w:t xml:space="preserve"> over the interval </w:t>
                      </w:r>
                      <w:r w:rsidRPr="0037481E">
                        <w:rPr>
                          <w:rFonts w:asciiTheme="minorBidi" w:hAnsiTheme="minorBidi"/>
                          <w:position w:val="-10"/>
                        </w:rPr>
                        <w:object w:dxaOrig="570" w:dyaOrig="290" w14:anchorId="51A5DD0C">
                          <v:shape id="_x0000_i1167" type="#_x0000_t75" style="width:28.5pt;height:14.25pt">
                            <v:imagedata r:id="rId125" o:title=""/>
                          </v:shape>
                          <o:OLEObject Type="Embed" ProgID="Equation.DSMT4" ShapeID="_x0000_i1167" DrawAspect="Content" ObjectID="_1749109590" r:id="rId299"/>
                        </w:object>
                      </w:r>
                    </w:p>
                    <w:p w14:paraId="1AD7E4C7" w14:textId="77777777" w:rsidR="009C2D96" w:rsidRPr="0037481E" w:rsidRDefault="009C2D96" w:rsidP="00191049">
                      <w:pPr>
                        <w:spacing w:after="0" w:line="240" w:lineRule="auto"/>
                        <w:ind w:firstLine="360"/>
                        <w:rPr>
                          <w:rFonts w:asciiTheme="minorBidi" w:hAnsiTheme="minorBidi"/>
                        </w:rPr>
                      </w:pPr>
                      <w:r w:rsidRPr="0037481E">
                        <w:rPr>
                          <w:rFonts w:asciiTheme="minorBidi" w:hAnsiTheme="minorBidi"/>
                        </w:rPr>
                        <w:tab/>
                        <w:t xml:space="preserve">Find the roots of </w:t>
                      </w:r>
                      <w:r w:rsidRPr="0037481E">
                        <w:rPr>
                          <w:rFonts w:asciiTheme="minorBidi" w:hAnsiTheme="minorBidi"/>
                          <w:position w:val="-16"/>
                        </w:rPr>
                        <w:object w:dxaOrig="290" w:dyaOrig="440" w14:anchorId="631DF724">
                          <v:shape id="_x0000_i1169" type="#_x0000_t75" style="width:14.25pt;height:21.75pt">
                            <v:imagedata r:id="rId129" o:title=""/>
                          </v:shape>
                          <o:OLEObject Type="Embed" ProgID="Equation.DSMT4" ShapeID="_x0000_i1169" DrawAspect="Content" ObjectID="_1749109591" r:id="rId300"/>
                        </w:object>
                      </w:r>
                      <w:r w:rsidRPr="0037481E">
                        <w:rPr>
                          <w:rFonts w:asciiTheme="minorBidi" w:hAnsiTheme="minorBidi"/>
                        </w:rPr>
                        <w:t xml:space="preserve"> </w:t>
                      </w:r>
                    </w:p>
                    <w:p w14:paraId="677061C9" w14:textId="77777777" w:rsidR="009C2D96" w:rsidRPr="0037481E" w:rsidRDefault="009C2D96" w:rsidP="00191049">
                      <w:pPr>
                        <w:spacing w:after="0" w:line="240" w:lineRule="auto"/>
                        <w:ind w:left="360"/>
                        <w:rPr>
                          <w:rFonts w:asciiTheme="minorBidi" w:hAnsiTheme="minorBidi"/>
                        </w:rPr>
                      </w:pPr>
                      <w:r w:rsidRPr="0037481E">
                        <w:rPr>
                          <w:rFonts w:asciiTheme="minorBidi" w:hAnsiTheme="minorBidi"/>
                        </w:rPr>
                        <w:tab/>
                      </w:r>
                      <w:r w:rsidRPr="0037481E">
                        <w:rPr>
                          <w:rFonts w:asciiTheme="minorBidi" w:hAnsiTheme="minorBidi"/>
                          <w:b/>
                          <w:bCs/>
                        </w:rPr>
                        <w:t>for</w:t>
                      </w:r>
                      <w:r w:rsidRPr="0037481E">
                        <w:rPr>
                          <w:rFonts w:asciiTheme="minorBidi" w:hAnsiTheme="minorBidi"/>
                        </w:rPr>
                        <w:t xml:space="preserve"> each root </w:t>
                      </w:r>
                      <w:r w:rsidRPr="0037481E">
                        <w:rPr>
                          <w:rFonts w:asciiTheme="minorBidi" w:hAnsiTheme="minorBidi"/>
                          <w:position w:val="-6"/>
                        </w:rPr>
                        <w:object w:dxaOrig="150" w:dyaOrig="290" w14:anchorId="0F9EFB7E">
                          <v:shape id="_x0000_i1171" type="#_x0000_t75" style="width:7.5pt;height:14.25pt">
                            <v:imagedata r:id="rId271" o:title=""/>
                          </v:shape>
                          <o:OLEObject Type="Embed" ProgID="Equation.DSMT4" ShapeID="_x0000_i1171" DrawAspect="Content" ObjectID="_1749109592" r:id="rId301"/>
                        </w:object>
                      </w:r>
                      <w:r w:rsidRPr="0037481E">
                        <w:rPr>
                          <w:rFonts w:asciiTheme="minorBidi" w:hAnsiTheme="minorBidi"/>
                        </w:rPr>
                        <w:t xml:space="preserve"> </w:t>
                      </w:r>
                      <w:r w:rsidRPr="0037481E">
                        <w:rPr>
                          <w:rFonts w:asciiTheme="minorBidi" w:hAnsiTheme="minorBidi"/>
                          <w:b/>
                          <w:bCs/>
                        </w:rPr>
                        <w:t>do:</w:t>
                      </w:r>
                    </w:p>
                    <w:p w14:paraId="5D643E66" w14:textId="1FD13733" w:rsidR="009C2D96" w:rsidRPr="0037481E" w:rsidRDefault="009C2D96" w:rsidP="00191049">
                      <w:pPr>
                        <w:spacing w:after="0" w:line="240" w:lineRule="auto"/>
                        <w:ind w:left="360"/>
                        <w:rPr>
                          <w:rFonts w:asciiTheme="minorBidi" w:hAnsiTheme="minorBidi"/>
                        </w:rPr>
                      </w:pPr>
                      <w:r w:rsidRPr="0037481E">
                        <w:rPr>
                          <w:rFonts w:asciiTheme="minorBidi" w:hAnsiTheme="minorBidi"/>
                        </w:rPr>
                        <w:tab/>
                        <w:t xml:space="preserve">calculate the distance </w:t>
                      </w:r>
                      <w:r w:rsidRPr="0037481E">
                        <w:rPr>
                          <w:rFonts w:asciiTheme="minorBidi" w:hAnsiTheme="minorBidi"/>
                          <w:position w:val="-4"/>
                        </w:rPr>
                        <w:object w:dxaOrig="150" w:dyaOrig="150" w14:anchorId="6122DB53">
                          <v:shape id="_x0000_i1173" type="#_x0000_t75" style="width:7.5pt;height:7.5pt">
                            <v:imagedata r:id="rId79" o:title=""/>
                          </v:shape>
                          <o:OLEObject Type="Embed" ProgID="Equation.DSMT4" ShapeID="_x0000_i1173" DrawAspect="Content" ObjectID="_1749109593" r:id="rId302"/>
                        </w:object>
                      </w:r>
                      <w:r w:rsidRPr="0037481E">
                        <w:rPr>
                          <w:rFonts w:asciiTheme="minorBidi" w:hAnsiTheme="minorBidi"/>
                        </w:rPr>
                        <w:t xml:space="preserve"> at </w:t>
                      </w:r>
                      <w:r w:rsidRPr="0037481E">
                        <w:rPr>
                          <w:rFonts w:asciiTheme="minorBidi" w:hAnsiTheme="minorBidi"/>
                          <w:position w:val="-6"/>
                        </w:rPr>
                        <w:object w:dxaOrig="150" w:dyaOrig="290" w14:anchorId="1144F518">
                          <v:shape id="_x0000_i1175" type="#_x0000_t75" style="width:7.5pt;height:14.25pt">
                            <v:imagedata r:id="rId274" o:title=""/>
                          </v:shape>
                          <o:OLEObject Type="Embed" ProgID="Equation.DSMT4" ShapeID="_x0000_i1175" DrawAspect="Content" ObjectID="_1749109594" r:id="rId303"/>
                        </w:object>
                      </w:r>
                      <w:r w:rsidRPr="0037481E">
                        <w:rPr>
                          <w:rFonts w:asciiTheme="minorBidi" w:hAnsiTheme="minorBidi"/>
                        </w:rPr>
                        <w:t xml:space="preserve"> using </w:t>
                      </w:r>
                      <w:proofErr w:type="gramStart"/>
                      <w:r w:rsidR="00AE67BC" w:rsidRPr="00C94E96">
                        <w:rPr>
                          <w:rFonts w:asciiTheme="minorBidi" w:hAnsiTheme="minorBidi"/>
                          <w:b/>
                          <w:bCs/>
                        </w:rPr>
                        <w:t>Eq.(</w:t>
                      </w:r>
                      <w:proofErr w:type="gramEnd"/>
                      <w:r w:rsidR="00AE67BC" w:rsidRPr="00C94E96">
                        <w:rPr>
                          <w:rFonts w:asciiTheme="minorBidi" w:hAnsiTheme="minorBidi"/>
                          <w:b/>
                          <w:bCs/>
                        </w:rPr>
                        <w:fldChar w:fldCharType="begin"/>
                      </w:r>
                      <w:r w:rsidR="00AE67BC" w:rsidRPr="00C94E96">
                        <w:rPr>
                          <w:rFonts w:asciiTheme="minorBidi" w:hAnsiTheme="minorBidi"/>
                          <w:b/>
                          <w:bCs/>
                        </w:rPr>
                        <w:instrText>HYPERLINK  \l "eq6"</w:instrText>
                      </w:r>
                      <w:r w:rsidR="00AE67BC" w:rsidRPr="00C94E96">
                        <w:rPr>
                          <w:rFonts w:asciiTheme="minorBidi" w:hAnsiTheme="minorBidi"/>
                          <w:b/>
                          <w:bCs/>
                        </w:rPr>
                      </w:r>
                      <w:r w:rsidR="00AE67BC" w:rsidRPr="00C94E96">
                        <w:rPr>
                          <w:rFonts w:asciiTheme="minorBidi" w:hAnsiTheme="minorBidi"/>
                          <w:b/>
                          <w:bCs/>
                        </w:rPr>
                        <w:fldChar w:fldCharType="separate"/>
                      </w:r>
                      <w:r w:rsidR="00AE67BC" w:rsidRPr="00C94E96">
                        <w:rPr>
                          <w:rStyle w:val="Hyperlink"/>
                          <w:rFonts w:asciiTheme="minorBidi" w:hAnsiTheme="minorBidi"/>
                          <w:b/>
                          <w:bCs/>
                        </w:rPr>
                        <w:t>6</w:t>
                      </w:r>
                      <w:r w:rsidR="00AE67BC" w:rsidRPr="00C94E96">
                        <w:rPr>
                          <w:rFonts w:asciiTheme="minorBidi" w:hAnsiTheme="minorBidi"/>
                          <w:b/>
                          <w:bCs/>
                        </w:rPr>
                        <w:fldChar w:fldCharType="end"/>
                      </w:r>
                      <w:r w:rsidR="00AE67BC" w:rsidRPr="00C94E96">
                        <w:rPr>
                          <w:rFonts w:asciiTheme="minorBidi" w:hAnsiTheme="minorBidi"/>
                          <w:b/>
                          <w:bCs/>
                        </w:rPr>
                        <w:t>)</w:t>
                      </w:r>
                      <w:r w:rsidRPr="0037481E">
                        <w:rPr>
                          <w:rFonts w:asciiTheme="minorBidi" w:hAnsiTheme="minorBidi"/>
                        </w:rPr>
                        <w:t xml:space="preserve"> </w:t>
                      </w:r>
                    </w:p>
                    <w:p w14:paraId="69BABBD9" w14:textId="77777777" w:rsidR="009C2D96" w:rsidRPr="0037481E" w:rsidRDefault="009C2D96" w:rsidP="00191049">
                      <w:pPr>
                        <w:spacing w:after="0" w:line="240" w:lineRule="auto"/>
                        <w:ind w:left="1080" w:firstLine="360"/>
                        <w:rPr>
                          <w:rFonts w:asciiTheme="minorBidi" w:hAnsiTheme="minorBidi"/>
                        </w:rPr>
                      </w:pPr>
                      <w:r w:rsidRPr="0037481E">
                        <w:rPr>
                          <w:rFonts w:asciiTheme="minorBidi" w:hAnsiTheme="minorBidi"/>
                          <w:b/>
                          <w:bCs/>
                        </w:rPr>
                        <w:t>if</w:t>
                      </w:r>
                      <w:r w:rsidRPr="0037481E">
                        <w:rPr>
                          <w:rFonts w:asciiTheme="minorBidi" w:hAnsiTheme="minorBidi"/>
                        </w:rPr>
                        <w:t xml:space="preserve"> </w:t>
                      </w:r>
                      <w:r w:rsidRPr="0037481E">
                        <w:rPr>
                          <w:rFonts w:asciiTheme="minorBidi" w:hAnsiTheme="minorBidi"/>
                          <w:position w:val="-12"/>
                        </w:rPr>
                        <w:object w:dxaOrig="720" w:dyaOrig="440" w14:anchorId="1D7B4973">
                          <v:shape id="_x0000_i1177" type="#_x0000_t75" style="width:36pt;height:21.75pt">
                            <v:imagedata r:id="rId83" o:title=""/>
                          </v:shape>
                          <o:OLEObject Type="Embed" ProgID="Equation.DSMT4" ShapeID="_x0000_i1177" DrawAspect="Content" ObjectID="_1749109595" r:id="rId304"/>
                        </w:object>
                      </w:r>
                      <w:r w:rsidRPr="0037481E">
                        <w:rPr>
                          <w:rFonts w:asciiTheme="minorBidi" w:hAnsiTheme="minorBidi"/>
                          <w:b/>
                          <w:bCs/>
                        </w:rPr>
                        <w:t>:</w:t>
                      </w:r>
                    </w:p>
                    <w:p w14:paraId="3BC56A25" w14:textId="77777777" w:rsidR="009C2D96" w:rsidRPr="0037481E" w:rsidRDefault="009C2D96" w:rsidP="00191049">
                      <w:pPr>
                        <w:spacing w:after="0" w:line="240" w:lineRule="auto"/>
                        <w:ind w:left="360" w:firstLine="360"/>
                        <w:rPr>
                          <w:rFonts w:asciiTheme="minorBidi" w:hAnsiTheme="minorBidi"/>
                        </w:rPr>
                      </w:pPr>
                      <w:r w:rsidRPr="0037481E">
                        <w:rPr>
                          <w:rFonts w:asciiTheme="minorBidi" w:hAnsiTheme="minorBidi"/>
                        </w:rPr>
                        <w:tab/>
                      </w:r>
                      <w:r w:rsidRPr="0037481E">
                        <w:rPr>
                          <w:rFonts w:asciiTheme="minorBidi" w:hAnsiTheme="minorBidi"/>
                        </w:rPr>
                        <w:tab/>
                      </w:r>
                      <w:r w:rsidRPr="0037481E">
                        <w:rPr>
                          <w:rFonts w:asciiTheme="minorBidi" w:hAnsiTheme="minorBidi"/>
                          <w:position w:val="-30"/>
                        </w:rPr>
                        <w:object w:dxaOrig="870" w:dyaOrig="720" w14:anchorId="1DBD8F4E">
                          <v:shape id="_x0000_i1179" type="#_x0000_t75" style="width:43.5pt;height:36pt">
                            <v:imagedata r:id="rId85" o:title=""/>
                          </v:shape>
                          <o:OLEObject Type="Embed" ProgID="Equation.DSMT4" ShapeID="_x0000_i1179" DrawAspect="Content" ObjectID="_1749109596" r:id="rId305"/>
                        </w:object>
                      </w:r>
                    </w:p>
                    <w:p w14:paraId="1F85E004" w14:textId="77777777" w:rsidR="009C2D96" w:rsidRPr="0037481E" w:rsidRDefault="009C2D96" w:rsidP="00191049">
                      <w:pPr>
                        <w:spacing w:after="0" w:line="240" w:lineRule="auto"/>
                        <w:ind w:left="1080" w:firstLine="360"/>
                        <w:rPr>
                          <w:rFonts w:asciiTheme="minorBidi" w:hAnsiTheme="minorBidi"/>
                          <w:b/>
                          <w:bCs/>
                        </w:rPr>
                      </w:pPr>
                      <w:r w:rsidRPr="0037481E">
                        <w:rPr>
                          <w:rFonts w:asciiTheme="minorBidi" w:hAnsiTheme="minorBidi"/>
                          <w:b/>
                          <w:bCs/>
                        </w:rPr>
                        <w:t>end</w:t>
                      </w:r>
                    </w:p>
                    <w:p w14:paraId="6DEFB35F" w14:textId="77777777" w:rsidR="009C2D96" w:rsidRPr="0037481E" w:rsidRDefault="009C2D96" w:rsidP="00191049">
                      <w:pPr>
                        <w:spacing w:after="0"/>
                        <w:ind w:left="360" w:firstLine="360"/>
                        <w:rPr>
                          <w:rFonts w:asciiTheme="minorBidi" w:hAnsiTheme="minorBidi"/>
                        </w:rPr>
                      </w:pPr>
                      <w:r w:rsidRPr="0037481E">
                        <w:rPr>
                          <w:rFonts w:asciiTheme="minorBidi" w:hAnsiTheme="minorBidi"/>
                          <w:b/>
                          <w:bCs/>
                        </w:rPr>
                        <w:t>end</w:t>
                      </w:r>
                    </w:p>
                    <w:p w14:paraId="1FC12D03" w14:textId="77777777" w:rsidR="009C2D96" w:rsidRPr="0037481E" w:rsidRDefault="009C2D96" w:rsidP="00191049">
                      <w:pPr>
                        <w:spacing w:after="0" w:line="240" w:lineRule="auto"/>
                        <w:ind w:left="360" w:firstLine="360"/>
                        <w:rPr>
                          <w:rFonts w:asciiTheme="minorBidi" w:hAnsiTheme="minorBidi"/>
                          <w:b/>
                          <w:bCs/>
                        </w:rPr>
                      </w:pPr>
                      <w:r w:rsidRPr="0037481E">
                        <w:rPr>
                          <w:rFonts w:asciiTheme="minorBidi" w:hAnsiTheme="minorBidi"/>
                          <w:b/>
                          <w:bCs/>
                          <w:position w:val="-26"/>
                        </w:rPr>
                        <w:object w:dxaOrig="870" w:dyaOrig="570" w14:anchorId="0C2F649A">
                          <v:shape id="_x0000_i1181" type="#_x0000_t75" style="width:43.5pt;height:28.5pt">
                            <v:imagedata r:id="rId136" o:title=""/>
                          </v:shape>
                          <o:OLEObject Type="Embed" ProgID="Equation.DSMT4" ShapeID="_x0000_i1181" DrawAspect="Content" ObjectID="_1749109597" r:id="rId306"/>
                        </w:object>
                      </w:r>
                    </w:p>
                    <w:p w14:paraId="50E89C56" w14:textId="77777777" w:rsidR="009C2D96" w:rsidRPr="0037481E" w:rsidRDefault="009C2D96" w:rsidP="00191049">
                      <w:pPr>
                        <w:spacing w:after="0" w:line="240" w:lineRule="auto"/>
                        <w:ind w:left="360" w:firstLine="360"/>
                        <w:rPr>
                          <w:rFonts w:asciiTheme="minorBidi" w:hAnsiTheme="minorBidi"/>
                        </w:rPr>
                      </w:pPr>
                      <w:r w:rsidRPr="0037481E">
                        <w:rPr>
                          <w:rFonts w:asciiTheme="minorBidi" w:hAnsiTheme="minorBidi"/>
                          <w:position w:val="-10"/>
                        </w:rPr>
                        <w:object w:dxaOrig="2160" w:dyaOrig="290" w14:anchorId="11332371">
                          <v:shape id="_x0000_i1183" type="#_x0000_t75" style="width:108pt;height:14.25pt">
                            <v:imagedata r:id="rId279" o:title=""/>
                          </v:shape>
                          <o:OLEObject Type="Embed" ProgID="Equation.DSMT4" ShapeID="_x0000_i1183" DrawAspect="Content" ObjectID="_1749109598" r:id="rId307"/>
                        </w:object>
                      </w:r>
                    </w:p>
                    <w:p w14:paraId="06C27DB1" w14:textId="77777777" w:rsidR="009C2D96" w:rsidRPr="0037481E" w:rsidRDefault="009C2D96" w:rsidP="00191049">
                      <w:pPr>
                        <w:spacing w:after="0" w:line="240" w:lineRule="auto"/>
                        <w:ind w:left="360" w:firstLine="360"/>
                        <w:rPr>
                          <w:rFonts w:asciiTheme="minorBidi" w:hAnsiTheme="minorBidi"/>
                          <w:b/>
                          <w:bCs/>
                        </w:rPr>
                      </w:pPr>
                      <w:r w:rsidRPr="0037481E">
                        <w:rPr>
                          <w:position w:val="-6"/>
                        </w:rPr>
                        <w:object w:dxaOrig="2730" w:dyaOrig="290" w14:anchorId="71E36211">
                          <v:shape id="_x0000_i1185" type="#_x0000_t75" style="width:136.5pt;height:14.25pt">
                            <v:imagedata r:id="rId281" o:title=""/>
                          </v:shape>
                          <o:OLEObject Type="Embed" ProgID="Equation.DSMT4" ShapeID="_x0000_i1185" DrawAspect="Content" ObjectID="_1749109599" r:id="rId308"/>
                        </w:object>
                      </w:r>
                    </w:p>
                    <w:p w14:paraId="6E5C98BC" w14:textId="77777777" w:rsidR="009C2D96" w:rsidRPr="0037481E" w:rsidRDefault="009C2D96" w:rsidP="00191049">
                      <w:pPr>
                        <w:spacing w:after="0" w:line="240" w:lineRule="auto"/>
                        <w:rPr>
                          <w:rFonts w:asciiTheme="minorBidi" w:hAnsiTheme="minorBidi"/>
                          <w:b/>
                          <w:bCs/>
                        </w:rPr>
                      </w:pPr>
                      <w:r w:rsidRPr="0037481E">
                        <w:rPr>
                          <w:rFonts w:asciiTheme="minorBidi" w:hAnsiTheme="minorBidi"/>
                        </w:rPr>
                        <w:t xml:space="preserve">       </w:t>
                      </w:r>
                      <w:r w:rsidRPr="0037481E">
                        <w:rPr>
                          <w:rFonts w:asciiTheme="minorBidi" w:hAnsiTheme="minorBidi"/>
                          <w:b/>
                          <w:bCs/>
                        </w:rPr>
                        <w:t>end</w:t>
                      </w:r>
                    </w:p>
                    <w:p w14:paraId="715C4F4B" w14:textId="77777777" w:rsidR="009C2D96" w:rsidRDefault="009C2D96" w:rsidP="00191049"/>
                  </w:txbxContent>
                </v:textbox>
                <w10:wrap type="square" anchorx="margin"/>
              </v:shape>
            </w:pict>
          </mc:Fallback>
        </mc:AlternateContent>
      </w:r>
      <w:r w:rsidR="009C2D96" w:rsidRPr="005D33E3">
        <w:rPr>
          <w:rStyle w:val="descriptionTitleChar"/>
        </w:rPr>
        <w:t>Algorithm 4, CATCH implementation</w:t>
      </w:r>
      <w:r w:rsidR="00E84035">
        <w:rPr>
          <w:color w:val="FF0000"/>
        </w:rPr>
        <w:t xml:space="preserve"> </w:t>
      </w:r>
      <w:r w:rsidR="00E84035" w:rsidRPr="005D33E3">
        <w:rPr>
          <w:rStyle w:val="descriptionTextChar"/>
        </w:rPr>
        <w:t xml:space="preserve">(the original algorithms description can be found at </w:t>
      </w:r>
      <w:r w:rsidR="005D33E3" w:rsidRPr="00920A83">
        <w:rPr>
          <w:b/>
          <w:bCs/>
        </w:rPr>
        <w:t>[</w:t>
      </w:r>
      <w:hyperlink w:anchor="Reference1" w:history="1">
        <w:r w:rsidR="005D33E3" w:rsidRPr="00920A83">
          <w:rPr>
            <w:rStyle w:val="Hyperlink"/>
            <w:b/>
            <w:bCs/>
          </w:rPr>
          <w:t>1</w:t>
        </w:r>
      </w:hyperlink>
      <w:r w:rsidR="005D33E3" w:rsidRPr="00920A83">
        <w:rPr>
          <w:b/>
          <w:bCs/>
        </w:rPr>
        <w:t>]</w:t>
      </w:r>
      <w:r w:rsidR="00E84035" w:rsidRPr="005D33E3">
        <w:rPr>
          <w:rStyle w:val="descriptionTextChar"/>
        </w:rPr>
        <w:t>)</w:t>
      </w:r>
    </w:p>
    <w:p w14:paraId="6908882C" w14:textId="77777777" w:rsidR="009C2D96" w:rsidRDefault="009C2D96" w:rsidP="00963195">
      <w:pPr>
        <w:ind w:left="1080"/>
        <w:rPr>
          <w:rFonts w:asciiTheme="minorBidi" w:hAnsiTheme="minorBidi"/>
          <w:b/>
          <w:bCs/>
        </w:rPr>
      </w:pPr>
    </w:p>
    <w:p w14:paraId="1E25F9B7" w14:textId="77777777" w:rsidR="000C35EE" w:rsidRDefault="000C35EE">
      <w:pPr>
        <w:rPr>
          <w:rFonts w:asciiTheme="minorBidi" w:eastAsiaTheme="majorEastAsia" w:hAnsiTheme="minorBidi" w:cstheme="majorBidi"/>
          <w:color w:val="2F5496" w:themeColor="accent1" w:themeShade="BF"/>
          <w:sz w:val="26"/>
          <w:szCs w:val="26"/>
        </w:rPr>
      </w:pPr>
      <w:r>
        <w:br w:type="page"/>
      </w:r>
    </w:p>
    <w:p w14:paraId="787515AF" w14:textId="33AA0F9E" w:rsidR="00C44C9F" w:rsidRDefault="00C44C9F" w:rsidP="00440158">
      <w:pPr>
        <w:pStyle w:val="Heading3"/>
      </w:pPr>
      <w:bookmarkStart w:id="109" w:name="_Toc138411552"/>
      <w:r>
        <w:rPr>
          <w:rFonts w:hint="cs"/>
        </w:rPr>
        <w:lastRenderedPageBreak/>
        <w:t>T</w:t>
      </w:r>
      <w:r>
        <w:t>est run</w:t>
      </w:r>
      <w:bookmarkEnd w:id="109"/>
    </w:p>
    <w:p w14:paraId="0F3767D2" w14:textId="66DDFBE7" w:rsidR="009C2D96" w:rsidRDefault="00C44C9F" w:rsidP="000C35EE">
      <w:pPr>
        <w:pStyle w:val="Style1"/>
        <w:ind w:left="720"/>
      </w:pPr>
      <w:r>
        <w:t xml:space="preserve">After implementing the </w:t>
      </w:r>
      <w:r w:rsidR="004F2623">
        <w:t>algorithms,</w:t>
      </w:r>
      <w:r>
        <w:t xml:space="preserve"> we </w:t>
      </w:r>
      <w:r w:rsidR="008D28F5">
        <w:t>ran</w:t>
      </w:r>
      <w:r>
        <w:t xml:space="preserve"> them on our personal computer, to </w:t>
      </w:r>
      <w:r w:rsidR="00681570">
        <w:t>obtain</w:t>
      </w:r>
      <w:r>
        <w:t xml:space="preserve"> the result</w:t>
      </w:r>
      <w:r w:rsidR="006D5DFB">
        <w:t>,</w:t>
      </w:r>
      <w:r w:rsidR="001349A0">
        <w:t xml:space="preserve"> </w:t>
      </w:r>
      <w:r>
        <w:t>run</w:t>
      </w:r>
      <w:r w:rsidR="006A0951">
        <w:t>-</w:t>
      </w:r>
      <w:r>
        <w:t>time</w:t>
      </w:r>
      <w:r w:rsidR="00397F8E">
        <w:t>,</w:t>
      </w:r>
      <w:r>
        <w:t xml:space="preserve"> and </w:t>
      </w:r>
      <w:r w:rsidR="00FA3CD2">
        <w:t>better</w:t>
      </w:r>
      <w:r>
        <w:t xml:space="preserve"> understanding </w:t>
      </w:r>
      <w:r w:rsidR="00FB294A">
        <w:t>of</w:t>
      </w:r>
      <w:r>
        <w:t xml:space="preserve"> what </w:t>
      </w:r>
      <w:r w:rsidR="008A37FE">
        <w:t>to</w:t>
      </w:r>
      <w:r>
        <w:t xml:space="preserve"> expect in part 2. Using </w:t>
      </w:r>
      <w:r w:rsidR="000A621B">
        <w:t xml:space="preserve">the </w:t>
      </w:r>
      <w:r>
        <w:t>implementation of SGP4 for python</w:t>
      </w:r>
      <w:r w:rsidR="00595055">
        <w:t xml:space="preserve"> </w:t>
      </w:r>
      <w:r w:rsidRPr="00B444C9">
        <w:rPr>
          <w:b/>
          <w:bCs/>
        </w:rPr>
        <w:t>[</w:t>
      </w:r>
      <w:hyperlink w:anchor="Reference4" w:history="1">
        <w:r w:rsidRPr="00B444C9">
          <w:rPr>
            <w:rStyle w:val="Hyperlink"/>
            <w:b/>
            <w:bCs/>
          </w:rPr>
          <w:t>4</w:t>
        </w:r>
      </w:hyperlink>
      <w:r w:rsidRPr="00B444C9">
        <w:rPr>
          <w:b/>
          <w:bCs/>
        </w:rPr>
        <w:t>]</w:t>
      </w:r>
      <w:r>
        <w:t>, which uses the C++ implementation</w:t>
      </w:r>
      <w:r w:rsidR="00404740">
        <w:t xml:space="preserve"> </w:t>
      </w:r>
      <w:r>
        <w:t xml:space="preserve">(run fast) but easy </w:t>
      </w:r>
      <w:r w:rsidR="0075338B">
        <w:t xml:space="preserve">and fast to write scripts to(python) we created 2 fitting data sets, for a time period of 2 weeks, one for ANCAS with time-points in a fixed distance from one another, and another data set for CATCH with time-points fitting to the algorithm, we created </w:t>
      </w:r>
      <w:r w:rsidR="006D1631">
        <w:t>the</w:t>
      </w:r>
      <w:r w:rsidR="0075338B">
        <w:t xml:space="preserve"> data for 2 satellites, </w:t>
      </w:r>
      <w:r w:rsidR="0075338B" w:rsidRPr="00666DFA">
        <w:rPr>
          <w:b/>
          <w:bCs/>
        </w:rPr>
        <w:t>COSMOS</w:t>
      </w:r>
      <w:r w:rsidR="0075338B">
        <w:t xml:space="preserve"> and </w:t>
      </w:r>
      <w:r w:rsidR="0075338B" w:rsidRPr="00666DFA">
        <w:rPr>
          <w:b/>
          <w:bCs/>
        </w:rPr>
        <w:t>LEMUR2</w:t>
      </w:r>
      <w:r w:rsidR="0075338B">
        <w:t xml:space="preserve"> based on 2 TLE we got from </w:t>
      </w:r>
      <w:r w:rsidR="00195444">
        <w:t xml:space="preserve">Dr. </w:t>
      </w:r>
      <w:r w:rsidR="0075338B">
        <w:t xml:space="preserve">Elad. We tested the run time of each algorithm, running with the same number of points, on the same time period, and </w:t>
      </w:r>
      <w:r w:rsidR="006D1631">
        <w:t>saved</w:t>
      </w:r>
      <w:r w:rsidR="0075338B">
        <w:t xml:space="preserve"> the result.</w:t>
      </w:r>
    </w:p>
    <w:p w14:paraId="2C3D0A82" w14:textId="43883631" w:rsidR="0075338B" w:rsidRDefault="00B444C9" w:rsidP="00BA540A">
      <w:pPr>
        <w:pStyle w:val="descriptionTitle"/>
      </w:pPr>
      <w:r>
        <w:t>Image 2</w:t>
      </w:r>
      <w:r w:rsidR="0075338B" w:rsidRPr="0075338B">
        <w:t>, test run result</w:t>
      </w:r>
    </w:p>
    <w:p w14:paraId="183367FF" w14:textId="74BDF6FA" w:rsidR="0075338B" w:rsidRDefault="0075338B" w:rsidP="0075338B">
      <w:pPr>
        <w:ind w:left="1080"/>
        <w:rPr>
          <w:rFonts w:asciiTheme="minorBidi" w:hAnsiTheme="minorBidi"/>
          <w:b/>
          <w:bCs/>
          <w:color w:val="FF0000"/>
        </w:rPr>
      </w:pPr>
      <w:r>
        <w:rPr>
          <w:noProof/>
        </w:rPr>
        <w:drawing>
          <wp:inline distT="0" distB="0" distL="0" distR="0" wp14:anchorId="36B8C37E" wp14:editId="52F71674">
            <wp:extent cx="5731510" cy="436245"/>
            <wp:effectExtent l="0" t="0" r="2540" b="1905"/>
            <wp:docPr id="1623545752" name="Picture 162354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45752" name=""/>
                    <pic:cNvPicPr/>
                  </pic:nvPicPr>
                  <pic:blipFill>
                    <a:blip r:embed="rId309"/>
                    <a:stretch>
                      <a:fillRect/>
                    </a:stretch>
                  </pic:blipFill>
                  <pic:spPr>
                    <a:xfrm>
                      <a:off x="0" y="0"/>
                      <a:ext cx="5731510" cy="436245"/>
                    </a:xfrm>
                    <a:prstGeom prst="rect">
                      <a:avLst/>
                    </a:prstGeom>
                  </pic:spPr>
                </pic:pic>
              </a:graphicData>
            </a:graphic>
          </wp:inline>
        </w:drawing>
      </w:r>
    </w:p>
    <w:tbl>
      <w:tblPr>
        <w:tblStyle w:val="TableGrid"/>
        <w:tblpPr w:leftFromText="180" w:rightFromText="180" w:vertAnchor="text" w:horzAnchor="margin" w:tblpY="967"/>
        <w:tblW w:w="9918" w:type="dxa"/>
        <w:tblLook w:val="04A0" w:firstRow="1" w:lastRow="0" w:firstColumn="1" w:lastColumn="0" w:noHBand="0" w:noVBand="1"/>
      </w:tblPr>
      <w:tblGrid>
        <w:gridCol w:w="1696"/>
        <w:gridCol w:w="2127"/>
        <w:gridCol w:w="2126"/>
        <w:gridCol w:w="1843"/>
        <w:gridCol w:w="2126"/>
      </w:tblGrid>
      <w:tr w:rsidR="006A0951" w14:paraId="3E631A8A" w14:textId="77777777" w:rsidTr="00AF702A">
        <w:tc>
          <w:tcPr>
            <w:tcW w:w="1696" w:type="dxa"/>
            <w:shd w:val="clear" w:color="auto" w:fill="BFBFBF" w:themeFill="background1" w:themeFillShade="BF"/>
          </w:tcPr>
          <w:p w14:paraId="7012FB2D" w14:textId="77777777" w:rsidR="006A0951" w:rsidRDefault="006A0951" w:rsidP="00AF702A">
            <w:pPr>
              <w:pStyle w:val="Style1"/>
            </w:pPr>
          </w:p>
        </w:tc>
        <w:tc>
          <w:tcPr>
            <w:tcW w:w="2127" w:type="dxa"/>
            <w:shd w:val="clear" w:color="auto" w:fill="BFBFBF" w:themeFill="background1" w:themeFillShade="BF"/>
          </w:tcPr>
          <w:p w14:paraId="233AF053" w14:textId="77777777" w:rsidR="006A0951" w:rsidRDefault="006A0951" w:rsidP="00AF702A">
            <w:pPr>
              <w:pStyle w:val="Style1"/>
            </w:pPr>
            <w:r>
              <w:t>distance</w:t>
            </w:r>
            <w:r w:rsidR="00B40B66">
              <w:t xml:space="preserve"> </w:t>
            </w:r>
            <w:r>
              <w:t>[KM]</w:t>
            </w:r>
          </w:p>
        </w:tc>
        <w:tc>
          <w:tcPr>
            <w:tcW w:w="2126" w:type="dxa"/>
            <w:shd w:val="clear" w:color="auto" w:fill="BFBFBF" w:themeFill="background1" w:themeFillShade="BF"/>
          </w:tcPr>
          <w:p w14:paraId="2722671C" w14:textId="77777777" w:rsidR="006A0951" w:rsidRDefault="006A0951" w:rsidP="00AF702A">
            <w:pPr>
              <w:pStyle w:val="Style1"/>
            </w:pPr>
            <w:r w:rsidRPr="006F3CC4">
              <w:t>deviation</w:t>
            </w:r>
            <w:r w:rsidR="00B40B66">
              <w:t xml:space="preserve"> </w:t>
            </w:r>
            <w:r>
              <w:t>[KM]</w:t>
            </w:r>
          </w:p>
        </w:tc>
        <w:tc>
          <w:tcPr>
            <w:tcW w:w="1843" w:type="dxa"/>
            <w:shd w:val="clear" w:color="auto" w:fill="BFBFBF" w:themeFill="background1" w:themeFillShade="BF"/>
          </w:tcPr>
          <w:p w14:paraId="6DDA7788" w14:textId="77777777" w:rsidR="006A0951" w:rsidRDefault="006A0951" w:rsidP="00AF702A">
            <w:pPr>
              <w:pStyle w:val="Style1"/>
            </w:pPr>
            <w:r>
              <w:t>time</w:t>
            </w:r>
            <w:r w:rsidR="00B40B66">
              <w:t xml:space="preserve"> </w:t>
            </w:r>
            <w:r>
              <w:t>[Sec]</w:t>
            </w:r>
          </w:p>
        </w:tc>
        <w:tc>
          <w:tcPr>
            <w:tcW w:w="2126" w:type="dxa"/>
            <w:shd w:val="clear" w:color="auto" w:fill="BFBFBF" w:themeFill="background1" w:themeFillShade="BF"/>
          </w:tcPr>
          <w:p w14:paraId="71289EDB" w14:textId="77777777" w:rsidR="006A0951" w:rsidRDefault="006A0951" w:rsidP="00AF702A">
            <w:pPr>
              <w:pStyle w:val="Style1"/>
            </w:pPr>
            <w:r w:rsidRPr="006F3CC4">
              <w:t>deviation</w:t>
            </w:r>
            <w:r w:rsidR="00B40B66">
              <w:t xml:space="preserve"> </w:t>
            </w:r>
            <w:r>
              <w:t>[Sec]</w:t>
            </w:r>
          </w:p>
        </w:tc>
      </w:tr>
      <w:tr w:rsidR="006A0951" w14:paraId="7230DAD8" w14:textId="77777777" w:rsidTr="00AF702A">
        <w:tc>
          <w:tcPr>
            <w:tcW w:w="1696" w:type="dxa"/>
            <w:shd w:val="clear" w:color="auto" w:fill="BFBFBF" w:themeFill="background1" w:themeFillShade="BF"/>
          </w:tcPr>
          <w:p w14:paraId="7AFDF805" w14:textId="77777777" w:rsidR="006A0951" w:rsidRDefault="006A0951" w:rsidP="00AF702A">
            <w:pPr>
              <w:pStyle w:val="Style1"/>
            </w:pPr>
            <w:r>
              <w:t>real result</w:t>
            </w:r>
          </w:p>
        </w:tc>
        <w:tc>
          <w:tcPr>
            <w:tcW w:w="2127" w:type="dxa"/>
          </w:tcPr>
          <w:p w14:paraId="7C20DA7D" w14:textId="77777777" w:rsidR="006A0951" w:rsidRDefault="006A0951" w:rsidP="00AF702A">
            <w:pPr>
              <w:pStyle w:val="Style1"/>
            </w:pPr>
            <w:r w:rsidRPr="00525931">
              <w:t>0.08</w:t>
            </w:r>
            <w:r>
              <w:t>4</w:t>
            </w:r>
          </w:p>
        </w:tc>
        <w:tc>
          <w:tcPr>
            <w:tcW w:w="2126" w:type="dxa"/>
          </w:tcPr>
          <w:p w14:paraId="136AE539" w14:textId="77777777" w:rsidR="006A0951" w:rsidRDefault="006A0951" w:rsidP="00AF702A">
            <w:pPr>
              <w:pStyle w:val="Style1"/>
            </w:pPr>
            <w:r>
              <w:t>-</w:t>
            </w:r>
          </w:p>
        </w:tc>
        <w:tc>
          <w:tcPr>
            <w:tcW w:w="1843" w:type="dxa"/>
          </w:tcPr>
          <w:p w14:paraId="06E88045" w14:textId="77777777" w:rsidR="006A0951" w:rsidRDefault="006A0951" w:rsidP="00AF702A">
            <w:pPr>
              <w:pStyle w:val="Style1"/>
            </w:pPr>
            <w:r w:rsidRPr="006F3CC4">
              <w:t>177095.7</w:t>
            </w:r>
            <w:r>
              <w:t>6</w:t>
            </w:r>
          </w:p>
        </w:tc>
        <w:tc>
          <w:tcPr>
            <w:tcW w:w="2126" w:type="dxa"/>
          </w:tcPr>
          <w:p w14:paraId="208D9243" w14:textId="77777777" w:rsidR="006A0951" w:rsidRDefault="006A0951" w:rsidP="00AF702A">
            <w:pPr>
              <w:pStyle w:val="Style1"/>
            </w:pPr>
            <w:r>
              <w:t>-</w:t>
            </w:r>
          </w:p>
        </w:tc>
      </w:tr>
      <w:tr w:rsidR="006A0951" w14:paraId="6F1EE2C2" w14:textId="77777777" w:rsidTr="00AF702A">
        <w:tc>
          <w:tcPr>
            <w:tcW w:w="1696" w:type="dxa"/>
            <w:shd w:val="clear" w:color="auto" w:fill="BFBFBF" w:themeFill="background1" w:themeFillShade="BF"/>
          </w:tcPr>
          <w:p w14:paraId="57488DBF" w14:textId="77777777" w:rsidR="006A0951" w:rsidRDefault="006A0951" w:rsidP="00AF702A">
            <w:pPr>
              <w:pStyle w:val="Style1"/>
            </w:pPr>
            <w:r>
              <w:t>CATCH</w:t>
            </w:r>
          </w:p>
        </w:tc>
        <w:tc>
          <w:tcPr>
            <w:tcW w:w="2127" w:type="dxa"/>
          </w:tcPr>
          <w:p w14:paraId="1572CD34" w14:textId="77777777" w:rsidR="006A0951" w:rsidRDefault="006A0951" w:rsidP="00AF702A">
            <w:pPr>
              <w:pStyle w:val="Style1"/>
            </w:pPr>
            <w:r>
              <w:t>0.067</w:t>
            </w:r>
          </w:p>
        </w:tc>
        <w:tc>
          <w:tcPr>
            <w:tcW w:w="2126" w:type="dxa"/>
          </w:tcPr>
          <w:p w14:paraId="7036FE2F" w14:textId="77777777" w:rsidR="006A0951" w:rsidRDefault="006A0951" w:rsidP="00AF702A">
            <w:pPr>
              <w:pStyle w:val="Style1"/>
            </w:pPr>
            <w:r>
              <w:t>0.017</w:t>
            </w:r>
          </w:p>
        </w:tc>
        <w:tc>
          <w:tcPr>
            <w:tcW w:w="1843" w:type="dxa"/>
          </w:tcPr>
          <w:p w14:paraId="08C2370E" w14:textId="77777777" w:rsidR="006A0951" w:rsidRDefault="006A0951" w:rsidP="00AF702A">
            <w:pPr>
              <w:pStyle w:val="Style1"/>
            </w:pPr>
            <w:r>
              <w:t>177106</w:t>
            </w:r>
          </w:p>
        </w:tc>
        <w:tc>
          <w:tcPr>
            <w:tcW w:w="2126" w:type="dxa"/>
          </w:tcPr>
          <w:p w14:paraId="1DC6CFCE" w14:textId="77777777" w:rsidR="006A0951" w:rsidRDefault="006A0951" w:rsidP="00AF702A">
            <w:pPr>
              <w:pStyle w:val="Style1"/>
            </w:pPr>
            <w:r>
              <w:t>10.24</w:t>
            </w:r>
          </w:p>
        </w:tc>
      </w:tr>
      <w:tr w:rsidR="006A0951" w14:paraId="42340100" w14:textId="77777777" w:rsidTr="00AF702A">
        <w:tc>
          <w:tcPr>
            <w:tcW w:w="1696" w:type="dxa"/>
            <w:shd w:val="clear" w:color="auto" w:fill="BFBFBF" w:themeFill="background1" w:themeFillShade="BF"/>
          </w:tcPr>
          <w:p w14:paraId="0EEE0CEA" w14:textId="77777777" w:rsidR="006A0951" w:rsidRDefault="006A0951" w:rsidP="00AF702A">
            <w:pPr>
              <w:pStyle w:val="Style1"/>
            </w:pPr>
            <w:r>
              <w:t>ANCAS</w:t>
            </w:r>
          </w:p>
        </w:tc>
        <w:tc>
          <w:tcPr>
            <w:tcW w:w="2127" w:type="dxa"/>
          </w:tcPr>
          <w:p w14:paraId="5D7217CA" w14:textId="77777777" w:rsidR="006A0951" w:rsidRDefault="006A0951" w:rsidP="00AF702A">
            <w:pPr>
              <w:pStyle w:val="Style1"/>
            </w:pPr>
            <w:r>
              <w:t>54.9975</w:t>
            </w:r>
          </w:p>
        </w:tc>
        <w:tc>
          <w:tcPr>
            <w:tcW w:w="2126" w:type="dxa"/>
          </w:tcPr>
          <w:p w14:paraId="7D0795B8" w14:textId="77777777" w:rsidR="006A0951" w:rsidRDefault="006A0951" w:rsidP="00AF702A">
            <w:pPr>
              <w:pStyle w:val="Style1"/>
            </w:pPr>
            <w:r>
              <w:t>54.9135</w:t>
            </w:r>
          </w:p>
        </w:tc>
        <w:tc>
          <w:tcPr>
            <w:tcW w:w="1843" w:type="dxa"/>
          </w:tcPr>
          <w:p w14:paraId="27079EEB" w14:textId="77777777" w:rsidR="006A0951" w:rsidRDefault="006A0951" w:rsidP="00AF702A">
            <w:pPr>
              <w:pStyle w:val="Style1"/>
            </w:pPr>
            <w:r>
              <w:t>174306</w:t>
            </w:r>
          </w:p>
        </w:tc>
        <w:tc>
          <w:tcPr>
            <w:tcW w:w="2126" w:type="dxa"/>
          </w:tcPr>
          <w:p w14:paraId="6A686693" w14:textId="77777777" w:rsidR="006A0951" w:rsidRDefault="006A0951" w:rsidP="00AF702A">
            <w:pPr>
              <w:pStyle w:val="Style1"/>
            </w:pPr>
            <w:r>
              <w:t>2789.76</w:t>
            </w:r>
          </w:p>
        </w:tc>
      </w:tr>
    </w:tbl>
    <w:p w14:paraId="2974C96B" w14:textId="5AEBF2AD" w:rsidR="006F3CC4" w:rsidRDefault="0075338B" w:rsidP="004E44E0">
      <w:pPr>
        <w:pStyle w:val="Style1"/>
        <w:ind w:left="720"/>
      </w:pPr>
      <w:r>
        <w:t xml:space="preserve">we </w:t>
      </w:r>
      <w:r w:rsidR="006A0951">
        <w:t>used SGP4 with small time-steps</w:t>
      </w:r>
      <w:r w:rsidR="00866EEF">
        <w:t xml:space="preserve"> of</w:t>
      </w:r>
      <w:r w:rsidR="008E7430">
        <w:t xml:space="preserve"> </w:t>
      </w:r>
      <w:r w:rsidR="00CB566C">
        <w:rPr>
          <w:noProof/>
        </w:rPr>
        <w:drawing>
          <wp:inline distT="0" distB="0" distL="0" distR="0" wp14:anchorId="28C9C31F" wp14:editId="5F4F41CB">
            <wp:extent cx="475049" cy="116703"/>
            <wp:effectExtent l="0" t="0" r="0" b="0"/>
            <wp:docPr id="21" name="Picture 21" descr="{&quot;mathml&quot;:&quot;&lt;math style=\&quot;font-family:stix;font-size:16px;\&quot; xmlns=\&quot;http://www.w3.org/1998/Math/MathML\&quot;&gt;&lt;mstyle mathsize=\&quot;16px\&quot;&gt;&lt;msup&gt;&lt;mn&gt;10&lt;/mn&gt;&lt;mrow&gt;&lt;mo&gt;-&lt;/mo&gt;&lt;mn&gt;5&lt;/mn&gt;&lt;/mrow&gt;&lt;/msup&gt;&lt;mi&gt;s&lt;/mi&gt;&lt;mi&gt;e&lt;/mi&gt;&lt;mi&gt;c&lt;/mi&gt;&lt;/mstyle&gt;&lt;/math&gt;&quot;}" title="10 to the power of negative 5 end exponent s 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n&gt;10&lt;/mn&gt;&lt;mrow&gt;&lt;mo&gt;-&lt;/mo&gt;&lt;mn&gt;5&lt;/mn&gt;&lt;/mrow&gt;&lt;/msup&gt;&lt;mi&gt;s&lt;/mi&gt;&lt;mi&gt;e&lt;/mi&gt;&lt;mi&gt;c&lt;/mi&gt;&lt;/mstyle&gt;&lt;/math&gt;&quot;}" title="10 to the power of negative 5 end exponent s e c"/>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475049" cy="116703"/>
                    </a:xfrm>
                    <a:prstGeom prst="rect">
                      <a:avLst/>
                    </a:prstGeom>
                  </pic:spPr>
                </pic:pic>
              </a:graphicData>
            </a:graphic>
          </wp:inline>
        </w:drawing>
      </w:r>
      <w:r w:rsidR="006A0951">
        <w:t xml:space="preserve"> to get</w:t>
      </w:r>
      <w:r>
        <w:t xml:space="preserve"> actual result</w:t>
      </w:r>
      <w:r w:rsidR="00525931">
        <w:t xml:space="preserve"> and got minimal distance of </w:t>
      </w:r>
      <w:r w:rsidR="00525931" w:rsidRPr="00525931">
        <w:t>0.08</w:t>
      </w:r>
      <w:r w:rsidR="006F3CC4">
        <w:t>4</w:t>
      </w:r>
      <w:r w:rsidR="00525931">
        <w:t xml:space="preserve">[KM] at the time point </w:t>
      </w:r>
      <w:r w:rsidR="006F3CC4" w:rsidRPr="006F3CC4">
        <w:t>177095.7</w:t>
      </w:r>
      <w:r w:rsidR="006F3CC4">
        <w:t>6[Sec]</w:t>
      </w:r>
      <w:r w:rsidR="00525931" w:rsidRPr="00525931">
        <w:t xml:space="preserve"> </w:t>
      </w:r>
      <w:r>
        <w:t>and compared them to the result we got here.</w:t>
      </w:r>
      <w:r w:rsidR="006F3CC4">
        <w:t xml:space="preserve"> </w:t>
      </w:r>
    </w:p>
    <w:p w14:paraId="6C815498" w14:textId="4C309C66" w:rsidR="0075338B" w:rsidRDefault="0075338B" w:rsidP="004E44E0">
      <w:pPr>
        <w:pStyle w:val="Style1"/>
        <w:ind w:left="720"/>
      </w:pPr>
      <w:r>
        <w:t xml:space="preserve">ANCAS run a lot faster compared to CATCH but with less accurate result. </w:t>
      </w:r>
      <w:r w:rsidR="006A0951">
        <w:t>The result can be seen on the following graphs.</w:t>
      </w:r>
    </w:p>
    <w:p w14:paraId="0CF7F43E" w14:textId="580BE0C7" w:rsidR="00BE7C0D" w:rsidRDefault="00BE7C0D" w:rsidP="00634B60">
      <w:pPr>
        <w:pStyle w:val="descriptionTitle"/>
      </w:pPr>
      <w:r>
        <w:t>Graph 2, Algorithms result over the distance in time</w:t>
      </w:r>
    </w:p>
    <w:p w14:paraId="1F619A22" w14:textId="410DB566" w:rsidR="00BE7C0D" w:rsidRPr="0051216A" w:rsidRDefault="00BE7C0D" w:rsidP="00634B60">
      <w:pPr>
        <w:pStyle w:val="descriptionText"/>
      </w:pPr>
      <w:r w:rsidRPr="0051216A">
        <w:t xml:space="preserve">In this graph we can see </w:t>
      </w:r>
      <w:r>
        <w:t xml:space="preserve">the distance between </w:t>
      </w:r>
      <w:r w:rsidRPr="00BE7C0D">
        <w:t>COSMOS and LEMUR2</w:t>
      </w:r>
      <w:r>
        <w:t>(Blue) over time, CATCH result (Red) and ANCAS result (Green).</w:t>
      </w:r>
    </w:p>
    <w:p w14:paraId="4FB515FA" w14:textId="51288E60" w:rsidR="00AD489D" w:rsidRPr="001B2103" w:rsidRDefault="00BE7C0D" w:rsidP="001B2103">
      <w:pPr>
        <w:ind w:left="1080"/>
        <w:rPr>
          <w:rFonts w:asciiTheme="minorBidi" w:hAnsiTheme="minorBidi"/>
        </w:rPr>
      </w:pPr>
      <w:r>
        <w:rPr>
          <w:noProof/>
        </w:rPr>
        <w:drawing>
          <wp:inline distT="0" distB="0" distL="0" distR="0" wp14:anchorId="77ADDE71" wp14:editId="7D489749">
            <wp:extent cx="4081807" cy="3060000"/>
            <wp:effectExtent l="19050" t="19050" r="13970" b="26670"/>
            <wp:docPr id="854693096" name="Picture 85469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081807" cy="3060000"/>
                    </a:xfrm>
                    <a:prstGeom prst="rect">
                      <a:avLst/>
                    </a:prstGeom>
                    <a:noFill/>
                    <a:ln>
                      <a:solidFill>
                        <a:schemeClr val="tx1"/>
                      </a:solidFill>
                    </a:ln>
                  </pic:spPr>
                </pic:pic>
              </a:graphicData>
            </a:graphic>
          </wp:inline>
        </w:drawing>
      </w:r>
    </w:p>
    <w:p w14:paraId="369222EC" w14:textId="2857613E" w:rsidR="00BE7C0D" w:rsidRDefault="00BE7C0D" w:rsidP="00634B60">
      <w:pPr>
        <w:pStyle w:val="descriptionTitle"/>
      </w:pPr>
      <w:r>
        <w:lastRenderedPageBreak/>
        <w:t xml:space="preserve">Graph </w:t>
      </w:r>
      <w:r w:rsidR="00031BD3">
        <w:t>3</w:t>
      </w:r>
      <w:r>
        <w:t xml:space="preserve">, </w:t>
      </w:r>
      <w:r w:rsidR="009D69C3">
        <w:t>ANCAS</w:t>
      </w:r>
      <w:r>
        <w:t xml:space="preserve"> result over the distance in time</w:t>
      </w:r>
    </w:p>
    <w:p w14:paraId="1F527D1F" w14:textId="14E6FC75" w:rsidR="00BE7C0D" w:rsidRPr="0051216A" w:rsidRDefault="00BE7C0D" w:rsidP="00634B60">
      <w:pPr>
        <w:pStyle w:val="descriptionText"/>
      </w:pPr>
      <w:r w:rsidRPr="0051216A">
        <w:t xml:space="preserve">In this graph we can see </w:t>
      </w:r>
      <w:r>
        <w:t xml:space="preserve">the distance between </w:t>
      </w:r>
      <w:r w:rsidRPr="00BE7C0D">
        <w:t>COSMOS and LEMUR2</w:t>
      </w:r>
      <w:r>
        <w:t xml:space="preserve">(Blue) over time, ANCAS result (Green), we can see ANCAS result are quit far from the actual TCA but sit close to the previous point it </w:t>
      </w:r>
      <w:proofErr w:type="gramStart"/>
      <w:r>
        <w:t>time</w:t>
      </w:r>
      <w:proofErr w:type="gramEnd"/>
      <w:r>
        <w:t xml:space="preserve"> the satellites were close. </w:t>
      </w:r>
    </w:p>
    <w:p w14:paraId="43CD3D48" w14:textId="7F432859" w:rsidR="009C2D96" w:rsidRDefault="00BE7C0D" w:rsidP="00963195">
      <w:pPr>
        <w:ind w:left="1080"/>
        <w:rPr>
          <w:rFonts w:asciiTheme="minorBidi" w:hAnsiTheme="minorBidi"/>
          <w:b/>
          <w:bCs/>
        </w:rPr>
      </w:pPr>
      <w:r>
        <w:rPr>
          <w:noProof/>
        </w:rPr>
        <w:drawing>
          <wp:inline distT="0" distB="0" distL="0" distR="0" wp14:anchorId="4E6FC7D5" wp14:editId="3248BFB8">
            <wp:extent cx="4081809" cy="3060000"/>
            <wp:effectExtent l="19050" t="19050" r="13970" b="26670"/>
            <wp:docPr id="122184973" name="Picture 12218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081809" cy="3060000"/>
                    </a:xfrm>
                    <a:prstGeom prst="rect">
                      <a:avLst/>
                    </a:prstGeom>
                    <a:noFill/>
                    <a:ln>
                      <a:solidFill>
                        <a:schemeClr val="tx1"/>
                      </a:solidFill>
                    </a:ln>
                  </pic:spPr>
                </pic:pic>
              </a:graphicData>
            </a:graphic>
          </wp:inline>
        </w:drawing>
      </w:r>
    </w:p>
    <w:p w14:paraId="45F4E026" w14:textId="49B8DE54" w:rsidR="00BE7C0D" w:rsidRDefault="00BE7C0D" w:rsidP="00634B60">
      <w:pPr>
        <w:pStyle w:val="descriptionTitle"/>
      </w:pPr>
      <w:r>
        <w:t xml:space="preserve">Graph </w:t>
      </w:r>
      <w:r w:rsidR="00031BD3">
        <w:t>4</w:t>
      </w:r>
      <w:r>
        <w:t xml:space="preserve">, </w:t>
      </w:r>
      <w:r w:rsidR="009D69C3">
        <w:t>CATCH</w:t>
      </w:r>
      <w:r>
        <w:t xml:space="preserve"> result over the distance in time</w:t>
      </w:r>
    </w:p>
    <w:p w14:paraId="5E47E054" w14:textId="51D2D32E" w:rsidR="00BE7C0D" w:rsidRPr="0051216A" w:rsidRDefault="00BE7C0D" w:rsidP="00634B60">
      <w:pPr>
        <w:pStyle w:val="descriptionText"/>
      </w:pPr>
      <w:r w:rsidRPr="0051216A">
        <w:t xml:space="preserve">In this graph we can see </w:t>
      </w:r>
      <w:r>
        <w:t xml:space="preserve">the distance between </w:t>
      </w:r>
      <w:r w:rsidRPr="00BE7C0D">
        <w:t>COSMOS and LEMUR2</w:t>
      </w:r>
      <w:r>
        <w:t xml:space="preserve">(Blue) over time, CATCH result (Red), we can see relatively how close the result </w:t>
      </w:r>
      <w:proofErr w:type="gramStart"/>
      <w:r>
        <w:t>are</w:t>
      </w:r>
      <w:proofErr w:type="gramEnd"/>
      <w:r>
        <w:t xml:space="preserve"> both in time and the minimal distance.</w:t>
      </w:r>
    </w:p>
    <w:p w14:paraId="6DCC5251" w14:textId="2AA2ED4C" w:rsidR="00FF5353" w:rsidRPr="00AF702A" w:rsidRDefault="00BE7C0D" w:rsidP="00AF702A">
      <w:pPr>
        <w:ind w:left="1080"/>
        <w:rPr>
          <w:rFonts w:asciiTheme="minorBidi" w:hAnsiTheme="minorBidi"/>
          <w:b/>
          <w:bCs/>
        </w:rPr>
      </w:pPr>
      <w:r>
        <w:rPr>
          <w:noProof/>
        </w:rPr>
        <w:drawing>
          <wp:inline distT="0" distB="0" distL="0" distR="0" wp14:anchorId="67558F7C" wp14:editId="17FCA10C">
            <wp:extent cx="4081806" cy="3060000"/>
            <wp:effectExtent l="19050" t="19050" r="13970" b="26670"/>
            <wp:docPr id="510006101" name="Picture 51000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081806" cy="3060000"/>
                    </a:xfrm>
                    <a:prstGeom prst="rect">
                      <a:avLst/>
                    </a:prstGeom>
                    <a:noFill/>
                    <a:ln>
                      <a:solidFill>
                        <a:schemeClr val="tx1"/>
                      </a:solidFill>
                    </a:ln>
                  </pic:spPr>
                </pic:pic>
              </a:graphicData>
            </a:graphic>
          </wp:inline>
        </w:drawing>
      </w:r>
      <w:bookmarkStart w:id="110" w:name="_Toc138016867"/>
      <w:bookmarkStart w:id="111" w:name="_Toc138059400"/>
    </w:p>
    <w:p w14:paraId="39520198" w14:textId="2C418CEB" w:rsidR="00FF5353" w:rsidRPr="00AF702A" w:rsidRDefault="00634B60" w:rsidP="00634B60">
      <w:pPr>
        <w:pStyle w:val="descriptionTitle"/>
      </w:pPr>
      <w:r>
        <w:t>Image 3</w:t>
      </w:r>
      <w:r w:rsidR="00FF5353" w:rsidRPr="00AF702A">
        <w:t xml:space="preserve">, test run result, </w:t>
      </w:r>
      <w:r w:rsidR="00FF5353" w:rsidRPr="00634B60">
        <w:rPr>
          <w:rStyle w:val="descriptionTextChar"/>
        </w:rPr>
        <w:t xml:space="preserve">ANCAS running with </w:t>
      </w:r>
      <w:r w:rsidR="00BF2FDE" w:rsidRPr="00634B60">
        <w:rPr>
          <w:rStyle w:val="descriptionTextChar"/>
        </w:rPr>
        <w:t>twice the</w:t>
      </w:r>
      <w:r w:rsidR="00FF5353" w:rsidRPr="00634B60">
        <w:rPr>
          <w:rStyle w:val="descriptionTextChar"/>
        </w:rPr>
        <w:t xml:space="preserve"> number of points over the same time interval</w:t>
      </w:r>
      <w:r>
        <w:rPr>
          <w:rStyle w:val="descriptionTextChar"/>
        </w:rPr>
        <w:t>.</w:t>
      </w:r>
    </w:p>
    <w:p w14:paraId="01E044D2" w14:textId="3FF45F1A" w:rsidR="00BF2FDE" w:rsidRPr="00AF702A" w:rsidRDefault="00BF2FDE" w:rsidP="00634B60">
      <w:pPr>
        <w:pStyle w:val="descriptionText"/>
        <w:rPr>
          <w:color w:val="FF0000"/>
          <w14:textFill>
            <w14:solidFill>
              <w14:srgbClr w14:val="FF0000">
                <w14:lumMod w14:val="65000"/>
                <w14:lumOff w14:val="35000"/>
              </w14:srgbClr>
            </w14:solidFill>
          </w14:textFill>
        </w:rPr>
      </w:pPr>
      <w:r w:rsidRPr="00AF702A">
        <w:t xml:space="preserve">In this test we gave ANCAS twice the number of </w:t>
      </w:r>
      <w:proofErr w:type="gramStart"/>
      <w:r w:rsidRPr="00AF702A">
        <w:t>points</w:t>
      </w:r>
      <w:r w:rsidR="00C4279E">
        <w:t>(</w:t>
      </w:r>
      <w:proofErr w:type="gramEnd"/>
      <w:r w:rsidR="00C4279E">
        <w:t>smaller distance between points)</w:t>
      </w:r>
      <w:r w:rsidRPr="00AF702A">
        <w:t>, and the TCA result are better – giving the same time as CATCH but the distance is still far from close.</w:t>
      </w:r>
    </w:p>
    <w:p w14:paraId="1A382CF1" w14:textId="4C7A5F1E" w:rsidR="001B2103" w:rsidRDefault="00FF5353">
      <w:pPr>
        <w:rPr>
          <w:rFonts w:asciiTheme="minorBidi" w:eastAsiaTheme="majorEastAsia" w:hAnsiTheme="minorBidi" w:cstheme="majorBidi"/>
          <w:color w:val="2F5496" w:themeColor="accent1" w:themeShade="BF"/>
          <w:sz w:val="26"/>
          <w:szCs w:val="26"/>
        </w:rPr>
      </w:pPr>
      <w:r>
        <w:rPr>
          <w:noProof/>
        </w:rPr>
        <w:drawing>
          <wp:inline distT="0" distB="0" distL="0" distR="0" wp14:anchorId="0D9FF1C5" wp14:editId="4321D4EF">
            <wp:extent cx="5731510" cy="382270"/>
            <wp:effectExtent l="0" t="0" r="2540" b="0"/>
            <wp:docPr id="215141520" name="Picture 21514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41520" name=""/>
                    <pic:cNvPicPr/>
                  </pic:nvPicPr>
                  <pic:blipFill>
                    <a:blip r:embed="rId314"/>
                    <a:stretch>
                      <a:fillRect/>
                    </a:stretch>
                  </pic:blipFill>
                  <pic:spPr>
                    <a:xfrm>
                      <a:off x="0" y="0"/>
                      <a:ext cx="5731510" cy="382270"/>
                    </a:xfrm>
                    <a:prstGeom prst="rect">
                      <a:avLst/>
                    </a:prstGeom>
                  </pic:spPr>
                </pic:pic>
              </a:graphicData>
            </a:graphic>
          </wp:inline>
        </w:drawing>
      </w:r>
      <w:r w:rsidR="001B2103">
        <w:br w:type="page"/>
      </w:r>
    </w:p>
    <w:p w14:paraId="370435C6" w14:textId="1BEACFF2" w:rsidR="009C2D96" w:rsidRPr="009C2D96" w:rsidRDefault="001C6DFB" w:rsidP="001C6DFB">
      <w:pPr>
        <w:pStyle w:val="Heading2"/>
      </w:pPr>
      <w:bookmarkStart w:id="112" w:name="_Toc138148886"/>
      <w:bookmarkStart w:id="113" w:name="_Toc138160242"/>
      <w:bookmarkStart w:id="114" w:name="_Toc138411553"/>
      <w:r>
        <w:lastRenderedPageBreak/>
        <w:t>Product</w:t>
      </w:r>
      <w:bookmarkEnd w:id="110"/>
      <w:bookmarkEnd w:id="111"/>
      <w:bookmarkEnd w:id="112"/>
      <w:bookmarkEnd w:id="113"/>
      <w:bookmarkEnd w:id="114"/>
    </w:p>
    <w:p w14:paraId="70628B42" w14:textId="0D8C853C" w:rsidR="001C6DFB" w:rsidRDefault="001C6DFB" w:rsidP="001C6DFB">
      <w:pPr>
        <w:pStyle w:val="Heading3"/>
      </w:pPr>
      <w:bookmarkStart w:id="115" w:name="_Finding_the_real"/>
      <w:bookmarkStart w:id="116" w:name="_Toc138016868"/>
      <w:bookmarkStart w:id="117" w:name="_Toc138059401"/>
      <w:bookmarkStart w:id="118" w:name="_Toc138148887"/>
      <w:bookmarkStart w:id="119" w:name="_Toc138160243"/>
      <w:bookmarkStart w:id="120" w:name="_Toc138411554"/>
      <w:bookmarkEnd w:id="115"/>
      <w:r>
        <w:t>Finding the real minimal distance using SGP4</w:t>
      </w:r>
      <w:bookmarkEnd w:id="116"/>
      <w:bookmarkEnd w:id="117"/>
      <w:bookmarkEnd w:id="118"/>
      <w:bookmarkEnd w:id="119"/>
      <w:bookmarkEnd w:id="120"/>
    </w:p>
    <w:p w14:paraId="451A9C3E" w14:textId="777ABFF8" w:rsidR="001C6DFB" w:rsidRDefault="001C6DFB" w:rsidP="00AF702A">
      <w:pPr>
        <w:pStyle w:val="Style1"/>
        <w:ind w:left="720"/>
      </w:pPr>
      <w:r>
        <w:t xml:space="preserve">We need to use SGP4 for 2 tasks, the first is creating input data for ANCAS and CATCH the same way an actual satellite will do, and the second is to find the real TCA and respective distance in order to evaluate the algorithms result and the size of the error. In order to find the </w:t>
      </w:r>
      <w:proofErr w:type="gramStart"/>
      <w:r>
        <w:t>TCA</w:t>
      </w:r>
      <w:proofErr w:type="gramEnd"/>
      <w:r>
        <w:t xml:space="preserve"> we need to run SGP4 </w:t>
      </w:r>
      <w:r w:rsidR="006D1631">
        <w:t>over</w:t>
      </w:r>
      <w:r>
        <w:t xml:space="preserve"> the time interval we want to test with small time steps. We needed to find optimal time step for good result and the fastest way to find it. We used SGP4 features to do so.</w:t>
      </w:r>
    </w:p>
    <w:p w14:paraId="0C9496DA" w14:textId="04F6C3C3" w:rsidR="001C6DFB" w:rsidRPr="00D67763" w:rsidRDefault="001C6DFB" w:rsidP="00EC0921">
      <w:pPr>
        <w:pStyle w:val="descriptionTitle"/>
      </w:pPr>
      <w:r w:rsidRPr="00D67763">
        <w:t xml:space="preserve">Diagram </w:t>
      </w:r>
      <w:proofErr w:type="gramStart"/>
      <w:r w:rsidR="00EC0921">
        <w:t>4</w:t>
      </w:r>
      <w:r w:rsidRPr="00D67763">
        <w:t xml:space="preserve"> ,</w:t>
      </w:r>
      <w:proofErr w:type="gramEnd"/>
      <w:r w:rsidRPr="00D67763">
        <w:t xml:space="preserve"> SGP4 use case </w:t>
      </w:r>
    </w:p>
    <w:p w14:paraId="310DE5D8" w14:textId="1FEC289A" w:rsidR="001C6DFB" w:rsidRDefault="00D67763" w:rsidP="001C6DFB">
      <w:pPr>
        <w:ind w:left="720"/>
      </w:pPr>
      <w:r>
        <w:rPr>
          <w:noProof/>
        </w:rPr>
        <w:drawing>
          <wp:inline distT="0" distB="0" distL="0" distR="0" wp14:anchorId="6DF138AB" wp14:editId="1E83213E">
            <wp:extent cx="3677839" cy="3060000"/>
            <wp:effectExtent l="19050" t="19050" r="18415" b="26670"/>
            <wp:docPr id="975700189" name="Picture 97570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677839" cy="3060000"/>
                    </a:xfrm>
                    <a:prstGeom prst="rect">
                      <a:avLst/>
                    </a:prstGeom>
                    <a:noFill/>
                    <a:ln>
                      <a:solidFill>
                        <a:schemeClr val="tx1"/>
                      </a:solidFill>
                    </a:ln>
                  </pic:spPr>
                </pic:pic>
              </a:graphicData>
            </a:graphic>
          </wp:inline>
        </w:drawing>
      </w:r>
    </w:p>
    <w:p w14:paraId="026451A8" w14:textId="3B2382BB" w:rsidR="00D67763" w:rsidRDefault="00D67763" w:rsidP="00AF702A">
      <w:pPr>
        <w:pStyle w:val="Style1"/>
        <w:ind w:left="720"/>
      </w:pPr>
      <w:r>
        <w:t xml:space="preserve">We can use the SGP4 array function, by giving the function array of time points as input we will get array of results faster than calling the function on a single point at a time. Because we are working </w:t>
      </w:r>
      <w:r w:rsidR="00493428">
        <w:t xml:space="preserve">with a large number of points, finding the TCA in a 2 weeks interval and calling SGP4 with a really small time </w:t>
      </w:r>
      <w:proofErr w:type="gramStart"/>
      <w:r w:rsidR="00493428">
        <w:t>step(</w:t>
      </w:r>
      <w:proofErr w:type="gramEnd"/>
      <w:r w:rsidR="00493428">
        <w:t>less than a second) we needed to make sure we don’t cause our software to crash because of a memory problem while trying to work with large arrays, we also wanted our algorithm to find the most accurate solution, without the need to try for many different time steps ourself. in order to do so we created a simple algorithm.</w:t>
      </w:r>
    </w:p>
    <w:p w14:paraId="060ED4EC" w14:textId="77777777" w:rsidR="00A6723D" w:rsidRPr="00AF702A" w:rsidRDefault="00A6723D" w:rsidP="0036647E">
      <w:pPr>
        <w:spacing w:after="0"/>
        <w:ind w:left="720"/>
        <w:rPr>
          <w:rFonts w:asciiTheme="minorBidi" w:hAnsiTheme="minorBidi"/>
          <w:u w:val="single"/>
        </w:rPr>
      </w:pPr>
      <w:r w:rsidRPr="00AF702A">
        <w:rPr>
          <w:rFonts w:asciiTheme="minorBidi" w:hAnsiTheme="minorBidi"/>
          <w:u w:val="single"/>
        </w:rPr>
        <w:t>Algorithm description:</w:t>
      </w:r>
    </w:p>
    <w:p w14:paraId="020B0B53" w14:textId="77777777" w:rsidR="00A6723D" w:rsidRPr="00AF702A" w:rsidRDefault="00A6723D" w:rsidP="0036647E">
      <w:pPr>
        <w:spacing w:after="0"/>
        <w:ind w:left="720"/>
        <w:rPr>
          <w:rFonts w:asciiTheme="minorBidi" w:hAnsiTheme="minorBidi"/>
        </w:rPr>
      </w:pPr>
      <w:r w:rsidRPr="00AF702A">
        <w:rPr>
          <w:rFonts w:asciiTheme="minorBidi" w:hAnsiTheme="minorBidi"/>
        </w:rPr>
        <w:t>For each iteration we'll do the following:</w:t>
      </w:r>
    </w:p>
    <w:p w14:paraId="7CBE1B5B" w14:textId="77777777" w:rsidR="00A6723D" w:rsidRPr="00AF702A" w:rsidRDefault="00A6723D" w:rsidP="0036647E">
      <w:pPr>
        <w:spacing w:after="0"/>
        <w:ind w:left="720"/>
        <w:rPr>
          <w:rFonts w:asciiTheme="minorBidi" w:hAnsiTheme="minorBidi"/>
        </w:rPr>
      </w:pPr>
      <w:r w:rsidRPr="00AF702A">
        <w:rPr>
          <w:rFonts w:asciiTheme="minorBidi" w:hAnsiTheme="minorBidi"/>
        </w:rPr>
        <w:t>1.</w:t>
      </w:r>
      <w:r w:rsidRPr="00AF702A">
        <w:rPr>
          <w:rFonts w:asciiTheme="minorBidi" w:hAnsiTheme="minorBidi"/>
        </w:rPr>
        <w:tab/>
        <w:t>Calculate times with a given step-size</w:t>
      </w:r>
    </w:p>
    <w:p w14:paraId="242C78B6" w14:textId="248E935F" w:rsidR="00A6723D" w:rsidRPr="00AF702A" w:rsidRDefault="00A6723D" w:rsidP="0036647E">
      <w:pPr>
        <w:spacing w:after="0"/>
        <w:ind w:left="720"/>
        <w:rPr>
          <w:rFonts w:asciiTheme="minorBidi" w:hAnsiTheme="minorBidi"/>
        </w:rPr>
      </w:pPr>
      <w:r w:rsidRPr="00AF702A">
        <w:rPr>
          <w:rFonts w:asciiTheme="minorBidi" w:hAnsiTheme="minorBidi"/>
        </w:rPr>
        <w:t>2.</w:t>
      </w:r>
      <w:r w:rsidRPr="00AF702A">
        <w:rPr>
          <w:rFonts w:asciiTheme="minorBidi" w:hAnsiTheme="minorBidi"/>
        </w:rPr>
        <w:tab/>
        <w:t xml:space="preserve">Translate the time point to Julian </w:t>
      </w:r>
      <w:r w:rsidR="00EC0921">
        <w:rPr>
          <w:rFonts w:asciiTheme="minorBidi" w:hAnsiTheme="minorBidi"/>
        </w:rPr>
        <w:t>day date</w:t>
      </w:r>
      <w:r w:rsidRPr="00AF702A">
        <w:rPr>
          <w:rFonts w:asciiTheme="minorBidi" w:hAnsiTheme="minorBidi"/>
        </w:rPr>
        <w:t xml:space="preserve"> format required by SGP4</w:t>
      </w:r>
    </w:p>
    <w:p w14:paraId="591F91E4" w14:textId="77777777" w:rsidR="00A6723D" w:rsidRPr="00AF702A" w:rsidRDefault="00A6723D" w:rsidP="0036647E">
      <w:pPr>
        <w:spacing w:after="0"/>
        <w:ind w:left="720"/>
        <w:rPr>
          <w:rFonts w:asciiTheme="minorBidi" w:hAnsiTheme="minorBidi"/>
        </w:rPr>
      </w:pPr>
      <w:r w:rsidRPr="00AF702A">
        <w:rPr>
          <w:rFonts w:asciiTheme="minorBidi" w:hAnsiTheme="minorBidi"/>
        </w:rPr>
        <w:t>3.</w:t>
      </w:r>
      <w:r w:rsidRPr="00AF702A">
        <w:rPr>
          <w:rFonts w:asciiTheme="minorBidi" w:hAnsiTheme="minorBidi"/>
        </w:rPr>
        <w:tab/>
        <w:t>Call SGP4 on array of object_1 and object_2 and get location vectors of the objects</w:t>
      </w:r>
    </w:p>
    <w:p w14:paraId="2B2CC560" w14:textId="77777777" w:rsidR="00A6723D" w:rsidRPr="00AF702A" w:rsidRDefault="00A6723D" w:rsidP="0036647E">
      <w:pPr>
        <w:spacing w:after="0"/>
        <w:ind w:left="720"/>
        <w:rPr>
          <w:rFonts w:asciiTheme="minorBidi" w:hAnsiTheme="minorBidi"/>
        </w:rPr>
      </w:pPr>
      <w:r w:rsidRPr="00AF702A">
        <w:rPr>
          <w:rFonts w:asciiTheme="minorBidi" w:hAnsiTheme="minorBidi"/>
        </w:rPr>
        <w:t>4.</w:t>
      </w:r>
      <w:r w:rsidRPr="00AF702A">
        <w:rPr>
          <w:rFonts w:asciiTheme="minorBidi" w:hAnsiTheme="minorBidi"/>
        </w:rPr>
        <w:tab/>
        <w:t>For each time point, we'll calculate the relative distance between the objects</w:t>
      </w:r>
    </w:p>
    <w:p w14:paraId="6F9CBCC7" w14:textId="47B4D34A" w:rsidR="00A6723D" w:rsidRPr="00AF702A" w:rsidRDefault="00A6723D" w:rsidP="0036647E">
      <w:pPr>
        <w:spacing w:after="0"/>
        <w:ind w:left="720"/>
        <w:rPr>
          <w:rFonts w:asciiTheme="minorBidi" w:hAnsiTheme="minorBidi"/>
        </w:rPr>
      </w:pPr>
      <w:r w:rsidRPr="00AF702A">
        <w:rPr>
          <w:rFonts w:asciiTheme="minorBidi" w:hAnsiTheme="minorBidi"/>
        </w:rPr>
        <w:lastRenderedPageBreak/>
        <w:t>5.</w:t>
      </w:r>
      <w:r w:rsidRPr="00AF702A">
        <w:rPr>
          <w:rFonts w:asciiTheme="minorBidi" w:hAnsiTheme="minorBidi"/>
        </w:rPr>
        <w:tab/>
        <w:t xml:space="preserve">If a new minimal distance is received, save the distance and the time </w:t>
      </w:r>
      <w:r w:rsidR="006D1631" w:rsidRPr="00AF702A">
        <w:rPr>
          <w:rFonts w:asciiTheme="minorBidi" w:hAnsiTheme="minorBidi"/>
        </w:rPr>
        <w:t>it</w:t>
      </w:r>
      <w:r w:rsidRPr="00AF702A">
        <w:rPr>
          <w:rFonts w:asciiTheme="minorBidi" w:hAnsiTheme="minorBidi"/>
        </w:rPr>
        <w:t xml:space="preserve"> happened, and save the vectors in a file</w:t>
      </w:r>
      <w:r w:rsidR="006D1631" w:rsidRPr="00AF702A">
        <w:rPr>
          <w:rFonts w:asciiTheme="minorBidi" w:hAnsiTheme="minorBidi"/>
        </w:rPr>
        <w:t>.</w:t>
      </w:r>
    </w:p>
    <w:p w14:paraId="7031B144" w14:textId="1CD67B3F" w:rsidR="00A6723D" w:rsidRPr="00AF702A" w:rsidRDefault="00A6723D" w:rsidP="0036647E">
      <w:pPr>
        <w:spacing w:after="0"/>
        <w:ind w:left="720"/>
        <w:rPr>
          <w:rFonts w:asciiTheme="minorBidi" w:hAnsiTheme="minorBidi"/>
        </w:rPr>
      </w:pPr>
      <w:r w:rsidRPr="00AF702A">
        <w:rPr>
          <w:rFonts w:asciiTheme="minorBidi" w:hAnsiTheme="minorBidi"/>
        </w:rPr>
        <w:t>6.</w:t>
      </w:r>
      <w:r w:rsidRPr="00AF702A">
        <w:rPr>
          <w:rFonts w:asciiTheme="minorBidi" w:hAnsiTheme="minorBidi"/>
        </w:rPr>
        <w:tab/>
        <w:t>If minimal step-size is reached, or the minimum we received is no better than the previous 2, get out of the loop. Else, reduce the step-size and repeat 1 to 6.</w:t>
      </w:r>
    </w:p>
    <w:p w14:paraId="3D6A6A6D" w14:textId="77777777" w:rsidR="00A6723D" w:rsidRPr="00AF702A" w:rsidRDefault="00A6723D" w:rsidP="0036647E">
      <w:pPr>
        <w:spacing w:after="0"/>
        <w:ind w:left="720"/>
        <w:rPr>
          <w:rFonts w:asciiTheme="minorBidi" w:hAnsiTheme="minorBidi"/>
        </w:rPr>
      </w:pPr>
      <w:r w:rsidRPr="00AF702A">
        <w:rPr>
          <w:rFonts w:asciiTheme="minorBidi" w:hAnsiTheme="minorBidi"/>
        </w:rPr>
        <w:t>Improvement for the Algorithm:</w:t>
      </w:r>
    </w:p>
    <w:p w14:paraId="25FD0455" w14:textId="3A1327B1" w:rsidR="00A6723D" w:rsidRPr="00AF702A" w:rsidRDefault="00A6723D" w:rsidP="0036647E">
      <w:pPr>
        <w:spacing w:after="0"/>
        <w:ind w:left="720"/>
        <w:rPr>
          <w:rFonts w:asciiTheme="minorBidi" w:hAnsiTheme="minorBidi"/>
        </w:rPr>
      </w:pPr>
      <w:r w:rsidRPr="00AF702A">
        <w:rPr>
          <w:rFonts w:asciiTheme="minorBidi" w:hAnsiTheme="minorBidi"/>
        </w:rPr>
        <w:t>Working with large size of data can make errors, such as memory errors, it is easy to deal with if we limit the number of time</w:t>
      </w:r>
      <w:r w:rsidR="006D1631" w:rsidRPr="00AF702A">
        <w:rPr>
          <w:rFonts w:asciiTheme="minorBidi" w:hAnsiTheme="minorBidi"/>
        </w:rPr>
        <w:t>-</w:t>
      </w:r>
      <w:r w:rsidRPr="00AF702A">
        <w:rPr>
          <w:rFonts w:asciiTheme="minorBidi" w:hAnsiTheme="minorBidi"/>
        </w:rPr>
        <w:t>point we measure to blocks with fixed size.</w:t>
      </w:r>
    </w:p>
    <w:p w14:paraId="769BE64D" w14:textId="77777777" w:rsidR="00A6723D" w:rsidRPr="00AF702A" w:rsidRDefault="00A6723D" w:rsidP="0036647E">
      <w:pPr>
        <w:spacing w:after="0"/>
        <w:ind w:left="720"/>
        <w:rPr>
          <w:rFonts w:asciiTheme="minorBidi" w:hAnsiTheme="minorBidi"/>
        </w:rPr>
      </w:pPr>
      <w:r w:rsidRPr="00AF702A">
        <w:rPr>
          <w:rFonts w:asciiTheme="minorBidi" w:hAnsiTheme="minorBidi"/>
        </w:rPr>
        <w:t>A.</w:t>
      </w:r>
      <w:r w:rsidRPr="00AF702A">
        <w:rPr>
          <w:rFonts w:asciiTheme="minorBidi" w:hAnsiTheme="minorBidi"/>
        </w:rPr>
        <w:tab/>
        <w:t>Calculate times with a given step-size</w:t>
      </w:r>
    </w:p>
    <w:p w14:paraId="55DF055E" w14:textId="77777777" w:rsidR="00A6723D" w:rsidRPr="00AF702A" w:rsidRDefault="00A6723D" w:rsidP="0036647E">
      <w:pPr>
        <w:spacing w:after="0"/>
        <w:ind w:left="720"/>
        <w:rPr>
          <w:rFonts w:asciiTheme="minorBidi" w:hAnsiTheme="minorBidi"/>
        </w:rPr>
      </w:pPr>
      <w:r w:rsidRPr="00AF702A">
        <w:rPr>
          <w:rFonts w:asciiTheme="minorBidi" w:hAnsiTheme="minorBidi"/>
        </w:rPr>
        <w:t>B.</w:t>
      </w:r>
      <w:r w:rsidRPr="00AF702A">
        <w:rPr>
          <w:rFonts w:asciiTheme="minorBidi" w:hAnsiTheme="minorBidi"/>
        </w:rPr>
        <w:tab/>
        <w:t>divide the times received into blocks</w:t>
      </w:r>
    </w:p>
    <w:p w14:paraId="67DDC87A" w14:textId="77777777" w:rsidR="00A6723D" w:rsidRPr="00AF702A" w:rsidRDefault="00A6723D" w:rsidP="0036647E">
      <w:pPr>
        <w:spacing w:after="0"/>
        <w:ind w:left="720"/>
        <w:rPr>
          <w:rFonts w:asciiTheme="minorBidi" w:hAnsiTheme="minorBidi"/>
        </w:rPr>
      </w:pPr>
      <w:r w:rsidRPr="00AF702A">
        <w:rPr>
          <w:rFonts w:asciiTheme="minorBidi" w:hAnsiTheme="minorBidi"/>
        </w:rPr>
        <w:t>C.</w:t>
      </w:r>
      <w:r w:rsidRPr="00AF702A">
        <w:rPr>
          <w:rFonts w:asciiTheme="minorBidi" w:hAnsiTheme="minorBidi"/>
        </w:rPr>
        <w:tab/>
        <w:t>for each block do steps 3 to 5 in the previous algorithm</w:t>
      </w:r>
    </w:p>
    <w:p w14:paraId="50C3E2E7" w14:textId="4260EEA6" w:rsidR="00A6723D" w:rsidRPr="00AF702A" w:rsidRDefault="00A6723D" w:rsidP="0036647E">
      <w:pPr>
        <w:spacing w:after="0"/>
        <w:ind w:left="720"/>
        <w:rPr>
          <w:rFonts w:asciiTheme="minorBidi" w:hAnsiTheme="minorBidi"/>
        </w:rPr>
      </w:pPr>
      <w:r w:rsidRPr="00AF702A">
        <w:rPr>
          <w:rFonts w:asciiTheme="minorBidi" w:hAnsiTheme="minorBidi"/>
        </w:rPr>
        <w:t>D.</w:t>
      </w:r>
      <w:r w:rsidRPr="00AF702A">
        <w:rPr>
          <w:rFonts w:asciiTheme="minorBidi" w:hAnsiTheme="minorBidi"/>
        </w:rPr>
        <w:tab/>
        <w:t>If minimal step-size is reached, or the minimum we received is no better than the previous 2, get out of the loop. Else, reduce the step-size and repeat A to D.</w:t>
      </w:r>
    </w:p>
    <w:p w14:paraId="7FF88496" w14:textId="0C6DA850" w:rsidR="00A6723D" w:rsidRDefault="00A6723D" w:rsidP="00367D74">
      <w:pPr>
        <w:pStyle w:val="descriptionTitle"/>
      </w:pPr>
      <w:r>
        <w:rPr>
          <w:noProof/>
        </w:rPr>
        <mc:AlternateContent>
          <mc:Choice Requires="wps">
            <w:drawing>
              <wp:anchor distT="45720" distB="45720" distL="114300" distR="114300" simplePos="0" relativeHeight="251658244" behindDoc="0" locked="0" layoutInCell="1" allowOverlap="1" wp14:anchorId="5D457FA0" wp14:editId="68293664">
                <wp:simplePos x="0" y="0"/>
                <wp:positionH relativeFrom="column">
                  <wp:posOffset>191069</wp:posOffset>
                </wp:positionH>
                <wp:positionV relativeFrom="paragraph">
                  <wp:posOffset>235083</wp:posOffset>
                </wp:positionV>
                <wp:extent cx="5888990" cy="3725545"/>
                <wp:effectExtent l="0" t="0" r="16510" b="27305"/>
                <wp:wrapSquare wrapText="bothSides"/>
                <wp:docPr id="1442241175" name="Text Box 1442241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8990" cy="3725545"/>
                        </a:xfrm>
                        <a:prstGeom prst="rect">
                          <a:avLst/>
                        </a:prstGeom>
                        <a:solidFill>
                          <a:srgbClr val="FFFFFF"/>
                        </a:solidFill>
                        <a:ln w="9525">
                          <a:solidFill>
                            <a:srgbClr val="000000"/>
                          </a:solidFill>
                          <a:miter lim="800000"/>
                          <a:headEnd/>
                          <a:tailEnd/>
                        </a:ln>
                      </wps:spPr>
                      <wps:txbx>
                        <w:txbxContent>
                          <w:p w14:paraId="5F3EC100" w14:textId="77777777" w:rsidR="00A6723D" w:rsidRPr="00F05BB2" w:rsidRDefault="00A6723D" w:rsidP="00A6723D">
                            <w:pPr>
                              <w:pStyle w:val="NoSpacing"/>
                            </w:pPr>
                            <w:r w:rsidRPr="00F05BB2">
                              <w:t>Pseudo code:</w:t>
                            </w:r>
                          </w:p>
                          <w:p w14:paraId="057F0E85" w14:textId="77777777" w:rsidR="00A6723D" w:rsidRPr="00F05BB2" w:rsidRDefault="00A6723D" w:rsidP="00A6723D">
                            <w:pPr>
                              <w:pStyle w:val="NoSpacing"/>
                            </w:pPr>
                            <w:r w:rsidRPr="00F05BB2">
                              <w:t xml:space="preserve">Input: tle1, tle2, </w:t>
                            </w:r>
                            <w:proofErr w:type="spellStart"/>
                            <w:r w:rsidRPr="00F05BB2">
                              <w:t>t_end</w:t>
                            </w:r>
                            <w:proofErr w:type="spellEnd"/>
                            <w:r w:rsidRPr="00F05BB2">
                              <w:t xml:space="preserve">, </w:t>
                            </w:r>
                            <w:proofErr w:type="spellStart"/>
                            <w:r w:rsidRPr="00F05BB2">
                              <w:t>st_min</w:t>
                            </w:r>
                            <w:proofErr w:type="spellEnd"/>
                            <w:r w:rsidRPr="00F05BB2">
                              <w:t xml:space="preserve">, </w:t>
                            </w:r>
                            <w:proofErr w:type="spellStart"/>
                            <w:r w:rsidRPr="00F05BB2">
                              <w:t>p_max</w:t>
                            </w:r>
                            <w:proofErr w:type="spellEnd"/>
                            <w:r w:rsidRPr="00F05BB2">
                              <w:t xml:space="preserve">, factor, </w:t>
                            </w:r>
                            <w:proofErr w:type="spellStart"/>
                            <w:r w:rsidRPr="00F05BB2">
                              <w:t>init_step_size</w:t>
                            </w:r>
                            <w:proofErr w:type="spellEnd"/>
                            <w:r w:rsidRPr="00F05BB2">
                              <w:t>, name</w:t>
                            </w:r>
                          </w:p>
                          <w:p w14:paraId="765CBEE8" w14:textId="77777777" w:rsidR="00A6723D" w:rsidRDefault="00A6723D" w:rsidP="00A6723D">
                            <w:pPr>
                              <w:pStyle w:val="NoSpacing"/>
                            </w:pPr>
                          </w:p>
                          <w:p w14:paraId="5F14CC21" w14:textId="77777777" w:rsidR="00A6723D" w:rsidRDefault="00A6723D" w:rsidP="00A6723D">
                            <w:pPr>
                              <w:pStyle w:val="NoSpacing"/>
                              <w:numPr>
                                <w:ilvl w:val="0"/>
                                <w:numId w:val="14"/>
                              </w:numPr>
                            </w:pPr>
                            <w:r w:rsidRPr="00F05BB2">
                              <w:t xml:space="preserve">Initialize </w:t>
                            </w:r>
                            <w:proofErr w:type="spellStart"/>
                            <w:r w:rsidRPr="00F05BB2">
                              <w:t>min_distance</w:t>
                            </w:r>
                            <w:proofErr w:type="spellEnd"/>
                            <w:r w:rsidRPr="00F05BB2">
                              <w:t xml:space="preserve">, </w:t>
                            </w:r>
                            <w:proofErr w:type="spellStart"/>
                            <w:r w:rsidRPr="00F05BB2">
                              <w:t>step_size</w:t>
                            </w:r>
                            <w:proofErr w:type="spellEnd"/>
                            <w:r w:rsidRPr="00F05BB2">
                              <w:t xml:space="preserve">, </w:t>
                            </w:r>
                            <w:proofErr w:type="spellStart"/>
                            <w:r w:rsidRPr="00F05BB2">
                              <w:t>min_time</w:t>
                            </w:r>
                            <w:proofErr w:type="spellEnd"/>
                          </w:p>
                          <w:p w14:paraId="3BE805F3" w14:textId="77777777" w:rsidR="00A6723D" w:rsidRDefault="00A6723D" w:rsidP="00A6723D">
                            <w:pPr>
                              <w:pStyle w:val="NoSpacing"/>
                              <w:numPr>
                                <w:ilvl w:val="0"/>
                                <w:numId w:val="14"/>
                              </w:numPr>
                            </w:pPr>
                            <w:r w:rsidRPr="00F05BB2">
                              <w:t xml:space="preserve"> Loop:</w:t>
                            </w:r>
                          </w:p>
                          <w:p w14:paraId="4F390DB3" w14:textId="77777777" w:rsidR="00A6723D" w:rsidRDefault="00A6723D" w:rsidP="00A6723D">
                            <w:pPr>
                              <w:pStyle w:val="NoSpacing"/>
                              <w:numPr>
                                <w:ilvl w:val="0"/>
                                <w:numId w:val="15"/>
                              </w:numPr>
                            </w:pPr>
                            <w:r w:rsidRPr="00F05BB2">
                              <w:t>Set counter to 2</w:t>
                            </w:r>
                          </w:p>
                          <w:p w14:paraId="5ACF5E5F" w14:textId="77777777" w:rsidR="00A6723D" w:rsidRDefault="00A6723D" w:rsidP="00A6723D">
                            <w:pPr>
                              <w:pStyle w:val="NoSpacing"/>
                              <w:numPr>
                                <w:ilvl w:val="0"/>
                                <w:numId w:val="15"/>
                              </w:numPr>
                            </w:pPr>
                            <w:r w:rsidRPr="000905B5">
                              <w:t>Calculate number of points and blocks</w:t>
                            </w:r>
                          </w:p>
                          <w:p w14:paraId="60645440" w14:textId="77777777" w:rsidR="00A6723D" w:rsidRDefault="00A6723D" w:rsidP="00A6723D">
                            <w:pPr>
                              <w:pStyle w:val="NoSpacing"/>
                              <w:numPr>
                                <w:ilvl w:val="0"/>
                                <w:numId w:val="15"/>
                              </w:numPr>
                            </w:pPr>
                            <w:r w:rsidRPr="000905B5">
                              <w:t>For each block:</w:t>
                            </w:r>
                          </w:p>
                          <w:p w14:paraId="0401111E" w14:textId="77777777" w:rsidR="00A6723D" w:rsidRDefault="00A6723D" w:rsidP="00A6723D">
                            <w:pPr>
                              <w:pStyle w:val="NoSpacing"/>
                              <w:numPr>
                                <w:ilvl w:val="1"/>
                                <w:numId w:val="15"/>
                              </w:numPr>
                            </w:pPr>
                            <w:r w:rsidRPr="000905B5">
                              <w:t>Generate time points</w:t>
                            </w:r>
                          </w:p>
                          <w:p w14:paraId="37FA54A9" w14:textId="77777777" w:rsidR="00A6723D" w:rsidRDefault="00A6723D" w:rsidP="00A6723D">
                            <w:pPr>
                              <w:pStyle w:val="NoSpacing"/>
                              <w:numPr>
                                <w:ilvl w:val="1"/>
                                <w:numId w:val="15"/>
                              </w:numPr>
                            </w:pPr>
                            <w:r w:rsidRPr="000905B5">
                              <w:t xml:space="preserve">Calculate </w:t>
                            </w:r>
                            <w:proofErr w:type="spellStart"/>
                            <w:r w:rsidRPr="000905B5">
                              <w:t>jd</w:t>
                            </w:r>
                            <w:proofErr w:type="spellEnd"/>
                            <w:r w:rsidRPr="000905B5">
                              <w:t xml:space="preserve">, </w:t>
                            </w:r>
                            <w:proofErr w:type="spellStart"/>
                            <w:r w:rsidRPr="000905B5">
                              <w:t>fr</w:t>
                            </w:r>
                            <w:proofErr w:type="spellEnd"/>
                          </w:p>
                          <w:p w14:paraId="198EAA0B" w14:textId="77777777" w:rsidR="00A6723D" w:rsidRDefault="00A6723D" w:rsidP="00A6723D">
                            <w:pPr>
                              <w:pStyle w:val="NoSpacing"/>
                              <w:numPr>
                                <w:ilvl w:val="1"/>
                                <w:numId w:val="15"/>
                              </w:numPr>
                            </w:pPr>
                            <w:r w:rsidRPr="000905B5">
                              <w:t>Initialize satellite objects sat1, sat2</w:t>
                            </w:r>
                          </w:p>
                          <w:p w14:paraId="111E28E3" w14:textId="77777777" w:rsidR="00A6723D" w:rsidRDefault="00A6723D" w:rsidP="00A6723D">
                            <w:pPr>
                              <w:pStyle w:val="NoSpacing"/>
                              <w:numPr>
                                <w:ilvl w:val="1"/>
                                <w:numId w:val="15"/>
                              </w:numPr>
                            </w:pPr>
                            <w:r w:rsidRPr="000905B5">
                              <w:t xml:space="preserve">Assign </w:t>
                            </w:r>
                            <w:proofErr w:type="spellStart"/>
                            <w:r w:rsidRPr="000905B5">
                              <w:t>jd</w:t>
                            </w:r>
                            <w:proofErr w:type="spellEnd"/>
                            <w:r w:rsidRPr="000905B5">
                              <w:t xml:space="preserve">, </w:t>
                            </w:r>
                            <w:proofErr w:type="spellStart"/>
                            <w:r w:rsidRPr="000905B5">
                              <w:t>fr</w:t>
                            </w:r>
                            <w:proofErr w:type="spellEnd"/>
                            <w:r w:rsidRPr="000905B5">
                              <w:t xml:space="preserve"> to sat1 and sat2</w:t>
                            </w:r>
                          </w:p>
                          <w:p w14:paraId="4D134B7B" w14:textId="77777777" w:rsidR="00A6723D" w:rsidRDefault="00A6723D" w:rsidP="00A6723D">
                            <w:pPr>
                              <w:pStyle w:val="NoSpacing"/>
                              <w:numPr>
                                <w:ilvl w:val="1"/>
                                <w:numId w:val="15"/>
                              </w:numPr>
                            </w:pPr>
                            <w:r w:rsidRPr="000905B5">
                              <w:t>Calculate r1, r2 for sat1 and sat2</w:t>
                            </w:r>
                          </w:p>
                          <w:p w14:paraId="78437E4E" w14:textId="77777777" w:rsidR="00A6723D" w:rsidRDefault="00A6723D" w:rsidP="00A6723D">
                            <w:pPr>
                              <w:pStyle w:val="NoSpacing"/>
                              <w:numPr>
                                <w:ilvl w:val="1"/>
                                <w:numId w:val="15"/>
                              </w:numPr>
                            </w:pPr>
                            <w:r w:rsidRPr="000905B5">
                              <w:t>Calculate distance between the objects</w:t>
                            </w:r>
                          </w:p>
                          <w:p w14:paraId="50516142" w14:textId="77777777" w:rsidR="00A6723D" w:rsidRDefault="00A6723D" w:rsidP="00A6723D">
                            <w:pPr>
                              <w:pStyle w:val="NoSpacing"/>
                              <w:numPr>
                                <w:ilvl w:val="1"/>
                                <w:numId w:val="15"/>
                              </w:numPr>
                            </w:pPr>
                            <w:r w:rsidRPr="000905B5">
                              <w:t>Save location vectors and times to a file</w:t>
                            </w:r>
                          </w:p>
                          <w:p w14:paraId="5D0D029B" w14:textId="77777777" w:rsidR="00A6723D" w:rsidRDefault="00A6723D" w:rsidP="00A6723D">
                            <w:pPr>
                              <w:pStyle w:val="NoSpacing"/>
                              <w:numPr>
                                <w:ilvl w:val="1"/>
                                <w:numId w:val="15"/>
                              </w:numPr>
                            </w:pPr>
                            <w:r w:rsidRPr="000905B5">
                              <w:t>Find the minimum distance between the objects in the current block</w:t>
                            </w:r>
                          </w:p>
                          <w:p w14:paraId="5729E826" w14:textId="77777777" w:rsidR="00A6723D" w:rsidRDefault="00A6723D" w:rsidP="00A6723D">
                            <w:pPr>
                              <w:pStyle w:val="NoSpacing"/>
                              <w:numPr>
                                <w:ilvl w:val="1"/>
                                <w:numId w:val="15"/>
                              </w:numPr>
                            </w:pPr>
                            <w:r w:rsidRPr="000905B5">
                              <w:t xml:space="preserve">If a new minimum distance is found, update </w:t>
                            </w:r>
                            <w:proofErr w:type="spellStart"/>
                            <w:r w:rsidRPr="000905B5">
                              <w:t>min_distance</w:t>
                            </w:r>
                            <w:proofErr w:type="spellEnd"/>
                            <w:r w:rsidRPr="000905B5">
                              <w:t xml:space="preserve"> and </w:t>
                            </w:r>
                            <w:proofErr w:type="spellStart"/>
                            <w:r w:rsidRPr="000905B5">
                              <w:t>min_time</w:t>
                            </w:r>
                            <w:proofErr w:type="spellEnd"/>
                          </w:p>
                          <w:p w14:paraId="7DBBCC99" w14:textId="77777777" w:rsidR="00A6723D" w:rsidRPr="000905B5" w:rsidRDefault="00A6723D" w:rsidP="00A6723D">
                            <w:pPr>
                              <w:pStyle w:val="NoSpacing"/>
                              <w:numPr>
                                <w:ilvl w:val="0"/>
                                <w:numId w:val="15"/>
                              </w:numPr>
                            </w:pPr>
                            <w:r w:rsidRPr="000905B5">
                              <w:t>If no new minimum is found in any block, decrement the counter</w:t>
                            </w:r>
                          </w:p>
                          <w:p w14:paraId="28A4FEC6" w14:textId="77777777" w:rsidR="00A6723D" w:rsidRPr="00F05BB2" w:rsidRDefault="00A6723D" w:rsidP="00A6723D">
                            <w:pPr>
                              <w:pStyle w:val="NoSpacing"/>
                            </w:pPr>
                            <w:r w:rsidRPr="00F05BB2">
                              <w:t xml:space="preserve">    </w:t>
                            </w:r>
                            <w:r>
                              <w:tab/>
                            </w:r>
                            <w:r w:rsidRPr="00F05BB2">
                              <w:t>while (step</w:t>
                            </w:r>
                            <w:r>
                              <w:t xml:space="preserve"> </w:t>
                            </w:r>
                            <w:r w:rsidRPr="00F05BB2">
                              <w:t xml:space="preserve">size is greater than </w:t>
                            </w:r>
                            <w:proofErr w:type="spellStart"/>
                            <w:r w:rsidRPr="00F05BB2">
                              <w:t>st_min</w:t>
                            </w:r>
                            <w:proofErr w:type="spellEnd"/>
                            <w:r w:rsidRPr="00F05BB2">
                              <w:t xml:space="preserve"> and counter </w:t>
                            </w:r>
                            <w:proofErr w:type="gramStart"/>
                            <w:r w:rsidRPr="00F05BB2">
                              <w:t>is</w:t>
                            </w:r>
                            <w:proofErr w:type="gramEnd"/>
                            <w:r w:rsidRPr="00F05BB2">
                              <w:t xml:space="preserve"> greater than 0)</w:t>
                            </w:r>
                          </w:p>
                          <w:p w14:paraId="5CCEA8B3" w14:textId="3E0D740C" w:rsidR="00A6723D" w:rsidRPr="004E677F" w:rsidRDefault="00367D74" w:rsidP="00367D74">
                            <w:pPr>
                              <w:pStyle w:val="NoSpacing"/>
                            </w:pPr>
                            <w:r>
                              <w:t xml:space="preserve">       </w:t>
                            </w:r>
                            <w:r w:rsidR="00A6723D" w:rsidRPr="00F05BB2">
                              <w:t xml:space="preserve">3. Return </w:t>
                            </w:r>
                            <w:proofErr w:type="spellStart"/>
                            <w:r w:rsidR="00A6723D" w:rsidRPr="00F05BB2">
                              <w:t>min_distance</w:t>
                            </w:r>
                            <w:proofErr w:type="spellEnd"/>
                            <w:r w:rsidR="00A6723D" w:rsidRPr="00F05BB2">
                              <w:t xml:space="preserve"> and </w:t>
                            </w:r>
                            <w:proofErr w:type="spellStart"/>
                            <w:r w:rsidR="00A6723D">
                              <w:t>min_time</w:t>
                            </w:r>
                            <w:proofErr w:type="spellEnd"/>
                          </w:p>
                          <w:p w14:paraId="7F2AD2C2" w14:textId="77777777" w:rsidR="00A6723D" w:rsidRDefault="00A6723D" w:rsidP="00A6723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457FA0" id="Text Box 1442241175" o:spid="_x0000_s1031" type="#_x0000_t202" style="position:absolute;left:0;text-align:left;margin-left:15.05pt;margin-top:18.5pt;width:463.7pt;height:293.35pt;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">
                <v:textbox>
                  <w:txbxContent>
                    <w:p w14:paraId="5F3EC100" w14:textId="77777777" w:rsidR="00A6723D" w:rsidRPr="00F05BB2" w:rsidRDefault="00A6723D" w:rsidP="00A6723D">
                      <w:pPr>
                        <w:pStyle w:val="NoSpacing"/>
                      </w:pPr>
                      <w:r w:rsidRPr="00F05BB2">
                        <w:t>Pseudo code:</w:t>
                      </w:r>
                    </w:p>
                    <w:p w14:paraId="057F0E85" w14:textId="77777777" w:rsidR="00A6723D" w:rsidRPr="00F05BB2" w:rsidRDefault="00A6723D" w:rsidP="00A6723D">
                      <w:pPr>
                        <w:pStyle w:val="NoSpacing"/>
                      </w:pPr>
                      <w:r w:rsidRPr="00F05BB2">
                        <w:t xml:space="preserve">Input: tle1, tle2, </w:t>
                      </w:r>
                      <w:proofErr w:type="spellStart"/>
                      <w:r w:rsidRPr="00F05BB2">
                        <w:t>t_end</w:t>
                      </w:r>
                      <w:proofErr w:type="spellEnd"/>
                      <w:r w:rsidRPr="00F05BB2">
                        <w:t xml:space="preserve">, </w:t>
                      </w:r>
                      <w:proofErr w:type="spellStart"/>
                      <w:r w:rsidRPr="00F05BB2">
                        <w:t>st_min</w:t>
                      </w:r>
                      <w:proofErr w:type="spellEnd"/>
                      <w:r w:rsidRPr="00F05BB2">
                        <w:t xml:space="preserve">, </w:t>
                      </w:r>
                      <w:proofErr w:type="spellStart"/>
                      <w:r w:rsidRPr="00F05BB2">
                        <w:t>p_max</w:t>
                      </w:r>
                      <w:proofErr w:type="spellEnd"/>
                      <w:r w:rsidRPr="00F05BB2">
                        <w:t xml:space="preserve">, factor, </w:t>
                      </w:r>
                      <w:proofErr w:type="spellStart"/>
                      <w:r w:rsidRPr="00F05BB2">
                        <w:t>init_step_size</w:t>
                      </w:r>
                      <w:proofErr w:type="spellEnd"/>
                      <w:r w:rsidRPr="00F05BB2">
                        <w:t>, name</w:t>
                      </w:r>
                    </w:p>
                    <w:p w14:paraId="765CBEE8" w14:textId="77777777" w:rsidR="00A6723D" w:rsidRDefault="00A6723D" w:rsidP="00A6723D">
                      <w:pPr>
                        <w:pStyle w:val="NoSpacing"/>
                      </w:pPr>
                    </w:p>
                    <w:p w14:paraId="5F14CC21" w14:textId="77777777" w:rsidR="00A6723D" w:rsidRDefault="00A6723D" w:rsidP="00A6723D">
                      <w:pPr>
                        <w:pStyle w:val="NoSpacing"/>
                        <w:numPr>
                          <w:ilvl w:val="0"/>
                          <w:numId w:val="14"/>
                        </w:numPr>
                      </w:pPr>
                      <w:r w:rsidRPr="00F05BB2">
                        <w:t xml:space="preserve">Initialize </w:t>
                      </w:r>
                      <w:proofErr w:type="spellStart"/>
                      <w:r w:rsidRPr="00F05BB2">
                        <w:t>min_distance</w:t>
                      </w:r>
                      <w:proofErr w:type="spellEnd"/>
                      <w:r w:rsidRPr="00F05BB2">
                        <w:t xml:space="preserve">, </w:t>
                      </w:r>
                      <w:proofErr w:type="spellStart"/>
                      <w:r w:rsidRPr="00F05BB2">
                        <w:t>step_size</w:t>
                      </w:r>
                      <w:proofErr w:type="spellEnd"/>
                      <w:r w:rsidRPr="00F05BB2">
                        <w:t xml:space="preserve">, </w:t>
                      </w:r>
                      <w:proofErr w:type="spellStart"/>
                      <w:r w:rsidRPr="00F05BB2">
                        <w:t>min_time</w:t>
                      </w:r>
                      <w:proofErr w:type="spellEnd"/>
                    </w:p>
                    <w:p w14:paraId="3BE805F3" w14:textId="77777777" w:rsidR="00A6723D" w:rsidRDefault="00A6723D" w:rsidP="00A6723D">
                      <w:pPr>
                        <w:pStyle w:val="NoSpacing"/>
                        <w:numPr>
                          <w:ilvl w:val="0"/>
                          <w:numId w:val="14"/>
                        </w:numPr>
                      </w:pPr>
                      <w:r w:rsidRPr="00F05BB2">
                        <w:t xml:space="preserve"> Loop:</w:t>
                      </w:r>
                    </w:p>
                    <w:p w14:paraId="4F390DB3" w14:textId="77777777" w:rsidR="00A6723D" w:rsidRDefault="00A6723D" w:rsidP="00A6723D">
                      <w:pPr>
                        <w:pStyle w:val="NoSpacing"/>
                        <w:numPr>
                          <w:ilvl w:val="0"/>
                          <w:numId w:val="15"/>
                        </w:numPr>
                      </w:pPr>
                      <w:r w:rsidRPr="00F05BB2">
                        <w:t>Set counter to 2</w:t>
                      </w:r>
                    </w:p>
                    <w:p w14:paraId="5ACF5E5F" w14:textId="77777777" w:rsidR="00A6723D" w:rsidRDefault="00A6723D" w:rsidP="00A6723D">
                      <w:pPr>
                        <w:pStyle w:val="NoSpacing"/>
                        <w:numPr>
                          <w:ilvl w:val="0"/>
                          <w:numId w:val="15"/>
                        </w:numPr>
                      </w:pPr>
                      <w:r w:rsidRPr="000905B5">
                        <w:t>Calculate number of points and blocks</w:t>
                      </w:r>
                    </w:p>
                    <w:p w14:paraId="60645440" w14:textId="77777777" w:rsidR="00A6723D" w:rsidRDefault="00A6723D" w:rsidP="00A6723D">
                      <w:pPr>
                        <w:pStyle w:val="NoSpacing"/>
                        <w:numPr>
                          <w:ilvl w:val="0"/>
                          <w:numId w:val="15"/>
                        </w:numPr>
                      </w:pPr>
                      <w:r w:rsidRPr="000905B5">
                        <w:t>For each block:</w:t>
                      </w:r>
                    </w:p>
                    <w:p w14:paraId="0401111E" w14:textId="77777777" w:rsidR="00A6723D" w:rsidRDefault="00A6723D" w:rsidP="00A6723D">
                      <w:pPr>
                        <w:pStyle w:val="NoSpacing"/>
                        <w:numPr>
                          <w:ilvl w:val="1"/>
                          <w:numId w:val="15"/>
                        </w:numPr>
                      </w:pPr>
                      <w:r w:rsidRPr="000905B5">
                        <w:t>Generate time points</w:t>
                      </w:r>
                    </w:p>
                    <w:p w14:paraId="37FA54A9" w14:textId="77777777" w:rsidR="00A6723D" w:rsidRDefault="00A6723D" w:rsidP="00A6723D">
                      <w:pPr>
                        <w:pStyle w:val="NoSpacing"/>
                        <w:numPr>
                          <w:ilvl w:val="1"/>
                          <w:numId w:val="15"/>
                        </w:numPr>
                      </w:pPr>
                      <w:r w:rsidRPr="000905B5">
                        <w:t xml:space="preserve">Calculate </w:t>
                      </w:r>
                      <w:proofErr w:type="spellStart"/>
                      <w:r w:rsidRPr="000905B5">
                        <w:t>jd</w:t>
                      </w:r>
                      <w:proofErr w:type="spellEnd"/>
                      <w:r w:rsidRPr="000905B5">
                        <w:t xml:space="preserve">, </w:t>
                      </w:r>
                      <w:proofErr w:type="spellStart"/>
                      <w:r w:rsidRPr="000905B5">
                        <w:t>fr</w:t>
                      </w:r>
                      <w:proofErr w:type="spellEnd"/>
                    </w:p>
                    <w:p w14:paraId="198EAA0B" w14:textId="77777777" w:rsidR="00A6723D" w:rsidRDefault="00A6723D" w:rsidP="00A6723D">
                      <w:pPr>
                        <w:pStyle w:val="NoSpacing"/>
                        <w:numPr>
                          <w:ilvl w:val="1"/>
                          <w:numId w:val="15"/>
                        </w:numPr>
                      </w:pPr>
                      <w:r w:rsidRPr="000905B5">
                        <w:t>Initialize satellite objects sat1, sat2</w:t>
                      </w:r>
                    </w:p>
                    <w:p w14:paraId="111E28E3" w14:textId="77777777" w:rsidR="00A6723D" w:rsidRDefault="00A6723D" w:rsidP="00A6723D">
                      <w:pPr>
                        <w:pStyle w:val="NoSpacing"/>
                        <w:numPr>
                          <w:ilvl w:val="1"/>
                          <w:numId w:val="15"/>
                        </w:numPr>
                      </w:pPr>
                      <w:r w:rsidRPr="000905B5">
                        <w:t xml:space="preserve">Assign </w:t>
                      </w:r>
                      <w:proofErr w:type="spellStart"/>
                      <w:r w:rsidRPr="000905B5">
                        <w:t>jd</w:t>
                      </w:r>
                      <w:proofErr w:type="spellEnd"/>
                      <w:r w:rsidRPr="000905B5">
                        <w:t xml:space="preserve">, </w:t>
                      </w:r>
                      <w:proofErr w:type="spellStart"/>
                      <w:r w:rsidRPr="000905B5">
                        <w:t>fr</w:t>
                      </w:r>
                      <w:proofErr w:type="spellEnd"/>
                      <w:r w:rsidRPr="000905B5">
                        <w:t xml:space="preserve"> to sat1 and sat2</w:t>
                      </w:r>
                    </w:p>
                    <w:p w14:paraId="4D134B7B" w14:textId="77777777" w:rsidR="00A6723D" w:rsidRDefault="00A6723D" w:rsidP="00A6723D">
                      <w:pPr>
                        <w:pStyle w:val="NoSpacing"/>
                        <w:numPr>
                          <w:ilvl w:val="1"/>
                          <w:numId w:val="15"/>
                        </w:numPr>
                      </w:pPr>
                      <w:r w:rsidRPr="000905B5">
                        <w:t>Calculate r1, r2 for sat1 and sat2</w:t>
                      </w:r>
                    </w:p>
                    <w:p w14:paraId="78437E4E" w14:textId="77777777" w:rsidR="00A6723D" w:rsidRDefault="00A6723D" w:rsidP="00A6723D">
                      <w:pPr>
                        <w:pStyle w:val="NoSpacing"/>
                        <w:numPr>
                          <w:ilvl w:val="1"/>
                          <w:numId w:val="15"/>
                        </w:numPr>
                      </w:pPr>
                      <w:r w:rsidRPr="000905B5">
                        <w:t>Calculate distance between the objects</w:t>
                      </w:r>
                    </w:p>
                    <w:p w14:paraId="50516142" w14:textId="77777777" w:rsidR="00A6723D" w:rsidRDefault="00A6723D" w:rsidP="00A6723D">
                      <w:pPr>
                        <w:pStyle w:val="NoSpacing"/>
                        <w:numPr>
                          <w:ilvl w:val="1"/>
                          <w:numId w:val="15"/>
                        </w:numPr>
                      </w:pPr>
                      <w:r w:rsidRPr="000905B5">
                        <w:t>Save location vectors and times to a file</w:t>
                      </w:r>
                    </w:p>
                    <w:p w14:paraId="5D0D029B" w14:textId="77777777" w:rsidR="00A6723D" w:rsidRDefault="00A6723D" w:rsidP="00A6723D">
                      <w:pPr>
                        <w:pStyle w:val="NoSpacing"/>
                        <w:numPr>
                          <w:ilvl w:val="1"/>
                          <w:numId w:val="15"/>
                        </w:numPr>
                      </w:pPr>
                      <w:r w:rsidRPr="000905B5">
                        <w:t>Find the minimum distance between the objects in the current block</w:t>
                      </w:r>
                    </w:p>
                    <w:p w14:paraId="5729E826" w14:textId="77777777" w:rsidR="00A6723D" w:rsidRDefault="00A6723D" w:rsidP="00A6723D">
                      <w:pPr>
                        <w:pStyle w:val="NoSpacing"/>
                        <w:numPr>
                          <w:ilvl w:val="1"/>
                          <w:numId w:val="15"/>
                        </w:numPr>
                      </w:pPr>
                      <w:r w:rsidRPr="000905B5">
                        <w:t xml:space="preserve">If a new minimum distance is found, update </w:t>
                      </w:r>
                      <w:proofErr w:type="spellStart"/>
                      <w:r w:rsidRPr="000905B5">
                        <w:t>min_distance</w:t>
                      </w:r>
                      <w:proofErr w:type="spellEnd"/>
                      <w:r w:rsidRPr="000905B5">
                        <w:t xml:space="preserve"> and </w:t>
                      </w:r>
                      <w:proofErr w:type="spellStart"/>
                      <w:r w:rsidRPr="000905B5">
                        <w:t>min_time</w:t>
                      </w:r>
                      <w:proofErr w:type="spellEnd"/>
                    </w:p>
                    <w:p w14:paraId="7DBBCC99" w14:textId="77777777" w:rsidR="00A6723D" w:rsidRPr="000905B5" w:rsidRDefault="00A6723D" w:rsidP="00A6723D">
                      <w:pPr>
                        <w:pStyle w:val="NoSpacing"/>
                        <w:numPr>
                          <w:ilvl w:val="0"/>
                          <w:numId w:val="15"/>
                        </w:numPr>
                      </w:pPr>
                      <w:r w:rsidRPr="000905B5">
                        <w:t>If no new minimum is found in any block, decrement the counter</w:t>
                      </w:r>
                    </w:p>
                    <w:p w14:paraId="28A4FEC6" w14:textId="77777777" w:rsidR="00A6723D" w:rsidRPr="00F05BB2" w:rsidRDefault="00A6723D" w:rsidP="00A6723D">
                      <w:pPr>
                        <w:pStyle w:val="NoSpacing"/>
                      </w:pPr>
                      <w:r w:rsidRPr="00F05BB2">
                        <w:t xml:space="preserve">    </w:t>
                      </w:r>
                      <w:r>
                        <w:tab/>
                      </w:r>
                      <w:r w:rsidRPr="00F05BB2">
                        <w:t>while (step</w:t>
                      </w:r>
                      <w:r>
                        <w:t xml:space="preserve"> </w:t>
                      </w:r>
                      <w:r w:rsidRPr="00F05BB2">
                        <w:t xml:space="preserve">size is greater than </w:t>
                      </w:r>
                      <w:proofErr w:type="spellStart"/>
                      <w:r w:rsidRPr="00F05BB2">
                        <w:t>st_min</w:t>
                      </w:r>
                      <w:proofErr w:type="spellEnd"/>
                      <w:r w:rsidRPr="00F05BB2">
                        <w:t xml:space="preserve"> and counter </w:t>
                      </w:r>
                      <w:proofErr w:type="gramStart"/>
                      <w:r w:rsidRPr="00F05BB2">
                        <w:t>is</w:t>
                      </w:r>
                      <w:proofErr w:type="gramEnd"/>
                      <w:r w:rsidRPr="00F05BB2">
                        <w:t xml:space="preserve"> greater than 0)</w:t>
                      </w:r>
                    </w:p>
                    <w:p w14:paraId="5CCEA8B3" w14:textId="3E0D740C" w:rsidR="00A6723D" w:rsidRPr="004E677F" w:rsidRDefault="00367D74" w:rsidP="00367D74">
                      <w:pPr>
                        <w:pStyle w:val="NoSpacing"/>
                      </w:pPr>
                      <w:r>
                        <w:t xml:space="preserve">       </w:t>
                      </w:r>
                      <w:r w:rsidR="00A6723D" w:rsidRPr="00F05BB2">
                        <w:t xml:space="preserve">3. Return </w:t>
                      </w:r>
                      <w:proofErr w:type="spellStart"/>
                      <w:r w:rsidR="00A6723D" w:rsidRPr="00F05BB2">
                        <w:t>min_distance</w:t>
                      </w:r>
                      <w:proofErr w:type="spellEnd"/>
                      <w:r w:rsidR="00A6723D" w:rsidRPr="00F05BB2">
                        <w:t xml:space="preserve"> and </w:t>
                      </w:r>
                      <w:proofErr w:type="spellStart"/>
                      <w:r w:rsidR="00A6723D">
                        <w:t>min_time</w:t>
                      </w:r>
                      <w:proofErr w:type="spellEnd"/>
                    </w:p>
                    <w:p w14:paraId="7F2AD2C2" w14:textId="77777777" w:rsidR="00A6723D" w:rsidRDefault="00A6723D" w:rsidP="00A6723D"/>
                  </w:txbxContent>
                </v:textbox>
                <w10:wrap type="square"/>
              </v:shape>
            </w:pict>
          </mc:Fallback>
        </mc:AlternateContent>
      </w:r>
      <w:r w:rsidRPr="009C2D96">
        <w:t xml:space="preserve">Algorithm </w:t>
      </w:r>
      <w:r>
        <w:t>5</w:t>
      </w:r>
      <w:r w:rsidRPr="009C2D96">
        <w:t>,</w:t>
      </w:r>
      <w:r>
        <w:t xml:space="preserve"> finding the TCA using SGP4 </w:t>
      </w:r>
    </w:p>
    <w:p w14:paraId="3C64B86C" w14:textId="1A56463A" w:rsidR="003C4E78" w:rsidRDefault="003C4E78" w:rsidP="003C4E78">
      <w:pPr>
        <w:pStyle w:val="Heading3"/>
      </w:pPr>
      <w:bookmarkStart w:id="121" w:name="_Toc138016869"/>
      <w:bookmarkStart w:id="122" w:name="_Toc138059402"/>
      <w:bookmarkStart w:id="123" w:name="_Toc138148888"/>
      <w:bookmarkStart w:id="124" w:name="_Toc138160244"/>
      <w:bookmarkStart w:id="125" w:name="_Toc138411555"/>
      <w:r>
        <w:t xml:space="preserve">Satellite </w:t>
      </w:r>
      <w:bookmarkEnd w:id="121"/>
      <w:bookmarkEnd w:id="122"/>
      <w:r w:rsidR="001B2103">
        <w:t>on-board computer</w:t>
      </w:r>
      <w:bookmarkEnd w:id="123"/>
      <w:bookmarkEnd w:id="124"/>
      <w:bookmarkEnd w:id="125"/>
    </w:p>
    <w:p w14:paraId="259E132A" w14:textId="77777777" w:rsidR="004E44E0" w:rsidRDefault="003C4E78" w:rsidP="004E44E0">
      <w:pPr>
        <w:pStyle w:val="Style1"/>
        <w:ind w:left="720"/>
      </w:pPr>
      <w:r>
        <w:t xml:space="preserve">To understand our project environment, we need to learn about satellites systems. We need to </w:t>
      </w:r>
      <w:r w:rsidR="00897F7B">
        <w:t>estimate</w:t>
      </w:r>
      <w:r>
        <w:t xml:space="preserve"> the amount of memory and CPU time our algorithm can work with. Obviously, there are a lot of satellites and each one have a different system with different </w:t>
      </w:r>
      <w:r w:rsidR="00A50988">
        <w:t xml:space="preserve">on-board computer </w:t>
      </w:r>
      <w:r>
        <w:t xml:space="preserve">and different possibilities. Because in our project we are working with </w:t>
      </w:r>
      <w:r w:rsidR="006D1631">
        <w:t>Dr.</w:t>
      </w:r>
      <w:r>
        <w:t xml:space="preserve"> Elad, a researcher, we needed to look at the kind of system a research satellite will use. Research satellites are usually small satellite that accompany a bigger satellite’s launch, catching a ride beside it to save the launch cost. Another thing we need to take into account is that the satellite needs most of its computation power to be able to perform the task it was created for, research, </w:t>
      </w:r>
      <w:r>
        <w:lastRenderedPageBreak/>
        <w:t xml:space="preserve">communication or any other task, any calculation we need that take away from its limited computation power are essentially stopping the satellite from performing its task. </w:t>
      </w:r>
    </w:p>
    <w:p w14:paraId="631DCE87" w14:textId="350418D4" w:rsidR="009A140B" w:rsidRDefault="00C42776" w:rsidP="009A140B">
      <w:pPr>
        <w:pStyle w:val="Heading4"/>
      </w:pPr>
      <w:r>
        <w:t>Requirement</w:t>
      </w:r>
      <w:r w:rsidR="00C661FD">
        <w:t>s</w:t>
      </w:r>
    </w:p>
    <w:p w14:paraId="4E4C31EA" w14:textId="5E17B36B" w:rsidR="002728CE" w:rsidRDefault="0059769B" w:rsidP="004E44E0">
      <w:pPr>
        <w:pStyle w:val="Style1"/>
        <w:spacing w:after="240"/>
        <w:ind w:left="720"/>
      </w:pPr>
      <w:r>
        <w:t xml:space="preserve">There are many options </w:t>
      </w:r>
      <w:r w:rsidR="00C00DBF">
        <w:t xml:space="preserve">available for </w:t>
      </w:r>
      <w:r w:rsidR="002A791E">
        <w:t xml:space="preserve">choosing our satellite </w:t>
      </w:r>
      <w:r w:rsidR="00890AFB" w:rsidRPr="00640D80">
        <w:rPr>
          <w:b/>
          <w:bCs/>
        </w:rPr>
        <w:t>on-board computer</w:t>
      </w:r>
      <w:r w:rsidR="006D1631" w:rsidRPr="00640D80">
        <w:rPr>
          <w:b/>
          <w:bCs/>
        </w:rPr>
        <w:t xml:space="preserve"> (OBC)</w:t>
      </w:r>
      <w:r w:rsidR="002A791E">
        <w:t>,</w:t>
      </w:r>
      <w:r w:rsidR="003617E0">
        <w:t xml:space="preserve"> and we need to filter </w:t>
      </w:r>
      <w:r w:rsidR="00F24CE0">
        <w:t xml:space="preserve">them </w:t>
      </w:r>
      <w:r w:rsidR="00902951">
        <w:t xml:space="preserve">by determining </w:t>
      </w:r>
      <w:r w:rsidR="00D536EC">
        <w:t>what is</w:t>
      </w:r>
      <w:r w:rsidR="002728CE">
        <w:t xml:space="preserve"> essential to us.</w:t>
      </w:r>
    </w:p>
    <w:p w14:paraId="60BF3738" w14:textId="22AABB4B" w:rsidR="002728CE" w:rsidRDefault="00702133" w:rsidP="004E44E0">
      <w:pPr>
        <w:pStyle w:val="Style1"/>
        <w:spacing w:after="240"/>
        <w:ind w:left="720"/>
      </w:pPr>
      <w:r>
        <w:rPr>
          <w:u w:val="single"/>
        </w:rPr>
        <w:t>Accurate</w:t>
      </w:r>
      <w:r w:rsidR="009C33F5" w:rsidRPr="003524BA">
        <w:rPr>
          <w:u w:val="single"/>
        </w:rPr>
        <w:t xml:space="preserve"> clock:</w:t>
      </w:r>
      <w:r w:rsidR="00941E93">
        <w:br/>
        <w:t>B</w:t>
      </w:r>
      <w:r w:rsidR="00D6183C">
        <w:t xml:space="preserve">ecause our purpose is research, </w:t>
      </w:r>
      <w:r w:rsidR="00DB32AC">
        <w:t xml:space="preserve">we'll </w:t>
      </w:r>
      <w:r w:rsidR="000622D8">
        <w:t xml:space="preserve">need a </w:t>
      </w:r>
      <w:r w:rsidR="006D1631">
        <w:t>computer</w:t>
      </w:r>
      <w:r w:rsidR="000622D8">
        <w:t xml:space="preserve"> </w:t>
      </w:r>
      <w:r w:rsidR="00122563">
        <w:t>with</w:t>
      </w:r>
      <w:r w:rsidR="006371E9">
        <w:t xml:space="preserve"> </w:t>
      </w:r>
      <w:r w:rsidR="00993240">
        <w:t xml:space="preserve">the ability </w:t>
      </w:r>
      <w:r w:rsidR="00BC1857">
        <w:t xml:space="preserve">to </w:t>
      </w:r>
      <w:r w:rsidR="00702E0A">
        <w:t>measure time</w:t>
      </w:r>
      <w:r w:rsidR="00122563">
        <w:t xml:space="preserve"> accurately</w:t>
      </w:r>
      <w:r w:rsidR="00702E0A">
        <w:t xml:space="preserve">, </w:t>
      </w:r>
      <w:r w:rsidR="00CC3AF0">
        <w:t xml:space="preserve">this way we can </w:t>
      </w:r>
      <w:r w:rsidR="00BC1857">
        <w:t>assess</w:t>
      </w:r>
      <w:r w:rsidR="00CC3AF0">
        <w:t xml:space="preserve"> the </w:t>
      </w:r>
      <w:r w:rsidR="0078307E">
        <w:t>performance</w:t>
      </w:r>
      <w:r w:rsidR="00CC3AF0">
        <w:t xml:space="preserve"> </w:t>
      </w:r>
      <w:r w:rsidR="0078307E">
        <w:t>of</w:t>
      </w:r>
      <w:r w:rsidR="00A34272">
        <w:t xml:space="preserve"> </w:t>
      </w:r>
      <w:r w:rsidR="00EE5A41">
        <w:t xml:space="preserve">the </w:t>
      </w:r>
      <w:r w:rsidR="00A34272">
        <w:t>algorithm</w:t>
      </w:r>
      <w:r w:rsidR="00EE5A41">
        <w:t>s</w:t>
      </w:r>
      <w:r w:rsidR="0078307E">
        <w:t xml:space="preserve"> </w:t>
      </w:r>
      <w:r w:rsidR="00122563">
        <w:t>in</w:t>
      </w:r>
      <w:r w:rsidR="0078307E">
        <w:t xml:space="preserve"> </w:t>
      </w:r>
      <w:r w:rsidR="00122563">
        <w:t>the</w:t>
      </w:r>
      <w:r w:rsidR="0078307E">
        <w:t xml:space="preserve"> real </w:t>
      </w:r>
      <w:r w:rsidR="00364A27">
        <w:t>environment</w:t>
      </w:r>
      <w:r w:rsidR="00335760">
        <w:t>.</w:t>
      </w:r>
    </w:p>
    <w:p w14:paraId="31B40218" w14:textId="46DE2A10" w:rsidR="00941E93" w:rsidRDefault="005D7055" w:rsidP="004E44E0">
      <w:pPr>
        <w:pStyle w:val="Style1"/>
        <w:ind w:left="720"/>
      </w:pPr>
      <w:r w:rsidRPr="003524BA">
        <w:rPr>
          <w:u w:val="single"/>
        </w:rPr>
        <w:t xml:space="preserve">Modest </w:t>
      </w:r>
      <w:r w:rsidR="005C2D78" w:rsidRPr="003524BA">
        <w:rPr>
          <w:u w:val="single"/>
        </w:rPr>
        <w:t>computing resources</w:t>
      </w:r>
      <w:r w:rsidRPr="003524BA">
        <w:rPr>
          <w:u w:val="single"/>
        </w:rPr>
        <w:t>:</w:t>
      </w:r>
      <w:r w:rsidR="005C2D78">
        <w:t xml:space="preserve"> </w:t>
      </w:r>
      <w:r w:rsidR="00941E93">
        <w:br/>
      </w:r>
      <w:r w:rsidR="001B2103">
        <w:t>By choosing a weaker satellite on-board computer we can achieve the following goals</w:t>
      </w:r>
      <w:r w:rsidR="00941E93">
        <w:t>:</w:t>
      </w:r>
    </w:p>
    <w:p w14:paraId="504EFC70" w14:textId="14E13B06" w:rsidR="002C07EC" w:rsidRDefault="007D41EB" w:rsidP="00AF702A">
      <w:pPr>
        <w:pStyle w:val="Style1"/>
        <w:numPr>
          <w:ilvl w:val="0"/>
          <w:numId w:val="29"/>
        </w:numPr>
      </w:pPr>
      <w:r>
        <w:t xml:space="preserve">Lower computing capabilities </w:t>
      </w:r>
      <w:r w:rsidR="00C14A94">
        <w:t>will cost less money</w:t>
      </w:r>
      <w:r w:rsidR="00FE2729">
        <w:t xml:space="preserve">, </w:t>
      </w:r>
      <w:r w:rsidR="00BF4B27">
        <w:t xml:space="preserve">we don't have to use high-end </w:t>
      </w:r>
      <w:r w:rsidR="001B6B77">
        <w:t>satellite</w:t>
      </w:r>
      <w:r w:rsidR="009E35E8">
        <w:t xml:space="preserve"> board with capabilities we </w:t>
      </w:r>
      <w:r w:rsidR="001B2103">
        <w:t>don’t</w:t>
      </w:r>
      <w:r w:rsidR="009E35E8">
        <w:t xml:space="preserve"> </w:t>
      </w:r>
      <w:r w:rsidR="001B2103">
        <w:t>need</w:t>
      </w:r>
      <w:r w:rsidR="002C07EC">
        <w:t>.</w:t>
      </w:r>
    </w:p>
    <w:p w14:paraId="4FD73A0E" w14:textId="09697CA6" w:rsidR="00DC2EA8" w:rsidRDefault="00E01E5B" w:rsidP="00AF702A">
      <w:pPr>
        <w:pStyle w:val="Style1"/>
        <w:numPr>
          <w:ilvl w:val="0"/>
          <w:numId w:val="29"/>
        </w:numPr>
      </w:pPr>
      <w:r>
        <w:t>To assess the performance of the algorithm, we want our computing capabilities to be limited, to check it's functionally even in environment with tight resources</w:t>
      </w:r>
      <w:r w:rsidR="003F35C2">
        <w:t>.</w:t>
      </w:r>
    </w:p>
    <w:p w14:paraId="0B6799F3" w14:textId="057BD60A" w:rsidR="001B2103" w:rsidRDefault="001B2103" w:rsidP="00AF702A">
      <w:pPr>
        <w:pStyle w:val="Style1"/>
        <w:numPr>
          <w:ilvl w:val="0"/>
          <w:numId w:val="29"/>
        </w:numPr>
      </w:pPr>
      <w:r>
        <w:t xml:space="preserve">By testing the algorithms in </w:t>
      </w:r>
      <w:r w:rsidR="0092546F">
        <w:t>a</w:t>
      </w:r>
      <w:r>
        <w:t xml:space="preserve"> </w:t>
      </w:r>
      <w:r w:rsidR="0092546F">
        <w:t>low resource</w:t>
      </w:r>
      <w:r w:rsidR="003A60AA">
        <w:t xml:space="preserve"> environment</w:t>
      </w:r>
      <w:r w:rsidR="0021059A">
        <w:t>,</w:t>
      </w:r>
      <w:r w:rsidR="003A60AA">
        <w:t xml:space="preserve"> we prove its feasibility in any other environment with more resources.  </w:t>
      </w:r>
    </w:p>
    <w:p w14:paraId="73AF2DD0" w14:textId="610037A2" w:rsidR="00634757" w:rsidRPr="0021059A" w:rsidRDefault="003F35C2" w:rsidP="00634757">
      <w:pPr>
        <w:pStyle w:val="Style1"/>
        <w:numPr>
          <w:ilvl w:val="0"/>
          <w:numId w:val="29"/>
        </w:numPr>
      </w:pPr>
      <w:r w:rsidRPr="0021059A">
        <w:t>The algorithms we are testing are meant to be a part of a research satellite which usually is a smaller satellite with a small</w:t>
      </w:r>
      <w:r w:rsidR="00D11201" w:rsidRPr="0021059A">
        <w:t xml:space="preserve"> </w:t>
      </w:r>
      <w:r w:rsidR="0021059A">
        <w:t xml:space="preserve">and efficient </w:t>
      </w:r>
      <w:r w:rsidR="00890AFB">
        <w:t>on-board computer</w:t>
      </w:r>
      <w:r w:rsidRPr="0021059A">
        <w:t xml:space="preserve">. </w:t>
      </w:r>
    </w:p>
    <w:p w14:paraId="3777EAB8" w14:textId="00416BAB" w:rsidR="003A60AA" w:rsidRPr="003A60AA" w:rsidRDefault="003A60AA" w:rsidP="007134B9">
      <w:pPr>
        <w:pStyle w:val="Style1"/>
        <w:ind w:left="720"/>
        <w:rPr>
          <w:u w:val="single"/>
        </w:rPr>
      </w:pPr>
      <w:r>
        <w:rPr>
          <w:u w:val="single"/>
        </w:rPr>
        <w:t>Memory and storage</w:t>
      </w:r>
      <w:r w:rsidRPr="003A60AA">
        <w:rPr>
          <w:u w:val="single"/>
        </w:rPr>
        <w:t>:</w:t>
      </w:r>
    </w:p>
    <w:p w14:paraId="3F948193" w14:textId="3465C7D3" w:rsidR="00DC2EA8" w:rsidRPr="00FD3B64" w:rsidRDefault="00E01E5B" w:rsidP="004E44E0">
      <w:pPr>
        <w:pStyle w:val="Style1"/>
        <w:spacing w:after="240"/>
        <w:ind w:left="720"/>
      </w:pPr>
      <w:r>
        <w:t xml:space="preserve">We do want to have some </w:t>
      </w:r>
      <w:r w:rsidR="00051832">
        <w:t>minimal requirement, for instance</w:t>
      </w:r>
      <w:r w:rsidR="0064668C">
        <w:t xml:space="preserve">, to have enough storage </w:t>
      </w:r>
      <w:r w:rsidR="000C2F8C">
        <w:t xml:space="preserve">and </w:t>
      </w:r>
      <w:r w:rsidR="003A60AA">
        <w:t>memory</w:t>
      </w:r>
      <w:r w:rsidR="00151FCC">
        <w:t xml:space="preserve">, but with </w:t>
      </w:r>
      <w:r w:rsidR="00660D95">
        <w:t xml:space="preserve">the size of the compiled </w:t>
      </w:r>
      <w:r w:rsidR="00FC7761">
        <w:t>program</w:t>
      </w:r>
      <w:r w:rsidR="00660D95">
        <w:t xml:space="preserve"> </w:t>
      </w:r>
      <w:r w:rsidR="003A60AA">
        <w:t xml:space="preserve">being </w:t>
      </w:r>
      <w:r w:rsidR="003A60AA" w:rsidRPr="003A60AA">
        <w:t>negligible</w:t>
      </w:r>
      <w:r w:rsidR="00562D3D">
        <w:t xml:space="preserve"> </w:t>
      </w:r>
      <w:r w:rsidR="002E6676">
        <w:t xml:space="preserve">and </w:t>
      </w:r>
      <w:r w:rsidR="003A60AA">
        <w:t>a simple</w:t>
      </w:r>
      <w:r w:rsidR="005C6D7D">
        <w:t xml:space="preserve"> OS it shouldn't be a problem even for </w:t>
      </w:r>
      <w:r w:rsidR="008C214A">
        <w:t>the low-end ones.</w:t>
      </w:r>
    </w:p>
    <w:p w14:paraId="1B080D2B" w14:textId="2BE388ED" w:rsidR="00CB0B22" w:rsidRPr="00C175A1" w:rsidRDefault="009A00F4" w:rsidP="007134B9">
      <w:pPr>
        <w:pStyle w:val="Style1"/>
        <w:ind w:left="720"/>
        <w:rPr>
          <w:u w:val="single"/>
        </w:rPr>
      </w:pPr>
      <w:r w:rsidRPr="00C175A1">
        <w:rPr>
          <w:u w:val="single"/>
        </w:rPr>
        <w:t>Operation system capabilities</w:t>
      </w:r>
      <w:r w:rsidR="00CB0B22" w:rsidRPr="00C175A1">
        <w:rPr>
          <w:u w:val="single"/>
        </w:rPr>
        <w:t>:</w:t>
      </w:r>
    </w:p>
    <w:p w14:paraId="76292C12" w14:textId="5D4814F6" w:rsidR="006E7205" w:rsidRPr="006E7205" w:rsidRDefault="00EA6D16" w:rsidP="007134B9">
      <w:pPr>
        <w:pStyle w:val="Style1"/>
        <w:numPr>
          <w:ilvl w:val="0"/>
          <w:numId w:val="30"/>
        </w:numPr>
      </w:pPr>
      <w:r w:rsidRPr="00FC7761">
        <w:t xml:space="preserve">The operating system needs to support </w:t>
      </w:r>
      <w:r w:rsidR="006E7205">
        <w:t>the</w:t>
      </w:r>
      <w:r w:rsidR="0060526A">
        <w:t xml:space="preserve"> </w:t>
      </w:r>
      <w:r w:rsidR="006E7205">
        <w:t>system call</w:t>
      </w:r>
      <w:r w:rsidR="00557BCA">
        <w:t>s</w:t>
      </w:r>
      <w:r w:rsidR="006E7205">
        <w:t xml:space="preserve"> we plan to use</w:t>
      </w:r>
      <w:r w:rsidR="003614CC">
        <w:t>, like getting the current time for our timer</w:t>
      </w:r>
      <w:r w:rsidR="006E7205">
        <w:t>.</w:t>
      </w:r>
    </w:p>
    <w:p w14:paraId="691BAB94" w14:textId="2C6D539C" w:rsidR="00931B46" w:rsidRDefault="005E00DF" w:rsidP="007134B9">
      <w:pPr>
        <w:pStyle w:val="Style1"/>
        <w:numPr>
          <w:ilvl w:val="0"/>
          <w:numId w:val="30"/>
        </w:numPr>
      </w:pPr>
      <w:r>
        <w:t>Another</w:t>
      </w:r>
      <w:r w:rsidR="00D21C48">
        <w:t xml:space="preserve"> </w:t>
      </w:r>
      <w:r w:rsidR="00C36DC8">
        <w:t>option</w:t>
      </w:r>
      <w:r w:rsidR="00621150">
        <w:t xml:space="preserve"> is</w:t>
      </w:r>
      <w:r w:rsidR="00C36DC8">
        <w:t xml:space="preserve"> to install our own operating system </w:t>
      </w:r>
      <w:r w:rsidR="00174BD9">
        <w:t xml:space="preserve">on the </w:t>
      </w:r>
      <w:r w:rsidR="009A540D">
        <w:t>computer</w:t>
      </w:r>
      <w:r w:rsidR="00174BD9">
        <w:t>.</w:t>
      </w:r>
    </w:p>
    <w:p w14:paraId="582EA7DF" w14:textId="4E410D83" w:rsidR="00955ED4" w:rsidRDefault="00DE44AF" w:rsidP="007134B9">
      <w:pPr>
        <w:pStyle w:val="Style1"/>
        <w:numPr>
          <w:ilvl w:val="0"/>
          <w:numId w:val="30"/>
        </w:numPr>
      </w:pPr>
      <w:r>
        <w:t>We want the</w:t>
      </w:r>
      <w:r w:rsidR="00114200">
        <w:t xml:space="preserve"> OS </w:t>
      </w:r>
      <w:r w:rsidR="009F58C4">
        <w:t xml:space="preserve">to </w:t>
      </w:r>
      <w:r w:rsidR="00290880">
        <w:t xml:space="preserve">be as light as possible, </w:t>
      </w:r>
      <w:r w:rsidR="000B587B">
        <w:t xml:space="preserve">to </w:t>
      </w:r>
      <w:r w:rsidR="008458F5">
        <w:t>have</w:t>
      </w:r>
      <w:r w:rsidR="000B587B">
        <w:t xml:space="preserve"> only the services we need</w:t>
      </w:r>
      <w:r w:rsidR="004410BD">
        <w:t xml:space="preserve">, the reason behind it is that </w:t>
      </w:r>
      <w:r w:rsidR="0029327A">
        <w:t xml:space="preserve">this way we'll </w:t>
      </w:r>
      <w:r w:rsidR="003A1AFB">
        <w:t>get</w:t>
      </w:r>
      <w:r w:rsidR="0029327A">
        <w:t xml:space="preserve"> more accurate results</w:t>
      </w:r>
      <w:r w:rsidR="00142977">
        <w:t xml:space="preserve"> from testing our algorithm, </w:t>
      </w:r>
      <w:r w:rsidR="0042033B">
        <w:t xml:space="preserve">by reducing the </w:t>
      </w:r>
      <w:r w:rsidR="00373D5B">
        <w:t>context switches</w:t>
      </w:r>
      <w:r w:rsidR="00591755">
        <w:t xml:space="preserve"> and avoid </w:t>
      </w:r>
      <w:r w:rsidR="00A34DEC">
        <w:t xml:space="preserve">handling </w:t>
      </w:r>
      <w:r w:rsidR="00B50353">
        <w:t>unnecessary tasks</w:t>
      </w:r>
      <w:r w:rsidR="004233C9">
        <w:t xml:space="preserve"> </w:t>
      </w:r>
      <w:r w:rsidR="0031137F">
        <w:t>and errors.</w:t>
      </w:r>
    </w:p>
    <w:p w14:paraId="0531A1BD" w14:textId="77777777" w:rsidR="007134B9" w:rsidRDefault="007134B9" w:rsidP="007134B9">
      <w:pPr>
        <w:pStyle w:val="Style1"/>
        <w:ind w:left="720"/>
      </w:pPr>
    </w:p>
    <w:p w14:paraId="7D7AEA8F" w14:textId="128D01F0" w:rsidR="00FE0DD2" w:rsidRPr="00FE0DD2" w:rsidRDefault="00FE0DD2" w:rsidP="007134B9">
      <w:pPr>
        <w:pStyle w:val="Style1"/>
        <w:ind w:left="720"/>
        <w:rPr>
          <w:u w:val="single"/>
        </w:rPr>
      </w:pPr>
      <w:r w:rsidRPr="00FE0DD2">
        <w:rPr>
          <w:u w:val="single"/>
        </w:rPr>
        <w:t>Interface:</w:t>
      </w:r>
    </w:p>
    <w:p w14:paraId="18E9C0D7" w14:textId="3BD42B7D" w:rsidR="00FE0DD2" w:rsidRPr="003A096B" w:rsidRDefault="00BC1A72" w:rsidP="004E44E0">
      <w:pPr>
        <w:pStyle w:val="Style1"/>
        <w:spacing w:after="240"/>
        <w:ind w:left="720"/>
      </w:pPr>
      <w:r>
        <w:t xml:space="preserve">For out testing, we'll need a communication interface </w:t>
      </w:r>
      <w:r w:rsidR="00190B0B">
        <w:t xml:space="preserve">that will enable us to </w:t>
      </w:r>
      <w:r w:rsidR="001829A2">
        <w:t>feed</w:t>
      </w:r>
      <w:r w:rsidR="00190B0B">
        <w:t xml:space="preserve"> data </w:t>
      </w:r>
      <w:r w:rsidR="001829A2">
        <w:t xml:space="preserve">to the </w:t>
      </w:r>
      <w:r w:rsidR="005414A4">
        <w:t xml:space="preserve">on-board computer </w:t>
      </w:r>
      <w:r w:rsidR="001829A2">
        <w:t xml:space="preserve">and receive </w:t>
      </w:r>
      <w:r w:rsidR="00DC4F6B">
        <w:t>the</w:t>
      </w:r>
      <w:r w:rsidR="001829A2">
        <w:t xml:space="preserve"> results back.</w:t>
      </w:r>
      <w:r w:rsidR="00785E6A">
        <w:t xml:space="preserve"> There are </w:t>
      </w:r>
      <w:r w:rsidR="00785E6A">
        <w:lastRenderedPageBreak/>
        <w:t xml:space="preserve">many possible communications </w:t>
      </w:r>
      <w:r w:rsidR="005414A4">
        <w:t>types</w:t>
      </w:r>
      <w:r w:rsidR="00785E6A">
        <w:t xml:space="preserve"> we can use, our main preference is a communication type we can connect to our PC without the need for special adaptors and drivers, like Ethernet or USB.</w:t>
      </w:r>
    </w:p>
    <w:p w14:paraId="7AE2C797" w14:textId="6415C56A" w:rsidR="0072491B" w:rsidRDefault="0072491B" w:rsidP="0072491B">
      <w:pPr>
        <w:pStyle w:val="Heading4"/>
      </w:pPr>
      <w:r>
        <w:t>Our choice</w:t>
      </w:r>
    </w:p>
    <w:p w14:paraId="316E9C2D" w14:textId="3B290D88" w:rsidR="0072491B" w:rsidRDefault="0072491B" w:rsidP="004E44E0">
      <w:pPr>
        <w:pStyle w:val="Style1"/>
        <w:ind w:left="720"/>
      </w:pPr>
      <w:r>
        <w:t xml:space="preserve">One of the difficulties we encountered was the </w:t>
      </w:r>
      <w:r w:rsidR="00F6566A">
        <w:t xml:space="preserve">lack </w:t>
      </w:r>
      <w:r w:rsidR="00B00790">
        <w:t>in</w:t>
      </w:r>
      <w:r w:rsidR="00F6566A">
        <w:t xml:space="preserve"> </w:t>
      </w:r>
      <w:r w:rsidR="00B030F3">
        <w:t>available data on</w:t>
      </w:r>
      <w:r w:rsidR="00E74608">
        <w:t xml:space="preserve"> prices for the satellite</w:t>
      </w:r>
      <w:r w:rsidR="00B00790">
        <w:t xml:space="preserve"> components, because the </w:t>
      </w:r>
      <w:r w:rsidR="005C66C5">
        <w:t>small</w:t>
      </w:r>
      <w:r w:rsidR="00B00790">
        <w:t xml:space="preserve"> market it is</w:t>
      </w:r>
      <w:r w:rsidR="00E74608">
        <w:t>,</w:t>
      </w:r>
      <w:r w:rsidR="001C6911">
        <w:t xml:space="preserve"> and it made compa</w:t>
      </w:r>
      <w:r w:rsidR="00816E05">
        <w:t xml:space="preserve">ring different </w:t>
      </w:r>
      <w:r w:rsidR="00666E17">
        <w:t>on-board computers a</w:t>
      </w:r>
      <w:r w:rsidR="000858A5">
        <w:t xml:space="preserve"> much harder task.</w:t>
      </w:r>
    </w:p>
    <w:p w14:paraId="7459C2BD" w14:textId="5580749E" w:rsidR="00F47CE0" w:rsidRDefault="000858A5" w:rsidP="004E44E0">
      <w:pPr>
        <w:pStyle w:val="Style1"/>
        <w:ind w:left="720"/>
      </w:pPr>
      <w:r>
        <w:t xml:space="preserve">Eventually we came up with </w:t>
      </w:r>
      <w:r w:rsidR="00666E17">
        <w:t xml:space="preserve">the </w:t>
      </w:r>
      <w:proofErr w:type="spellStart"/>
      <w:r w:rsidR="00F44B34" w:rsidRPr="00DE63E0">
        <w:rPr>
          <w:b/>
          <w:bCs/>
        </w:rPr>
        <w:t>EnduroSat’s</w:t>
      </w:r>
      <w:proofErr w:type="spellEnd"/>
      <w:r w:rsidR="00F44B34" w:rsidRPr="00DE63E0">
        <w:rPr>
          <w:b/>
          <w:bCs/>
        </w:rPr>
        <w:t xml:space="preserve"> Onboard Computer Type 1</w:t>
      </w:r>
      <w:r w:rsidR="00F44B34" w:rsidRPr="00F74A9B">
        <w:rPr>
          <w:b/>
          <w:bCs/>
        </w:rPr>
        <w:t>[</w:t>
      </w:r>
      <w:hyperlink w:anchor="Reference12" w:history="1">
        <w:r w:rsidR="00F44B34" w:rsidRPr="00F74A9B">
          <w:rPr>
            <w:rStyle w:val="Hyperlink"/>
            <w:b/>
            <w:bCs/>
          </w:rPr>
          <w:t>12</w:t>
        </w:r>
      </w:hyperlink>
      <w:r w:rsidR="00F44B34" w:rsidRPr="00F74A9B">
        <w:rPr>
          <w:b/>
          <w:bCs/>
        </w:rPr>
        <w:t>]</w:t>
      </w:r>
      <w:r w:rsidR="00100B90">
        <w:t xml:space="preserve">, </w:t>
      </w:r>
      <w:r w:rsidR="00B65832">
        <w:br/>
        <w:t xml:space="preserve">with </w:t>
      </w:r>
      <w:r w:rsidR="00D2250E">
        <w:t>the specifications</w:t>
      </w:r>
      <w:r w:rsidR="00244BAF">
        <w:t>:</w:t>
      </w:r>
    </w:p>
    <w:tbl>
      <w:tblPr>
        <w:tblStyle w:val="TableGrid"/>
        <w:tblW w:w="9640" w:type="dxa"/>
        <w:tblInd w:w="-147" w:type="dxa"/>
        <w:tblLook w:val="04A0" w:firstRow="1" w:lastRow="0" w:firstColumn="1" w:lastColumn="0" w:noHBand="0" w:noVBand="1"/>
      </w:tblPr>
      <w:tblGrid>
        <w:gridCol w:w="2977"/>
        <w:gridCol w:w="6663"/>
      </w:tblGrid>
      <w:tr w:rsidR="00F47CE0" w14:paraId="5E81F1F5" w14:textId="77777777" w:rsidTr="00AF702A">
        <w:tc>
          <w:tcPr>
            <w:tcW w:w="2977" w:type="dxa"/>
            <w:shd w:val="clear" w:color="auto" w:fill="BFBFBF" w:themeFill="background1" w:themeFillShade="BF"/>
          </w:tcPr>
          <w:p w14:paraId="5BFE187C" w14:textId="21E1D942" w:rsidR="00F47CE0" w:rsidRDefault="00F47CE0" w:rsidP="00AF702A">
            <w:pPr>
              <w:pStyle w:val="Style1"/>
            </w:pPr>
            <w:r>
              <w:t>Processor</w:t>
            </w:r>
            <w:r w:rsidR="00F74A9B">
              <w:t>:</w:t>
            </w:r>
          </w:p>
        </w:tc>
        <w:tc>
          <w:tcPr>
            <w:tcW w:w="6663" w:type="dxa"/>
          </w:tcPr>
          <w:p w14:paraId="3DFE43F5" w14:textId="75F102BC" w:rsidR="00F47CE0" w:rsidRDefault="00F47CE0" w:rsidP="00AF702A">
            <w:pPr>
              <w:pStyle w:val="Style1"/>
            </w:pPr>
            <w:r>
              <w:t>ARM Cortex M7</w:t>
            </w:r>
          </w:p>
        </w:tc>
      </w:tr>
      <w:tr w:rsidR="00F47CE0" w14:paraId="201DCE32" w14:textId="77777777" w:rsidTr="00AF702A">
        <w:tc>
          <w:tcPr>
            <w:tcW w:w="2977" w:type="dxa"/>
            <w:shd w:val="clear" w:color="auto" w:fill="BFBFBF" w:themeFill="background1" w:themeFillShade="BF"/>
          </w:tcPr>
          <w:p w14:paraId="3A2C29AF" w14:textId="540D6B7F" w:rsidR="00F47CE0" w:rsidRDefault="00F47CE0" w:rsidP="00AF702A">
            <w:pPr>
              <w:pStyle w:val="Style1"/>
            </w:pPr>
            <w:r>
              <w:t>SRAM</w:t>
            </w:r>
            <w:r w:rsidR="00F74A9B">
              <w:t>:</w:t>
            </w:r>
          </w:p>
        </w:tc>
        <w:tc>
          <w:tcPr>
            <w:tcW w:w="6663" w:type="dxa"/>
          </w:tcPr>
          <w:p w14:paraId="4B47E4B5" w14:textId="65378CD3" w:rsidR="00F47CE0" w:rsidRDefault="000D6023" w:rsidP="00AF702A">
            <w:pPr>
              <w:pStyle w:val="Style1"/>
            </w:pPr>
            <w:r>
              <w:t>1MB</w:t>
            </w:r>
          </w:p>
        </w:tc>
      </w:tr>
      <w:tr w:rsidR="00F47CE0" w14:paraId="6E0B8130" w14:textId="77777777" w:rsidTr="00AF702A">
        <w:tc>
          <w:tcPr>
            <w:tcW w:w="2977" w:type="dxa"/>
            <w:shd w:val="clear" w:color="auto" w:fill="BFBFBF" w:themeFill="background1" w:themeFillShade="BF"/>
          </w:tcPr>
          <w:p w14:paraId="327C10DB" w14:textId="01E1F1FF" w:rsidR="00F47CE0" w:rsidRDefault="00F47CE0" w:rsidP="00AF702A">
            <w:pPr>
              <w:pStyle w:val="Style1"/>
            </w:pPr>
            <w:r>
              <w:t>FRAM</w:t>
            </w:r>
            <w:r w:rsidR="00F74A9B">
              <w:t>:</w:t>
            </w:r>
          </w:p>
        </w:tc>
        <w:tc>
          <w:tcPr>
            <w:tcW w:w="6663" w:type="dxa"/>
          </w:tcPr>
          <w:p w14:paraId="5C9F8057" w14:textId="199EF7FA" w:rsidR="00F47CE0" w:rsidRDefault="000D6023" w:rsidP="00AF702A">
            <w:pPr>
              <w:pStyle w:val="Style1"/>
            </w:pPr>
            <w:r>
              <w:t>8Mbit</w:t>
            </w:r>
          </w:p>
        </w:tc>
      </w:tr>
      <w:tr w:rsidR="00F47CE0" w14:paraId="4E687D32" w14:textId="77777777" w:rsidTr="00AF702A">
        <w:tc>
          <w:tcPr>
            <w:tcW w:w="2977" w:type="dxa"/>
            <w:shd w:val="clear" w:color="auto" w:fill="BFBFBF" w:themeFill="background1" w:themeFillShade="BF"/>
          </w:tcPr>
          <w:p w14:paraId="4A680ABE" w14:textId="3F076CDC" w:rsidR="00F47CE0" w:rsidRDefault="00F47CE0" w:rsidP="00AF702A">
            <w:pPr>
              <w:pStyle w:val="Style1"/>
            </w:pPr>
            <w:r>
              <w:t>Clock type:</w:t>
            </w:r>
          </w:p>
        </w:tc>
        <w:tc>
          <w:tcPr>
            <w:tcW w:w="6663" w:type="dxa"/>
          </w:tcPr>
          <w:p w14:paraId="1471020E" w14:textId="13C678DF" w:rsidR="00F47CE0" w:rsidRDefault="000D6023" w:rsidP="00AF702A">
            <w:pPr>
              <w:pStyle w:val="Style1"/>
            </w:pPr>
            <w:r>
              <w:t>Real Time Clock</w:t>
            </w:r>
          </w:p>
        </w:tc>
      </w:tr>
      <w:tr w:rsidR="00F47CE0" w14:paraId="13C53312" w14:textId="77777777" w:rsidTr="00AF702A">
        <w:tc>
          <w:tcPr>
            <w:tcW w:w="2977" w:type="dxa"/>
            <w:shd w:val="clear" w:color="auto" w:fill="BFBFBF" w:themeFill="background1" w:themeFillShade="BF"/>
          </w:tcPr>
          <w:p w14:paraId="1997C427" w14:textId="423B8ECC" w:rsidR="00F47CE0" w:rsidRDefault="00F47CE0" w:rsidP="00AF702A">
            <w:pPr>
              <w:pStyle w:val="Style1"/>
            </w:pPr>
            <w:r>
              <w:t>Secure onboard memory</w:t>
            </w:r>
            <w:r w:rsidR="00F74A9B">
              <w:t>:</w:t>
            </w:r>
          </w:p>
        </w:tc>
        <w:tc>
          <w:tcPr>
            <w:tcW w:w="6663" w:type="dxa"/>
          </w:tcPr>
          <w:p w14:paraId="6E4CCF9A" w14:textId="6B1B8200" w:rsidR="00F47CE0" w:rsidRDefault="000D6023" w:rsidP="00AF702A">
            <w:pPr>
              <w:pStyle w:val="Style1"/>
            </w:pPr>
            <w:r>
              <w:t>8GB</w:t>
            </w:r>
          </w:p>
        </w:tc>
      </w:tr>
      <w:tr w:rsidR="00F47CE0" w14:paraId="3F51C2E4" w14:textId="77777777" w:rsidTr="00AF702A">
        <w:tc>
          <w:tcPr>
            <w:tcW w:w="2977" w:type="dxa"/>
            <w:shd w:val="clear" w:color="auto" w:fill="BFBFBF" w:themeFill="background1" w:themeFillShade="BF"/>
          </w:tcPr>
          <w:p w14:paraId="0F44F137" w14:textId="134E401A" w:rsidR="00F47CE0" w:rsidRDefault="00F47CE0" w:rsidP="00AF702A">
            <w:pPr>
              <w:pStyle w:val="Style1"/>
            </w:pPr>
            <w:r>
              <w:t>Interfaces:</w:t>
            </w:r>
          </w:p>
        </w:tc>
        <w:tc>
          <w:tcPr>
            <w:tcW w:w="6663" w:type="dxa"/>
          </w:tcPr>
          <w:p w14:paraId="62E67CE2" w14:textId="269E35E0" w:rsidR="00F47CE0" w:rsidRDefault="000D6023" w:rsidP="00AF702A">
            <w:pPr>
              <w:pStyle w:val="Style1"/>
            </w:pPr>
            <w:r w:rsidRPr="000D6023">
              <w:t>4x RS-485, 2x RS-422, 3x UART, 2x I2C, SPI, USB, CAN</w:t>
            </w:r>
          </w:p>
        </w:tc>
      </w:tr>
    </w:tbl>
    <w:p w14:paraId="06E4DD6D" w14:textId="77777777" w:rsidR="008C1BB7" w:rsidRDefault="008C1BB7" w:rsidP="004E44E0">
      <w:pPr>
        <w:pStyle w:val="Style1"/>
        <w:ind w:left="720"/>
      </w:pPr>
    </w:p>
    <w:p w14:paraId="32638222" w14:textId="34F71B73" w:rsidR="00983A2D" w:rsidRDefault="00CC532F" w:rsidP="004E44E0">
      <w:pPr>
        <w:pStyle w:val="Style1"/>
        <w:ind w:left="720"/>
      </w:pPr>
      <w:r>
        <w:t xml:space="preserve">The cost of this ranges between 5,100 dollars to 11,700 dollars, depends </w:t>
      </w:r>
      <w:r w:rsidR="00393C16">
        <w:t>if we already have</w:t>
      </w:r>
      <w:r w:rsidR="00B23C5A">
        <w:t xml:space="preserve"> </w:t>
      </w:r>
      <w:r w:rsidR="00F6474D">
        <w:t xml:space="preserve">their </w:t>
      </w:r>
      <w:r w:rsidR="001D451D">
        <w:t>SDK</w:t>
      </w:r>
      <w:r>
        <w:t xml:space="preserve"> </w:t>
      </w:r>
      <w:r w:rsidR="00B23C5A">
        <w:t xml:space="preserve">license </w:t>
      </w:r>
      <w:r w:rsidR="00393C16">
        <w:t>or not</w:t>
      </w:r>
      <w:r w:rsidR="00B23C5A">
        <w:t>.</w:t>
      </w:r>
    </w:p>
    <w:p w14:paraId="20FAD8A8" w14:textId="77777777" w:rsidR="00AF702A" w:rsidRDefault="00AF702A" w:rsidP="00AF702A">
      <w:pPr>
        <w:pStyle w:val="Style1"/>
      </w:pPr>
    </w:p>
    <w:p w14:paraId="7A032BD2" w14:textId="452EB483" w:rsidR="005E2FB2" w:rsidRPr="00AF702A" w:rsidRDefault="00F44B34" w:rsidP="00AF702A">
      <w:pPr>
        <w:ind w:left="1080"/>
        <w:jc w:val="center"/>
        <w:rPr>
          <w:color w:val="FF0000"/>
        </w:rPr>
      </w:pPr>
      <w:r w:rsidRPr="00F74A9B">
        <w:rPr>
          <w:rStyle w:val="descriptionTitleChar"/>
        </w:rPr>
        <w:t xml:space="preserve">Image </w:t>
      </w:r>
      <w:r w:rsidR="00F74A9B" w:rsidRPr="00F74A9B">
        <w:rPr>
          <w:rStyle w:val="descriptionTitleChar"/>
        </w:rPr>
        <w:t>4</w:t>
      </w:r>
      <w:r w:rsidRPr="00F74A9B">
        <w:rPr>
          <w:rStyle w:val="descriptionTitleChar"/>
        </w:rPr>
        <w:t xml:space="preserve"> </w:t>
      </w:r>
      <w:proofErr w:type="spellStart"/>
      <w:r w:rsidRPr="00F74A9B">
        <w:rPr>
          <w:rStyle w:val="descriptionTitleChar"/>
          <w:b/>
          <w:bCs/>
        </w:rPr>
        <w:t>EnduroSat’s</w:t>
      </w:r>
      <w:proofErr w:type="spellEnd"/>
      <w:r w:rsidRPr="00F74A9B">
        <w:rPr>
          <w:rStyle w:val="descriptionTitleChar"/>
          <w:b/>
          <w:bCs/>
        </w:rPr>
        <w:t xml:space="preserve"> Onboard Computer Type 1</w:t>
      </w:r>
      <w:r w:rsidR="00F74A9B" w:rsidRPr="00F74A9B">
        <w:rPr>
          <w:b/>
          <w:bCs/>
        </w:rPr>
        <w:t>[</w:t>
      </w:r>
      <w:hyperlink w:anchor="Reference12" w:history="1">
        <w:r w:rsidR="00F74A9B" w:rsidRPr="00F74A9B">
          <w:rPr>
            <w:rStyle w:val="Hyperlink"/>
            <w:b/>
            <w:bCs/>
          </w:rPr>
          <w:t>12</w:t>
        </w:r>
      </w:hyperlink>
      <w:r w:rsidR="00F74A9B" w:rsidRPr="00F74A9B">
        <w:rPr>
          <w:b/>
          <w:bCs/>
        </w:rPr>
        <w:t>]</w:t>
      </w:r>
      <w:r w:rsidR="005E2FB2" w:rsidRPr="00F44B34">
        <w:rPr>
          <w:noProof/>
          <w:color w:val="FF0000"/>
        </w:rPr>
        <w:drawing>
          <wp:inline distT="0" distB="0" distL="0" distR="0" wp14:anchorId="41EEB640" wp14:editId="46539F39">
            <wp:extent cx="3149064" cy="3194050"/>
            <wp:effectExtent l="0" t="0" r="0" b="6350"/>
            <wp:docPr id="9" name="Picture 9" descr="A close-up of a devi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a device&#10;&#10;Description automatically generated with low confidence"/>
                    <pic:cNvPicPr/>
                  </pic:nvPicPr>
                  <pic:blipFill>
                    <a:blip r:embed="rId316"/>
                    <a:stretch>
                      <a:fillRect/>
                    </a:stretch>
                  </pic:blipFill>
                  <pic:spPr>
                    <a:xfrm>
                      <a:off x="0" y="0"/>
                      <a:ext cx="3173991" cy="3219333"/>
                    </a:xfrm>
                    <a:prstGeom prst="rect">
                      <a:avLst/>
                    </a:prstGeom>
                  </pic:spPr>
                </pic:pic>
              </a:graphicData>
            </a:graphic>
          </wp:inline>
        </w:drawing>
      </w:r>
      <w:r w:rsidR="0072491B" w:rsidRPr="00F44B34">
        <w:rPr>
          <w:color w:val="FF0000"/>
        </w:rPr>
        <w:br w:type="page"/>
      </w:r>
    </w:p>
    <w:p w14:paraId="534C6785" w14:textId="1F5BEAE9" w:rsidR="00980BAD" w:rsidRDefault="00677BA2" w:rsidP="00980BAD">
      <w:pPr>
        <w:pStyle w:val="Heading3"/>
      </w:pPr>
      <w:r>
        <w:lastRenderedPageBreak/>
        <w:t>The System</w:t>
      </w:r>
    </w:p>
    <w:p w14:paraId="45CC487F" w14:textId="6EB6528F" w:rsidR="008E64E8" w:rsidRPr="008E64E8" w:rsidRDefault="00351A49" w:rsidP="00AF702A">
      <w:pPr>
        <w:pStyle w:val="Style1"/>
      </w:pPr>
      <w:r>
        <w:t xml:space="preserve">In order to test the algorithms on a dedicated </w:t>
      </w:r>
      <w:r w:rsidR="005414A4">
        <w:t xml:space="preserve">on-board computer </w:t>
      </w:r>
      <w:r>
        <w:t>we needed to create a system fitting to run such tests, for each test we need to</w:t>
      </w:r>
      <w:r w:rsidR="008F037C">
        <w:t xml:space="preserve"> start by creating </w:t>
      </w:r>
      <w:r w:rsidR="00FA1B6A">
        <w:t xml:space="preserve">the data set for the </w:t>
      </w:r>
      <w:r w:rsidR="00250E9C">
        <w:t>test</w:t>
      </w:r>
      <w:r w:rsidR="00FA1B6A">
        <w:t xml:space="preserve">, the data set </w:t>
      </w:r>
      <w:r w:rsidR="00250E9C">
        <w:t xml:space="preserve">is </w:t>
      </w:r>
      <w:r w:rsidR="00FA1B6A">
        <w:t xml:space="preserve">composed of 3 parts, we need data in the points of time for ANCAS, CATCH and lastly, we want to find out what the actual TCA is to </w:t>
      </w:r>
      <w:r w:rsidR="00250E9C">
        <w:t>compare</w:t>
      </w:r>
      <w:r w:rsidR="00FA1B6A">
        <w:t xml:space="preserve"> the algorithms </w:t>
      </w:r>
      <w:r w:rsidR="00250E9C">
        <w:t>results to</w:t>
      </w:r>
      <w:r w:rsidR="00FA1B6A">
        <w:t xml:space="preserve">. In order to find out the actual TCA we need to run the propagator with small time steps using the algorithm we described previously </w:t>
      </w:r>
      <w:r w:rsidR="00FA1B6A" w:rsidRPr="008E4AF2">
        <w:rPr>
          <w:b/>
          <w:bCs/>
        </w:rPr>
        <w:t>[</w:t>
      </w:r>
      <w:hyperlink w:anchor="_Finding_the_real" w:history="1">
        <w:r w:rsidR="00FA1B6A" w:rsidRPr="008E4AF2">
          <w:rPr>
            <w:rStyle w:val="Hyperlink"/>
            <w:b/>
            <w:bCs/>
          </w:rPr>
          <w:t>4.2.1.</w:t>
        </w:r>
      </w:hyperlink>
      <w:r w:rsidR="00FA1B6A" w:rsidRPr="008E4AF2">
        <w:rPr>
          <w:b/>
          <w:bCs/>
        </w:rPr>
        <w:t>]</w:t>
      </w:r>
      <w:r w:rsidR="00FA1B6A">
        <w:t xml:space="preserve">. The algorithm we described is not a good fit for the satellite </w:t>
      </w:r>
      <w:r w:rsidR="00615AB2">
        <w:t xml:space="preserve">on-board computer </w:t>
      </w:r>
      <w:r w:rsidR="00FA1B6A">
        <w:t xml:space="preserve">because it required a lot of memory and is computationally expensive, because of that, creating the data will be done on our own personal computer, and the testing equipment will be composed of 2 parts, the </w:t>
      </w:r>
      <w:r w:rsidR="00B341AB" w:rsidRPr="005C108F">
        <w:rPr>
          <w:b/>
          <w:bCs/>
        </w:rPr>
        <w:t>T</w:t>
      </w:r>
      <w:r w:rsidR="00FA1B6A" w:rsidRPr="005C108F">
        <w:rPr>
          <w:b/>
          <w:bCs/>
        </w:rPr>
        <w:t xml:space="preserve">est </w:t>
      </w:r>
      <w:r w:rsidR="00C43184" w:rsidRPr="005C108F">
        <w:rPr>
          <w:b/>
          <w:bCs/>
        </w:rPr>
        <w:t>S</w:t>
      </w:r>
      <w:r w:rsidR="00FA1B6A" w:rsidRPr="005C108F">
        <w:rPr>
          <w:b/>
          <w:bCs/>
        </w:rPr>
        <w:t>tation</w:t>
      </w:r>
      <w:r w:rsidR="00FA1B6A">
        <w:t xml:space="preserve">, our own computer, creating the data for each test and handling the test result. The second part is the </w:t>
      </w:r>
      <w:r w:rsidR="002615BF">
        <w:t>T</w:t>
      </w:r>
      <w:r w:rsidR="00FA1B6A">
        <w:t xml:space="preserve">ested </w:t>
      </w:r>
      <w:r w:rsidR="00615AB2">
        <w:t>on-board computer</w:t>
      </w:r>
      <w:r w:rsidR="002615BF">
        <w:t xml:space="preserve">, </w:t>
      </w:r>
      <w:r w:rsidR="002615BF" w:rsidRPr="00656E17">
        <w:rPr>
          <w:b/>
          <w:bCs/>
        </w:rPr>
        <w:t>Tested OBC</w:t>
      </w:r>
      <w:r w:rsidR="00FA1B6A">
        <w:t>, connected via one of the possible communication methods, receiving the data from the test station, running the algorithms</w:t>
      </w:r>
      <w:r w:rsidR="00812D4F">
        <w:t>,</w:t>
      </w:r>
      <w:r w:rsidR="00FA1B6A">
        <w:t xml:space="preserve"> checking the run time and memory used and sending the result bac</w:t>
      </w:r>
      <w:r w:rsidR="006464D1">
        <w:t>k</w:t>
      </w:r>
      <w:r w:rsidR="00FA1B6A">
        <w:t xml:space="preserve"> to the test station.  </w:t>
      </w:r>
    </w:p>
    <w:p w14:paraId="671DF94D" w14:textId="6241F667" w:rsidR="00D85A3F" w:rsidRDefault="00FA1B6A" w:rsidP="005C108F">
      <w:pPr>
        <w:pStyle w:val="descriptionTitle"/>
      </w:pPr>
      <w:r w:rsidRPr="00FA1B6A">
        <w:t xml:space="preserve">Diagram </w:t>
      </w:r>
      <w:r w:rsidR="005C108F">
        <w:t>5,</w:t>
      </w:r>
      <w:r w:rsidRPr="00FA1B6A">
        <w:t xml:space="preserve"> </w:t>
      </w:r>
      <w:r w:rsidR="006B3E14">
        <w:t>System</w:t>
      </w:r>
      <w:r w:rsidRPr="00FA1B6A">
        <w:t xml:space="preserve"> </w:t>
      </w:r>
      <w:r w:rsidR="00B91B6D">
        <w:t xml:space="preserve">Use case diagram </w:t>
      </w:r>
      <w:r w:rsidR="00F20F3E">
        <w:t>from</w:t>
      </w:r>
      <w:r w:rsidR="00B91B6D">
        <w:t xml:space="preserve"> the User</w:t>
      </w:r>
      <w:r w:rsidR="00F20F3E">
        <w:t xml:space="preserve"> point of view</w:t>
      </w:r>
    </w:p>
    <w:p w14:paraId="2618BE09" w14:textId="036ACC3F" w:rsidR="00B91B6D" w:rsidRDefault="002D523D" w:rsidP="005C108F">
      <w:pPr>
        <w:ind w:left="720"/>
        <w:jc w:val="center"/>
        <w:rPr>
          <w:color w:val="FF0000"/>
        </w:rPr>
      </w:pPr>
      <w:r>
        <w:rPr>
          <w:noProof/>
          <w:color w:val="FF0000"/>
        </w:rPr>
        <w:drawing>
          <wp:inline distT="0" distB="0" distL="0" distR="0" wp14:anchorId="7763A5DC" wp14:editId="49E31C24">
            <wp:extent cx="3118372" cy="3060000"/>
            <wp:effectExtent l="19050" t="19050" r="25400" b="26670"/>
            <wp:docPr id="604676138" name="Picture 604676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118372" cy="3060000"/>
                    </a:xfrm>
                    <a:prstGeom prst="rect">
                      <a:avLst/>
                    </a:prstGeom>
                    <a:noFill/>
                    <a:ln>
                      <a:solidFill>
                        <a:schemeClr val="tx1"/>
                      </a:solidFill>
                    </a:ln>
                  </pic:spPr>
                </pic:pic>
              </a:graphicData>
            </a:graphic>
          </wp:inline>
        </w:drawing>
      </w:r>
    </w:p>
    <w:p w14:paraId="529E595C" w14:textId="5A7A833D" w:rsidR="005F4125" w:rsidRPr="00FA1B6A" w:rsidRDefault="005F4125" w:rsidP="005F4125">
      <w:pPr>
        <w:ind w:left="720"/>
        <w:rPr>
          <w:color w:val="FF0000"/>
        </w:rPr>
      </w:pPr>
    </w:p>
    <w:p w14:paraId="27413491" w14:textId="35DAE1B7" w:rsidR="00FA1B6A" w:rsidRPr="00FA1B6A" w:rsidRDefault="009F4A5B" w:rsidP="009F4A5B">
      <w:pPr>
        <w:pStyle w:val="Heading4"/>
      </w:pPr>
      <w:r>
        <w:t xml:space="preserve">Testing </w:t>
      </w:r>
      <w:r w:rsidR="00457486">
        <w:t>station system</w:t>
      </w:r>
    </w:p>
    <w:p w14:paraId="34DFDDA1" w14:textId="77777777" w:rsidR="009F4A5B" w:rsidRDefault="009F4A5B" w:rsidP="00AF702A">
      <w:pPr>
        <w:pStyle w:val="Style1"/>
      </w:pPr>
      <w:r>
        <w:t>For handling a large number of tests with different data and different expected result, we will create test parameters to help us run large number of test variants using our framework without the need to change the code to do so.</w:t>
      </w:r>
    </w:p>
    <w:p w14:paraId="1CC189E3" w14:textId="77777777" w:rsidR="009F4A5B" w:rsidRDefault="009F4A5B" w:rsidP="00AF702A">
      <w:pPr>
        <w:pStyle w:val="Style1"/>
      </w:pPr>
      <w:r>
        <w:t>Each test will be created using the following variables:</w:t>
      </w:r>
    </w:p>
    <w:tbl>
      <w:tblPr>
        <w:tblStyle w:val="TableGrid"/>
        <w:tblW w:w="9356" w:type="dxa"/>
        <w:tblInd w:w="-5" w:type="dxa"/>
        <w:tblLook w:val="04A0" w:firstRow="1" w:lastRow="0" w:firstColumn="1" w:lastColumn="0" w:noHBand="0" w:noVBand="1"/>
      </w:tblPr>
      <w:tblGrid>
        <w:gridCol w:w="1609"/>
        <w:gridCol w:w="5054"/>
        <w:gridCol w:w="2693"/>
      </w:tblGrid>
      <w:tr w:rsidR="009F4A5B" w14:paraId="76E94BE2" w14:textId="77777777" w:rsidTr="00AB1D47">
        <w:tc>
          <w:tcPr>
            <w:tcW w:w="1609" w:type="dxa"/>
            <w:shd w:val="clear" w:color="auto" w:fill="D9D9D9" w:themeFill="background1" w:themeFillShade="D9"/>
          </w:tcPr>
          <w:p w14:paraId="2F3C346A" w14:textId="40DEC285" w:rsidR="009F4A5B" w:rsidRPr="009F4A5B" w:rsidRDefault="009F4A5B" w:rsidP="009F4A5B">
            <w:pPr>
              <w:rPr>
                <w:b/>
                <w:bCs/>
              </w:rPr>
            </w:pPr>
            <w:r w:rsidRPr="009F4A5B">
              <w:rPr>
                <w:b/>
                <w:bCs/>
              </w:rPr>
              <w:t>Variable name</w:t>
            </w:r>
          </w:p>
        </w:tc>
        <w:tc>
          <w:tcPr>
            <w:tcW w:w="5054" w:type="dxa"/>
            <w:shd w:val="clear" w:color="auto" w:fill="D9D9D9" w:themeFill="background1" w:themeFillShade="D9"/>
          </w:tcPr>
          <w:p w14:paraId="33B38E71" w14:textId="7807C518" w:rsidR="009F4A5B" w:rsidRPr="009F4A5B" w:rsidRDefault="009F4A5B" w:rsidP="009F4A5B">
            <w:pPr>
              <w:rPr>
                <w:b/>
                <w:bCs/>
              </w:rPr>
            </w:pPr>
            <w:r w:rsidRPr="009F4A5B">
              <w:rPr>
                <w:b/>
                <w:bCs/>
              </w:rPr>
              <w:t xml:space="preserve">Description </w:t>
            </w:r>
          </w:p>
        </w:tc>
        <w:tc>
          <w:tcPr>
            <w:tcW w:w="2693" w:type="dxa"/>
            <w:shd w:val="clear" w:color="auto" w:fill="D9D9D9" w:themeFill="background1" w:themeFillShade="D9"/>
          </w:tcPr>
          <w:p w14:paraId="0A6C46EB" w14:textId="1E75EB08" w:rsidR="009F4A5B" w:rsidRPr="009F4A5B" w:rsidRDefault="009F4A5B" w:rsidP="009F4A5B">
            <w:pPr>
              <w:rPr>
                <w:b/>
                <w:bCs/>
              </w:rPr>
            </w:pPr>
            <w:r w:rsidRPr="009F4A5B">
              <w:rPr>
                <w:b/>
                <w:bCs/>
              </w:rPr>
              <w:t>Possible values</w:t>
            </w:r>
          </w:p>
        </w:tc>
      </w:tr>
      <w:tr w:rsidR="009F4A5B" w14:paraId="6ACCE5DB" w14:textId="77777777" w:rsidTr="00AB1D47">
        <w:tc>
          <w:tcPr>
            <w:tcW w:w="1609" w:type="dxa"/>
          </w:tcPr>
          <w:p w14:paraId="6F1104E0" w14:textId="75551837" w:rsidR="009F4A5B" w:rsidRPr="00DF52CD" w:rsidRDefault="009F4A5B" w:rsidP="009F4A5B">
            <w:pPr>
              <w:rPr>
                <w:b/>
                <w:bCs/>
              </w:rPr>
            </w:pPr>
            <w:r w:rsidRPr="00DF52CD">
              <w:rPr>
                <w:b/>
                <w:bCs/>
              </w:rPr>
              <w:t>Test data</w:t>
            </w:r>
          </w:p>
        </w:tc>
        <w:tc>
          <w:tcPr>
            <w:tcW w:w="5054" w:type="dxa"/>
          </w:tcPr>
          <w:p w14:paraId="7AF4F53D" w14:textId="08767581" w:rsidR="009F4A5B" w:rsidRDefault="009F4A5B" w:rsidP="009F4A5B">
            <w:r>
              <w:t>2 TLE required for creating the data for the test</w:t>
            </w:r>
          </w:p>
        </w:tc>
        <w:tc>
          <w:tcPr>
            <w:tcW w:w="2693" w:type="dxa"/>
          </w:tcPr>
          <w:p w14:paraId="22712CB5" w14:textId="31F376B3" w:rsidR="009F4A5B" w:rsidRDefault="009F4A5B" w:rsidP="009F4A5B">
            <w:r>
              <w:t>Any possible set of 2 TLE objects</w:t>
            </w:r>
          </w:p>
        </w:tc>
      </w:tr>
      <w:tr w:rsidR="009F4A5B" w14:paraId="17884C4E" w14:textId="77777777" w:rsidTr="00AB1D47">
        <w:tc>
          <w:tcPr>
            <w:tcW w:w="1609" w:type="dxa"/>
          </w:tcPr>
          <w:p w14:paraId="519AF50C" w14:textId="52C7721D" w:rsidR="009F4A5B" w:rsidRPr="00DF52CD" w:rsidRDefault="009F4A5B" w:rsidP="009F4A5B">
            <w:pPr>
              <w:rPr>
                <w:b/>
                <w:bCs/>
              </w:rPr>
            </w:pPr>
            <w:r w:rsidRPr="00DF52CD">
              <w:rPr>
                <w:b/>
                <w:bCs/>
              </w:rPr>
              <w:lastRenderedPageBreak/>
              <w:t>Time interval size</w:t>
            </w:r>
          </w:p>
        </w:tc>
        <w:tc>
          <w:tcPr>
            <w:tcW w:w="5054" w:type="dxa"/>
          </w:tcPr>
          <w:p w14:paraId="40B7BC2E" w14:textId="7D078412" w:rsidR="009F4A5B" w:rsidRDefault="009F4A5B" w:rsidP="009F4A5B">
            <w:r>
              <w:t>The size of the time interval we want to test, in second. For example</w:t>
            </w:r>
            <w:r w:rsidR="00276B88">
              <w:t>,</w:t>
            </w:r>
            <w:r>
              <w:t xml:space="preserve"> to get a time interval of a single day we need to put 24*60*60.</w:t>
            </w:r>
          </w:p>
        </w:tc>
        <w:tc>
          <w:tcPr>
            <w:tcW w:w="2693" w:type="dxa"/>
          </w:tcPr>
          <w:p w14:paraId="63BAFCFC" w14:textId="69221F7B" w:rsidR="009F4A5B" w:rsidRDefault="009F4A5B" w:rsidP="009F4A5B">
            <w:r>
              <w:t xml:space="preserve">Any positive integer, at least big enough for 1 iteration </w:t>
            </w:r>
            <w:r w:rsidR="000E1CF8">
              <w:t>of</w:t>
            </w:r>
            <w:r>
              <w:t xml:space="preserve"> the algorithm</w:t>
            </w:r>
            <w:r w:rsidR="000E1CF8">
              <w:t>s.</w:t>
            </w:r>
            <w:r>
              <w:t xml:space="preserve"> </w:t>
            </w:r>
          </w:p>
        </w:tc>
      </w:tr>
      <w:tr w:rsidR="009F4A5B" w14:paraId="55CCF779" w14:textId="77777777" w:rsidTr="00AB1D47">
        <w:tc>
          <w:tcPr>
            <w:tcW w:w="1609" w:type="dxa"/>
          </w:tcPr>
          <w:p w14:paraId="62E4105E" w14:textId="4886690C" w:rsidR="009F4A5B" w:rsidRPr="00DF52CD" w:rsidRDefault="009F4A5B" w:rsidP="009F4A5B">
            <w:pPr>
              <w:rPr>
                <w:b/>
                <w:bCs/>
              </w:rPr>
            </w:pPr>
            <w:r w:rsidRPr="00DF52CD">
              <w:rPr>
                <w:b/>
                <w:bCs/>
              </w:rPr>
              <w:t>Number of iterations</w:t>
            </w:r>
          </w:p>
        </w:tc>
        <w:tc>
          <w:tcPr>
            <w:tcW w:w="5054" w:type="dxa"/>
          </w:tcPr>
          <w:p w14:paraId="6254E3A7" w14:textId="6FC85348" w:rsidR="009F4A5B" w:rsidRDefault="009F4A5B" w:rsidP="009F4A5B">
            <w:r>
              <w:t>To get more deterministic result we can run the same test a few times in a row and compare the result.</w:t>
            </w:r>
          </w:p>
        </w:tc>
        <w:tc>
          <w:tcPr>
            <w:tcW w:w="2693" w:type="dxa"/>
          </w:tcPr>
          <w:p w14:paraId="6DAE6105" w14:textId="4C682427" w:rsidR="009F4A5B" w:rsidRDefault="009F4A5B" w:rsidP="009F4A5B">
            <w:r>
              <w:t>At least 1</w:t>
            </w:r>
          </w:p>
        </w:tc>
      </w:tr>
      <w:tr w:rsidR="009F4A5B" w14:paraId="5A69F1AD" w14:textId="77777777" w:rsidTr="00AB1D47">
        <w:tc>
          <w:tcPr>
            <w:tcW w:w="1609" w:type="dxa"/>
          </w:tcPr>
          <w:p w14:paraId="333EC422" w14:textId="746A4C14" w:rsidR="009F4A5B" w:rsidRPr="00DF52CD" w:rsidRDefault="00457486" w:rsidP="009F4A5B">
            <w:pPr>
              <w:rPr>
                <w:b/>
                <w:bCs/>
              </w:rPr>
            </w:pPr>
            <w:r w:rsidRPr="00DF52CD">
              <w:rPr>
                <w:b/>
                <w:bCs/>
              </w:rPr>
              <w:t xml:space="preserve">Algorithm </w:t>
            </w:r>
            <w:r w:rsidR="00E17B48" w:rsidRPr="00DF52CD">
              <w:rPr>
                <w:b/>
                <w:bCs/>
              </w:rPr>
              <w:t xml:space="preserve">specific </w:t>
            </w:r>
            <w:r w:rsidRPr="00DF52CD">
              <w:rPr>
                <w:b/>
                <w:bCs/>
              </w:rPr>
              <w:t>parameters</w:t>
            </w:r>
          </w:p>
        </w:tc>
        <w:tc>
          <w:tcPr>
            <w:tcW w:w="5054" w:type="dxa"/>
          </w:tcPr>
          <w:p w14:paraId="09F72AC4" w14:textId="504A3A14" w:rsidR="009F4A5B" w:rsidRDefault="00457486" w:rsidP="009F4A5B">
            <w:r>
              <w:t>A set of parameters for the algorithms, for now we only need to set the value N for CATCH.</w:t>
            </w:r>
          </w:p>
        </w:tc>
        <w:tc>
          <w:tcPr>
            <w:tcW w:w="2693" w:type="dxa"/>
          </w:tcPr>
          <w:p w14:paraId="6A304F95" w14:textId="77777777" w:rsidR="009F4A5B" w:rsidRDefault="009F4A5B" w:rsidP="009F4A5B"/>
        </w:tc>
      </w:tr>
    </w:tbl>
    <w:p w14:paraId="7E1AA26D" w14:textId="0034E493" w:rsidR="00D33A1B" w:rsidRDefault="009F4A5B" w:rsidP="00AF702A">
      <w:pPr>
        <w:pStyle w:val="Style1"/>
      </w:pPr>
      <w:r>
        <w:t xml:space="preserve">Using </w:t>
      </w:r>
      <w:r w:rsidR="00A24D36">
        <w:t>these variables</w:t>
      </w:r>
      <w:r>
        <w:t xml:space="preserve">, the testing software will start by creating fitting data for the tested </w:t>
      </w:r>
      <w:r w:rsidR="00615AB2">
        <w:t>on-board computer</w:t>
      </w:r>
      <w:r>
        <w:t xml:space="preserve">, sending the data to the </w:t>
      </w:r>
      <w:r w:rsidR="00615AB2">
        <w:t xml:space="preserve">computer </w:t>
      </w:r>
      <w:r>
        <w:t xml:space="preserve">with the appropriate command and while waiting for the result, the testing station will calculate the actual TCA. After finishing the calculation and getting the test result from the tested </w:t>
      </w:r>
      <w:r w:rsidR="00615AB2">
        <w:t>on-board computer</w:t>
      </w:r>
      <w:r>
        <w:t xml:space="preserve">, the station will analyze the result and save it into our result data set. </w:t>
      </w:r>
      <w:r w:rsidR="00D33A1B">
        <w:t xml:space="preserve">We </w:t>
      </w:r>
      <w:r w:rsidR="00457486">
        <w:t>will</w:t>
      </w:r>
      <w:r w:rsidR="00D33A1B">
        <w:t xml:space="preserve"> add the ability to configure sequence of test and leave the station to run all of them.</w:t>
      </w:r>
    </w:p>
    <w:p w14:paraId="1EDD1BFC" w14:textId="643A2896" w:rsidR="00B206EF" w:rsidRDefault="00B206EF" w:rsidP="00816782">
      <w:pPr>
        <w:pStyle w:val="descriptionTitle"/>
      </w:pPr>
      <w:r w:rsidRPr="00FA1B6A">
        <w:t xml:space="preserve">Diagram </w:t>
      </w:r>
      <w:r w:rsidR="00816782">
        <w:t>6</w:t>
      </w:r>
      <w:r w:rsidRPr="00FA1B6A">
        <w:t xml:space="preserve">, </w:t>
      </w:r>
      <w:r>
        <w:t>System</w:t>
      </w:r>
      <w:r w:rsidRPr="00FA1B6A">
        <w:t xml:space="preserve"> </w:t>
      </w:r>
      <w:r>
        <w:t xml:space="preserve">Use case diagram for </w:t>
      </w:r>
      <w:r w:rsidR="00816782">
        <w:t>the T</w:t>
      </w:r>
      <w:r>
        <w:t xml:space="preserve">esting </w:t>
      </w:r>
      <w:r w:rsidR="00816782">
        <w:t>S</w:t>
      </w:r>
      <w:r w:rsidR="00093EE0">
        <w:t>tation system</w:t>
      </w:r>
    </w:p>
    <w:p w14:paraId="66C78741" w14:textId="727E802B" w:rsidR="003F3CBA" w:rsidRDefault="00C7654E" w:rsidP="003F3CBA">
      <w:pPr>
        <w:pStyle w:val="Style1"/>
        <w:jc w:val="center"/>
      </w:pPr>
      <w:r>
        <w:rPr>
          <w:noProof/>
          <w:color w:val="FF0000"/>
        </w:rPr>
        <w:drawing>
          <wp:inline distT="0" distB="0" distL="0" distR="0" wp14:anchorId="00192E55" wp14:editId="7F40373D">
            <wp:extent cx="3553726" cy="3060000"/>
            <wp:effectExtent l="19050" t="19050" r="27940" b="26670"/>
            <wp:docPr id="650324397" name="Picture 65032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53726" cy="3060000"/>
                    </a:xfrm>
                    <a:prstGeom prst="rect">
                      <a:avLst/>
                    </a:prstGeom>
                    <a:noFill/>
                    <a:ln>
                      <a:solidFill>
                        <a:schemeClr val="tx1"/>
                      </a:solidFill>
                    </a:ln>
                  </pic:spPr>
                </pic:pic>
              </a:graphicData>
            </a:graphic>
          </wp:inline>
        </w:drawing>
      </w:r>
    </w:p>
    <w:p w14:paraId="69E43BBB" w14:textId="6EEB05AB" w:rsidR="00457486" w:rsidRPr="003E6CBE" w:rsidRDefault="00457486" w:rsidP="003E6CBE">
      <w:pPr>
        <w:pStyle w:val="Heading4"/>
      </w:pPr>
      <w:r w:rsidRPr="003E6CBE">
        <w:t xml:space="preserve">Tested </w:t>
      </w:r>
      <w:r w:rsidR="00446926" w:rsidRPr="003E6CBE">
        <w:t>on-board computer</w:t>
      </w:r>
      <w:r w:rsidRPr="003E6CBE">
        <w:t xml:space="preserve"> system</w:t>
      </w:r>
    </w:p>
    <w:p w14:paraId="33FC281E" w14:textId="25979734" w:rsidR="00457486" w:rsidRDefault="00457486" w:rsidP="00AF702A">
      <w:pPr>
        <w:pStyle w:val="Style1"/>
      </w:pPr>
      <w:r>
        <w:t xml:space="preserve">On the other side, the software running on the tested </w:t>
      </w:r>
      <w:r w:rsidR="003E6CBE">
        <w:t>on-board computer</w:t>
      </w:r>
      <w:r w:rsidR="000315CE">
        <w:t xml:space="preserve"> </w:t>
      </w:r>
      <w:r w:rsidR="003E6CBE">
        <w:t xml:space="preserve">(OBC) </w:t>
      </w:r>
      <w:r>
        <w:t>will be listening to the communication channel, after receiving a command from the testing station following by a data set the system will run the test. For each algorithm starting the clock than running the algorithm with the given data set</w:t>
      </w:r>
      <w:r w:rsidR="006C1399">
        <w:t xml:space="preserve"> then </w:t>
      </w:r>
      <w:r w:rsidR="00A1417C">
        <w:t>stopping</w:t>
      </w:r>
      <w:r w:rsidR="006C1399">
        <w:t xml:space="preserve"> the clock and calculating the run time</w:t>
      </w:r>
      <w:r>
        <w:t>, repeating the test the number of times we got in the command from the test station, and for each test saving the result. After we finish running all the test</w:t>
      </w:r>
      <w:r w:rsidR="00A1417C">
        <w:t>s</w:t>
      </w:r>
      <w:r>
        <w:t>, we send back the result and wait for the next command.</w:t>
      </w:r>
    </w:p>
    <w:p w14:paraId="1DA13FBB" w14:textId="77777777" w:rsidR="003F3CBA" w:rsidRDefault="003F3CBA" w:rsidP="00AF702A">
      <w:pPr>
        <w:pStyle w:val="Style1"/>
      </w:pPr>
    </w:p>
    <w:p w14:paraId="551672D5" w14:textId="77777777" w:rsidR="003F3CBA" w:rsidRDefault="003F3CBA" w:rsidP="00AF702A">
      <w:pPr>
        <w:pStyle w:val="Style1"/>
      </w:pPr>
    </w:p>
    <w:p w14:paraId="0F743C9B" w14:textId="77777777" w:rsidR="003F3CBA" w:rsidRDefault="003F3CBA" w:rsidP="00AF702A">
      <w:pPr>
        <w:pStyle w:val="Style1"/>
      </w:pPr>
    </w:p>
    <w:p w14:paraId="1291CED5" w14:textId="3BB9F36D" w:rsidR="00C7654E" w:rsidRDefault="00093EE0" w:rsidP="003F3CBA">
      <w:pPr>
        <w:pStyle w:val="descriptionTitle"/>
      </w:pPr>
      <w:r w:rsidRPr="00FA1B6A">
        <w:lastRenderedPageBreak/>
        <w:t xml:space="preserve">Diagram </w:t>
      </w:r>
      <w:r w:rsidR="003F3CBA">
        <w:t>7</w:t>
      </w:r>
      <w:r w:rsidRPr="00FA1B6A">
        <w:t xml:space="preserve">, </w:t>
      </w:r>
      <w:r>
        <w:t>System</w:t>
      </w:r>
      <w:r w:rsidRPr="00FA1B6A">
        <w:t xml:space="preserve"> </w:t>
      </w:r>
      <w:r>
        <w:t xml:space="preserve">Use case diagram for </w:t>
      </w:r>
      <w:r w:rsidR="003F3CBA">
        <w:t>the T</w:t>
      </w:r>
      <w:r>
        <w:t>ested OBC system</w:t>
      </w:r>
    </w:p>
    <w:p w14:paraId="57C830B3" w14:textId="164EEC57" w:rsidR="00093EE0" w:rsidRDefault="007F7DF2" w:rsidP="003F3CBA">
      <w:pPr>
        <w:pStyle w:val="Style1"/>
        <w:jc w:val="center"/>
      </w:pPr>
      <w:r>
        <w:rPr>
          <w:noProof/>
        </w:rPr>
        <w:drawing>
          <wp:inline distT="0" distB="0" distL="0" distR="0" wp14:anchorId="0A047634" wp14:editId="333AC9DD">
            <wp:extent cx="4884959" cy="3060000"/>
            <wp:effectExtent l="19050" t="19050" r="11430" b="26670"/>
            <wp:docPr id="2048097864" name="Picture 2048097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884959" cy="3060000"/>
                    </a:xfrm>
                    <a:prstGeom prst="rect">
                      <a:avLst/>
                    </a:prstGeom>
                    <a:noFill/>
                    <a:ln>
                      <a:solidFill>
                        <a:schemeClr val="tx1"/>
                      </a:solidFill>
                    </a:ln>
                  </pic:spPr>
                </pic:pic>
              </a:graphicData>
            </a:graphic>
          </wp:inline>
        </w:drawing>
      </w:r>
    </w:p>
    <w:p w14:paraId="48540856" w14:textId="248F29B3" w:rsidR="00683E29" w:rsidRDefault="00683E29" w:rsidP="00683E29">
      <w:pPr>
        <w:pStyle w:val="Heading4"/>
      </w:pPr>
      <w:r>
        <w:t xml:space="preserve">Communication channel </w:t>
      </w:r>
    </w:p>
    <w:p w14:paraId="545C5667" w14:textId="42932648" w:rsidR="00683E29" w:rsidRDefault="00683E29" w:rsidP="00AF702A">
      <w:pPr>
        <w:pStyle w:val="Style1"/>
      </w:pPr>
      <w:r>
        <w:t xml:space="preserve">The communication type is depended on the </w:t>
      </w:r>
      <w:r w:rsidR="008A19CD">
        <w:t xml:space="preserve">OBC </w:t>
      </w:r>
      <w:r>
        <w:t xml:space="preserve">type, each </w:t>
      </w:r>
      <w:r w:rsidR="008A19CD">
        <w:t xml:space="preserve">OBC </w:t>
      </w:r>
      <w:r>
        <w:t>can come with different communication ports and we can choose to use most of them. Our system implementation won’t rely on the communication type. By writing in C</w:t>
      </w:r>
      <w:r w:rsidR="003D602E">
        <w:t>++,</w:t>
      </w:r>
      <w:r>
        <w:t xml:space="preserve"> we can </w:t>
      </w:r>
      <w:r w:rsidR="003A41AB">
        <w:t>use Abstraction</w:t>
      </w:r>
      <w:r>
        <w:t xml:space="preserve"> and </w:t>
      </w:r>
      <w:r w:rsidR="003A41AB">
        <w:t>I</w:t>
      </w:r>
      <w:r>
        <w:t xml:space="preserve">nheritance to implement the system without relying on the communication type and being able to support a variety of different communication types easily. By creating a general interface between the tested </w:t>
      </w:r>
      <w:r w:rsidR="007C4908">
        <w:t xml:space="preserve">OBC </w:t>
      </w:r>
      <w:r>
        <w:t xml:space="preserve">and the testing system, creating agreed on messaged for sending Test Command with Data from the station to the </w:t>
      </w:r>
      <w:r w:rsidR="007C4908">
        <w:t>OBC</w:t>
      </w:r>
      <w:r>
        <w:t>, and replying with Test Result, we can create the communication protocol we need without relying on the communication type.</w:t>
      </w:r>
    </w:p>
    <w:p w14:paraId="77593346" w14:textId="2F43E6BC" w:rsidR="00683E29" w:rsidRDefault="00683E29" w:rsidP="004E44E0">
      <w:pPr>
        <w:pStyle w:val="Style1"/>
      </w:pPr>
      <w:r>
        <w:t xml:space="preserve">The communication type we would hope to use is USB 3.0, providing fast </w:t>
      </w:r>
      <w:r w:rsidR="003A41AB">
        <w:t xml:space="preserve">data transfer and can be found on many </w:t>
      </w:r>
      <w:r w:rsidR="007C4908">
        <w:t>OBC</w:t>
      </w:r>
      <w:r w:rsidR="003A41AB">
        <w:t xml:space="preserve">s and on any personal computer. If it won’t be </w:t>
      </w:r>
      <w:r w:rsidR="000E3849">
        <w:t>possible,</w:t>
      </w:r>
      <w:r w:rsidR="003A41AB">
        <w:t xml:space="preserve"> we can use other communication types such as </w:t>
      </w:r>
      <w:r w:rsidR="00ED7389">
        <w:t>E</w:t>
      </w:r>
      <w:r w:rsidR="003A41AB" w:rsidRPr="003A41AB">
        <w:t xml:space="preserve">thernet </w:t>
      </w:r>
      <w:r w:rsidR="003A41AB">
        <w:t xml:space="preserve">or even some of the serial protocols (RS485 and so on). We prefer to use the connections already available on our computer to save the need to get specialize adapters and drivers. </w:t>
      </w:r>
    </w:p>
    <w:p w14:paraId="7F5C395F" w14:textId="513BC735" w:rsidR="003A41AB" w:rsidRDefault="003A41AB" w:rsidP="003A41AB">
      <w:pPr>
        <w:pStyle w:val="Heading4"/>
      </w:pPr>
      <w:r>
        <w:t>Communication protocol</w:t>
      </w:r>
    </w:p>
    <w:p w14:paraId="6CB6D013" w14:textId="1064ABBE" w:rsidR="003A41AB" w:rsidRPr="003A41AB" w:rsidRDefault="003A41AB" w:rsidP="004E44E0">
      <w:pPr>
        <w:pStyle w:val="Style1"/>
      </w:pPr>
      <w:r>
        <w:t xml:space="preserve">For our communication protocol we created simple message </w:t>
      </w:r>
      <w:r w:rsidR="00204501">
        <w:t>fitting</w:t>
      </w:r>
      <w:r>
        <w:t xml:space="preserve"> to use in our </w:t>
      </w:r>
      <w:r w:rsidR="00FF122F">
        <w:t>system</w:t>
      </w:r>
      <w:r w:rsidR="00A0379F">
        <w:t xml:space="preserve">, we </w:t>
      </w:r>
      <w:r w:rsidR="00204501">
        <w:t>need</w:t>
      </w:r>
      <w:r w:rsidR="00A0379F">
        <w:t xml:space="preserve"> </w:t>
      </w:r>
      <w:r w:rsidR="00204501">
        <w:t>a</w:t>
      </w:r>
      <w:r w:rsidR="00A0379F">
        <w:t xml:space="preserve"> Command message from the test station to the tested </w:t>
      </w:r>
      <w:r w:rsidR="000E3849">
        <w:t>OBC</w:t>
      </w:r>
      <w:r w:rsidR="00A0379F">
        <w:t xml:space="preserve">, a Result message from the tested </w:t>
      </w:r>
      <w:r w:rsidR="000E3849">
        <w:t xml:space="preserve">OBC </w:t>
      </w:r>
      <w:r w:rsidR="00A0379F">
        <w:t xml:space="preserve">to the testing system and an Error message. Each message is with the same following structure: </w:t>
      </w:r>
    </w:p>
    <w:p w14:paraId="30440A5F" w14:textId="77777777" w:rsidR="002D08E6" w:rsidRPr="003A41AB" w:rsidRDefault="002D08E6" w:rsidP="004E44E0">
      <w:pPr>
        <w:pStyle w:val="Style1"/>
      </w:pPr>
    </w:p>
    <w:tbl>
      <w:tblPr>
        <w:tblStyle w:val="TableGrid"/>
        <w:tblW w:w="0" w:type="auto"/>
        <w:tblInd w:w="1080" w:type="dxa"/>
        <w:tblLook w:val="04A0" w:firstRow="1" w:lastRow="0" w:firstColumn="1" w:lastColumn="0" w:noHBand="0" w:noVBand="1"/>
      </w:tblPr>
      <w:tblGrid>
        <w:gridCol w:w="925"/>
        <w:gridCol w:w="7011"/>
      </w:tblGrid>
      <w:tr w:rsidR="00A0379F" w14:paraId="651CBD1F" w14:textId="77777777" w:rsidTr="00555210">
        <w:tc>
          <w:tcPr>
            <w:tcW w:w="925" w:type="dxa"/>
            <w:shd w:val="clear" w:color="auto" w:fill="D9D9D9" w:themeFill="background1" w:themeFillShade="D9"/>
          </w:tcPr>
          <w:p w14:paraId="04FD2BD0" w14:textId="1E47D2E9" w:rsidR="00A0379F" w:rsidRDefault="00A0379F" w:rsidP="003A41AB">
            <w:r>
              <w:t>Byte number</w:t>
            </w:r>
          </w:p>
        </w:tc>
        <w:tc>
          <w:tcPr>
            <w:tcW w:w="7011" w:type="dxa"/>
            <w:shd w:val="clear" w:color="auto" w:fill="D9D9D9" w:themeFill="background1" w:themeFillShade="D9"/>
          </w:tcPr>
          <w:p w14:paraId="7F867AAA" w14:textId="04B86EEA" w:rsidR="00A0379F" w:rsidRDefault="00A0379F" w:rsidP="003A41AB">
            <w:r>
              <w:t xml:space="preserve">Field name </w:t>
            </w:r>
          </w:p>
        </w:tc>
      </w:tr>
      <w:tr w:rsidR="00A0379F" w14:paraId="5417C926" w14:textId="77777777" w:rsidTr="00A0379F">
        <w:tc>
          <w:tcPr>
            <w:tcW w:w="925" w:type="dxa"/>
          </w:tcPr>
          <w:p w14:paraId="1A9047B9" w14:textId="15DE06AC" w:rsidR="00A0379F" w:rsidRDefault="00A0379F" w:rsidP="003A41AB">
            <w:r>
              <w:t>0-1</w:t>
            </w:r>
          </w:p>
        </w:tc>
        <w:tc>
          <w:tcPr>
            <w:tcW w:w="7011" w:type="dxa"/>
          </w:tcPr>
          <w:p w14:paraId="2C1C488B" w14:textId="680FB3F2" w:rsidR="00A0379F" w:rsidRDefault="00A0379F" w:rsidP="003A41AB">
            <w:r>
              <w:t xml:space="preserve">Op Code </w:t>
            </w:r>
          </w:p>
        </w:tc>
      </w:tr>
      <w:tr w:rsidR="00A0379F" w14:paraId="06827799" w14:textId="77777777" w:rsidTr="00A0379F">
        <w:tc>
          <w:tcPr>
            <w:tcW w:w="925" w:type="dxa"/>
          </w:tcPr>
          <w:p w14:paraId="2F8C89AD" w14:textId="3578D453" w:rsidR="00A0379F" w:rsidRDefault="00A0379F" w:rsidP="003A41AB">
            <w:r>
              <w:lastRenderedPageBreak/>
              <w:t>2-5</w:t>
            </w:r>
          </w:p>
        </w:tc>
        <w:tc>
          <w:tcPr>
            <w:tcW w:w="7011" w:type="dxa"/>
          </w:tcPr>
          <w:p w14:paraId="3D8A87A4" w14:textId="30431659" w:rsidR="00A0379F" w:rsidRDefault="00A0379F" w:rsidP="003A41AB">
            <w:r>
              <w:t xml:space="preserve">Data size </w:t>
            </w:r>
          </w:p>
        </w:tc>
      </w:tr>
      <w:tr w:rsidR="00A0379F" w14:paraId="79D1EFC4" w14:textId="77777777" w:rsidTr="00A0379F">
        <w:tc>
          <w:tcPr>
            <w:tcW w:w="925" w:type="dxa"/>
          </w:tcPr>
          <w:p w14:paraId="2DE9E188" w14:textId="7DA802BC" w:rsidR="00A0379F" w:rsidRDefault="00A0379F" w:rsidP="003A41AB">
            <w:r>
              <w:t>6-…</w:t>
            </w:r>
          </w:p>
        </w:tc>
        <w:tc>
          <w:tcPr>
            <w:tcW w:w="7011" w:type="dxa"/>
          </w:tcPr>
          <w:p w14:paraId="007DEBF6" w14:textId="4FCD4BBF" w:rsidR="00A0379F" w:rsidRDefault="00A0379F" w:rsidP="003A41AB">
            <w:r>
              <w:t>Data</w:t>
            </w:r>
          </w:p>
        </w:tc>
      </w:tr>
    </w:tbl>
    <w:p w14:paraId="7404D611" w14:textId="4FC22E32" w:rsidR="00A0379F" w:rsidRDefault="00A0379F" w:rsidP="004E44E0"/>
    <w:p w14:paraId="47318867" w14:textId="1E0E6556" w:rsidR="00A0379F" w:rsidRDefault="004C438E" w:rsidP="004E44E0">
      <w:pPr>
        <w:pStyle w:val="Style1"/>
      </w:pPr>
      <w:r>
        <w:t>Each message will send a different type of data, the Command will start with the test variables following with the test data, the result will be a table of result, one row for each test\test iteration and the error will contain an error code.</w:t>
      </w:r>
    </w:p>
    <w:p w14:paraId="7D575DB4" w14:textId="77777777" w:rsidR="00C2705E" w:rsidRDefault="00C2705E" w:rsidP="004E44E0">
      <w:pPr>
        <w:pStyle w:val="Style1"/>
      </w:pPr>
    </w:p>
    <w:p w14:paraId="55344867" w14:textId="6E228929" w:rsidR="004C438E" w:rsidRDefault="002B2D7D" w:rsidP="004C438E">
      <w:pPr>
        <w:pStyle w:val="Heading4"/>
      </w:pPr>
      <w:r w:rsidRPr="002B2D7D">
        <w:t>OBC</w:t>
      </w:r>
      <w:r>
        <w:t xml:space="preserve"> </w:t>
      </w:r>
      <w:r w:rsidR="00765D2F">
        <w:t xml:space="preserve">system </w:t>
      </w:r>
      <w:r w:rsidR="004C438E">
        <w:t>Implementation</w:t>
      </w:r>
    </w:p>
    <w:p w14:paraId="6490FA74" w14:textId="7209F23B" w:rsidR="004E44E0" w:rsidRDefault="00765D2F" w:rsidP="009C52E6">
      <w:pPr>
        <w:pStyle w:val="Style1"/>
      </w:pPr>
      <w:r>
        <w:t xml:space="preserve">The </w:t>
      </w:r>
      <w:r w:rsidR="002B2D7D">
        <w:t xml:space="preserve">OBC </w:t>
      </w:r>
      <w:r>
        <w:t>test system is composed of 3 parts. the first is the algorithms we want to test, the versions we implemented already or any other variations we will create in the future. The second part is the communication with the test station</w:t>
      </w:r>
      <w:r w:rsidR="00C059F1">
        <w:t>.</w:t>
      </w:r>
      <w:r>
        <w:t xml:space="preserve"> </w:t>
      </w:r>
      <w:r w:rsidR="00C059F1">
        <w:t>The</w:t>
      </w:r>
      <w:r>
        <w:t xml:space="preserve"> communication channel </w:t>
      </w:r>
      <w:r w:rsidR="00C059F1">
        <w:t>implementation</w:t>
      </w:r>
      <w:r>
        <w:t xml:space="preserve"> is </w:t>
      </w:r>
      <w:r w:rsidR="002B2D7D">
        <w:t xml:space="preserve">OBC </w:t>
      </w:r>
      <w:r>
        <w:t xml:space="preserve">and operating system depended and we will have to implement specifically for the </w:t>
      </w:r>
      <w:r w:rsidR="002B2D7D">
        <w:t xml:space="preserve">OBC </w:t>
      </w:r>
      <w:r>
        <w:t>we want to test. The third and last part is the part that manage it all, run tests and create the result.</w:t>
      </w:r>
    </w:p>
    <w:p w14:paraId="1AB73BBF" w14:textId="77777777" w:rsidR="002F0F80" w:rsidRPr="009C52E6" w:rsidRDefault="002F0F80" w:rsidP="009C52E6">
      <w:pPr>
        <w:pStyle w:val="Style1"/>
      </w:pPr>
    </w:p>
    <w:p w14:paraId="7DA3B346" w14:textId="76E2162D" w:rsidR="00A02002" w:rsidRDefault="00A02002" w:rsidP="006452C0">
      <w:pPr>
        <w:pStyle w:val="descriptionTitle"/>
      </w:pPr>
      <w:r w:rsidRPr="00A02002">
        <w:t xml:space="preserve">Diagram </w:t>
      </w:r>
      <w:r w:rsidR="006452C0">
        <w:t>8</w:t>
      </w:r>
      <w:r w:rsidRPr="00A02002">
        <w:t xml:space="preserve">, </w:t>
      </w:r>
      <w:r w:rsidR="006452C0">
        <w:t>the T</w:t>
      </w:r>
      <w:r w:rsidR="006452C0" w:rsidRPr="00A02002">
        <w:t>est</w:t>
      </w:r>
      <w:r w:rsidR="006452C0">
        <w:t>ed</w:t>
      </w:r>
      <w:r w:rsidR="006452C0" w:rsidRPr="00A02002">
        <w:t xml:space="preserve"> </w:t>
      </w:r>
      <w:r w:rsidR="002B2D7D" w:rsidRPr="002A0A44">
        <w:t>OBC</w:t>
      </w:r>
      <w:r w:rsidRPr="002A0A44">
        <w:t xml:space="preserve"> </w:t>
      </w:r>
      <w:r w:rsidRPr="00A02002">
        <w:t>system class diagram</w:t>
      </w:r>
    </w:p>
    <w:p w14:paraId="5239B2FD" w14:textId="3E0448C3" w:rsidR="00A02002" w:rsidRPr="00A02002" w:rsidRDefault="004E44E0" w:rsidP="006452C0">
      <w:pPr>
        <w:pStyle w:val="descriptionText"/>
        <w:ind w:left="0"/>
      </w:pPr>
      <w:r w:rsidRPr="00A02002">
        <w:rPr>
          <w:noProof/>
          <w:color w:val="FF0000"/>
          <w14:textFill>
            <w14:solidFill>
              <w14:srgbClr w14:val="FF0000">
                <w14:lumMod w14:val="65000"/>
                <w14:lumOff w14:val="35000"/>
              </w14:srgbClr>
            </w14:solidFill>
          </w14:textFill>
        </w:rPr>
        <w:drawing>
          <wp:anchor distT="0" distB="0" distL="114300" distR="114300" simplePos="0" relativeHeight="251658247" behindDoc="1" locked="0" layoutInCell="1" allowOverlap="1" wp14:anchorId="1EAB552D" wp14:editId="41B1A8AB">
            <wp:simplePos x="0" y="0"/>
            <wp:positionH relativeFrom="margin">
              <wp:posOffset>-139065</wp:posOffset>
            </wp:positionH>
            <wp:positionV relativeFrom="paragraph">
              <wp:posOffset>300990</wp:posOffset>
            </wp:positionV>
            <wp:extent cx="6062980" cy="3696970"/>
            <wp:effectExtent l="19050" t="19050" r="13970" b="17780"/>
            <wp:wrapSquare wrapText="bothSides"/>
            <wp:docPr id="590324688" name="Picture 59032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062980" cy="369697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r w:rsidR="00A02002">
        <w:t>The communication channel is depended on both the operating system and the communication type and protocol we use. The timer and reading the clock in order to create a timer is depended on the operating system.</w:t>
      </w:r>
    </w:p>
    <w:p w14:paraId="672B700B" w14:textId="3FD08828" w:rsidR="00A02002" w:rsidRDefault="00A02002" w:rsidP="004C438E">
      <w:pPr>
        <w:ind w:left="1080"/>
        <w:rPr>
          <w:color w:val="FF0000"/>
        </w:rPr>
      </w:pPr>
    </w:p>
    <w:p w14:paraId="78D8CA0F" w14:textId="44A14C29" w:rsidR="00A02002" w:rsidRDefault="00D07BF8" w:rsidP="00D07BF8">
      <w:pPr>
        <w:pStyle w:val="Heading4"/>
      </w:pPr>
      <w:r>
        <w:t>Test station system implementation</w:t>
      </w:r>
    </w:p>
    <w:p w14:paraId="39879A21" w14:textId="5962524A" w:rsidR="00D07BF8" w:rsidRDefault="00D07BF8" w:rsidP="004E44E0">
      <w:pPr>
        <w:pStyle w:val="Style1"/>
      </w:pPr>
      <w:r>
        <w:t xml:space="preserve">The test station system process is starting by loading a specific test variables and data, the test initial data is just two orbiting objects TLE data sets. After loading </w:t>
      </w:r>
      <w:r>
        <w:lastRenderedPageBreak/>
        <w:t xml:space="preserve">the </w:t>
      </w:r>
      <w:proofErr w:type="gramStart"/>
      <w:r>
        <w:t>data</w:t>
      </w:r>
      <w:proofErr w:type="gramEnd"/>
      <w:r>
        <w:t xml:space="preserve"> the system need to create the actual test data, send the</w:t>
      </w:r>
      <w:r w:rsidR="00902049">
        <w:t xml:space="preserve"> test</w:t>
      </w:r>
      <w:r>
        <w:t xml:space="preserve"> data and the relevant command and start the calculation for the actual </w:t>
      </w:r>
      <w:r w:rsidR="00B746C9">
        <w:t>results using SGP4 with small time-steps</w:t>
      </w:r>
      <w:r>
        <w:t xml:space="preserve"> simultaneously. The test station is implemented on a personal computer, and we are planning to implement it on the windows OS. We can divide the system to 4 parts, starting with the main process, managing the test and result and controlling the system. The second part is the test data generation, using the propagator we create data set for the algorithms and calculating the actual minimal distance for comparing the algorithm’s result. The third part is our own data handling, we need to save each test result, calculate the size of the error and so on. The last part is the communication channel, communicating with the tested </w:t>
      </w:r>
      <w:r w:rsidR="00A36B3A">
        <w:t xml:space="preserve">OBC </w:t>
      </w:r>
      <w:r>
        <w:t xml:space="preserve">system, sending data and receiving tests results. </w:t>
      </w:r>
    </w:p>
    <w:p w14:paraId="1040C06B" w14:textId="6C5D09F8" w:rsidR="00F809EA" w:rsidRDefault="00F809EA" w:rsidP="00E25FCA">
      <w:pPr>
        <w:pStyle w:val="descriptionTitle"/>
      </w:pPr>
      <w:r w:rsidRPr="00A02002">
        <w:t xml:space="preserve">Diagram </w:t>
      </w:r>
      <w:r w:rsidR="00E25FCA">
        <w:t>9</w:t>
      </w:r>
      <w:r w:rsidRPr="00A02002">
        <w:t xml:space="preserve">, </w:t>
      </w:r>
      <w:r>
        <w:t xml:space="preserve">Test station </w:t>
      </w:r>
      <w:r w:rsidRPr="00A02002">
        <w:t>system class diagram</w:t>
      </w:r>
    </w:p>
    <w:p w14:paraId="2D99F1E0" w14:textId="1DAD2A61" w:rsidR="00A02002" w:rsidRDefault="004E44E0" w:rsidP="00E25FCA">
      <w:pPr>
        <w:pStyle w:val="descriptionText"/>
      </w:pPr>
      <w:r>
        <w:rPr>
          <w:noProof/>
        </w:rPr>
        <w:drawing>
          <wp:anchor distT="0" distB="0" distL="114300" distR="114300" simplePos="0" relativeHeight="251658248" behindDoc="1" locked="0" layoutInCell="1" allowOverlap="1" wp14:anchorId="0D3E7025" wp14:editId="214877BD">
            <wp:simplePos x="0" y="0"/>
            <wp:positionH relativeFrom="margin">
              <wp:align>center</wp:align>
            </wp:positionH>
            <wp:positionV relativeFrom="paragraph">
              <wp:posOffset>219406</wp:posOffset>
            </wp:positionV>
            <wp:extent cx="6139180" cy="4488815"/>
            <wp:effectExtent l="19050" t="19050" r="13970" b="26035"/>
            <wp:wrapTight wrapText="bothSides">
              <wp:wrapPolygon edited="0">
                <wp:start x="-67" y="-92"/>
                <wp:lineTo x="-67" y="21634"/>
                <wp:lineTo x="21582" y="21634"/>
                <wp:lineTo x="21582" y="-92"/>
                <wp:lineTo x="-67" y="-92"/>
              </wp:wrapPolygon>
            </wp:wrapTight>
            <wp:docPr id="1972186030" name="Picture 1972186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139180" cy="4488815"/>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r w:rsidR="00F809EA">
        <w:t>The communication channel is depended only on the communication type and protocol we use</w:t>
      </w:r>
      <w:r w:rsidR="00163753">
        <w:t>.</w:t>
      </w:r>
    </w:p>
    <w:p w14:paraId="000EAF00" w14:textId="5CB8193D" w:rsidR="00F809EA" w:rsidRDefault="00F809EA" w:rsidP="004C438E">
      <w:pPr>
        <w:ind w:left="1080"/>
      </w:pPr>
    </w:p>
    <w:p w14:paraId="5F9D0EB9" w14:textId="77777777" w:rsidR="00E2089F" w:rsidRDefault="00E2089F">
      <w:pPr>
        <w:rPr>
          <w:rFonts w:asciiTheme="minorBidi" w:eastAsiaTheme="majorEastAsia" w:hAnsiTheme="minorBidi" w:cstheme="majorBidi"/>
          <w:color w:val="2F5496" w:themeColor="accent1" w:themeShade="BF"/>
          <w:sz w:val="26"/>
          <w:szCs w:val="26"/>
        </w:rPr>
      </w:pPr>
      <w:r>
        <w:br w:type="page"/>
      </w:r>
    </w:p>
    <w:p w14:paraId="566B5255" w14:textId="0D4391A8" w:rsidR="004C438E" w:rsidRDefault="005F4125" w:rsidP="00910E88">
      <w:pPr>
        <w:pStyle w:val="Heading4"/>
      </w:pPr>
      <w:r>
        <w:lastRenderedPageBreak/>
        <w:t xml:space="preserve">Full system activity diagram </w:t>
      </w:r>
    </w:p>
    <w:p w14:paraId="436FA00E" w14:textId="1926D9A5" w:rsidR="005F4125" w:rsidRDefault="008D4788" w:rsidP="00E25FCA">
      <w:pPr>
        <w:pStyle w:val="descriptionTitle"/>
      </w:pPr>
      <w:r>
        <w:rPr>
          <w:noProof/>
        </w:rPr>
        <w:drawing>
          <wp:anchor distT="0" distB="0" distL="114300" distR="114300" simplePos="0" relativeHeight="251658245" behindDoc="0" locked="0" layoutInCell="1" allowOverlap="1" wp14:anchorId="7638F21D" wp14:editId="6FFB3A4E">
            <wp:simplePos x="0" y="0"/>
            <wp:positionH relativeFrom="margin">
              <wp:align>center</wp:align>
            </wp:positionH>
            <wp:positionV relativeFrom="paragraph">
              <wp:posOffset>206375</wp:posOffset>
            </wp:positionV>
            <wp:extent cx="7131050" cy="4301490"/>
            <wp:effectExtent l="0" t="0" r="0" b="3810"/>
            <wp:wrapSquare wrapText="bothSides"/>
            <wp:docPr id="277341456" name="Picture 27734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7131050" cy="4301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4125" w:rsidRPr="00A02002">
        <w:t xml:space="preserve">Diagram </w:t>
      </w:r>
      <w:r w:rsidR="00E25FCA">
        <w:t>10</w:t>
      </w:r>
      <w:r w:rsidR="005F4125" w:rsidRPr="00A02002">
        <w:t xml:space="preserve">, </w:t>
      </w:r>
      <w:r w:rsidR="005F4125">
        <w:t>full system activity diagram</w:t>
      </w:r>
    </w:p>
    <w:p w14:paraId="78629071" w14:textId="77777777" w:rsidR="005F4125" w:rsidRDefault="005F4125" w:rsidP="005F4125">
      <w:pPr>
        <w:ind w:left="1080"/>
        <w:rPr>
          <w:color w:val="FF0000"/>
        </w:rPr>
      </w:pPr>
    </w:p>
    <w:p w14:paraId="1C9B75C8" w14:textId="77777777" w:rsidR="00553E9F" w:rsidRDefault="00553E9F">
      <w:pPr>
        <w:rPr>
          <w:rFonts w:asciiTheme="minorBidi" w:eastAsiaTheme="majorEastAsia" w:hAnsiTheme="minorBidi" w:cstheme="majorBidi"/>
          <w:color w:val="2F5496" w:themeColor="accent1" w:themeShade="BF"/>
          <w:sz w:val="26"/>
          <w:szCs w:val="26"/>
        </w:rPr>
      </w:pPr>
      <w:r>
        <w:br w:type="page"/>
      </w:r>
    </w:p>
    <w:p w14:paraId="631C2C04" w14:textId="032E9119" w:rsidR="00F3219B" w:rsidRDefault="00F3219B" w:rsidP="00F3219B">
      <w:pPr>
        <w:pStyle w:val="Heading3"/>
      </w:pPr>
      <w:bookmarkStart w:id="126" w:name="_Toc138411557"/>
      <w:r>
        <w:lastRenderedPageBreak/>
        <w:t>Result data set</w:t>
      </w:r>
      <w:bookmarkEnd w:id="126"/>
    </w:p>
    <w:p w14:paraId="00576264" w14:textId="37AE0B6D" w:rsidR="005B471C" w:rsidRDefault="00F3219B" w:rsidP="005B471C">
      <w:r>
        <w:t xml:space="preserve">For each test we run on the system, a set of result is created, analyzing the result and displaying the data appropriately is an important part of our project, displaying the result as part of our GUI is described in the following paragraph. Each set of result start with the test data, including 2 TLEs, the names of the satellites, CATCH polynomial degree, </w:t>
      </w:r>
      <w:r w:rsidR="005B471C">
        <w:t xml:space="preserve">number of iterations, creation date for the TLEs, the SGP4 time step size for finding the real </w:t>
      </w:r>
      <w:r w:rsidR="00543CB2">
        <w:t>TCA (</w:t>
      </w:r>
      <w:r w:rsidR="005B471C">
        <w:t>the accuracy),</w:t>
      </w:r>
      <w:r w:rsidR="00543CB2">
        <w:t xml:space="preserve"> the real result</w:t>
      </w:r>
      <w:r w:rsidR="005B471C">
        <w:t xml:space="preserve"> and the tests result. The test result for each iteration includes ANCAS result</w:t>
      </w:r>
      <w:r w:rsidR="00543CB2">
        <w:t xml:space="preserve"> and </w:t>
      </w:r>
      <w:r w:rsidR="005B471C">
        <w:t>CATCH result</w:t>
      </w:r>
      <w:r w:rsidR="00543CB2">
        <w:t xml:space="preserve"> with both run time and the number of </w:t>
      </w:r>
      <w:r w:rsidR="00F97180">
        <w:t>points</w:t>
      </w:r>
      <w:r w:rsidR="00543CB2">
        <w:t xml:space="preserve"> tested</w:t>
      </w:r>
      <w:r w:rsidR="005B471C">
        <w:t xml:space="preserve">. The data will be saved in an CSV format in a result folder and can be opened manually or via the GUI. </w:t>
      </w:r>
    </w:p>
    <w:p w14:paraId="72329CD8" w14:textId="077956AB" w:rsidR="00553E9F" w:rsidRDefault="00553E9F" w:rsidP="0063458E">
      <w:pPr>
        <w:pStyle w:val="descriptionTitle"/>
      </w:pPr>
      <w:r>
        <w:t xml:space="preserve">Image </w:t>
      </w:r>
      <w:r w:rsidR="0063458E">
        <w:t>5,</w:t>
      </w:r>
      <w:r w:rsidR="002932E7">
        <w:t xml:space="preserve"> test data table</w:t>
      </w:r>
    </w:p>
    <w:p w14:paraId="1AB7FB50" w14:textId="77777777" w:rsidR="00553E9F" w:rsidRPr="00297397" w:rsidRDefault="00553E9F" w:rsidP="00553E9F">
      <w:pPr>
        <w:rPr>
          <w:color w:val="FF0000"/>
        </w:rPr>
      </w:pPr>
      <w:r>
        <w:rPr>
          <w:noProof/>
        </w:rPr>
        <w:drawing>
          <wp:inline distT="0" distB="0" distL="0" distR="0" wp14:anchorId="1F30F4D2" wp14:editId="342CDE14">
            <wp:extent cx="5048250" cy="2790825"/>
            <wp:effectExtent l="0" t="0" r="0" b="9525"/>
            <wp:docPr id="2030738870" name="Picture 2030738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38870" name=""/>
                    <pic:cNvPicPr/>
                  </pic:nvPicPr>
                  <pic:blipFill>
                    <a:blip r:embed="rId323"/>
                    <a:stretch>
                      <a:fillRect/>
                    </a:stretch>
                  </pic:blipFill>
                  <pic:spPr>
                    <a:xfrm>
                      <a:off x="0" y="0"/>
                      <a:ext cx="5048250" cy="2790825"/>
                    </a:xfrm>
                    <a:prstGeom prst="rect">
                      <a:avLst/>
                    </a:prstGeom>
                  </pic:spPr>
                </pic:pic>
              </a:graphicData>
            </a:graphic>
          </wp:inline>
        </w:drawing>
      </w:r>
    </w:p>
    <w:p w14:paraId="5B84014C" w14:textId="77777777" w:rsidR="00553E9F" w:rsidRDefault="00553E9F" w:rsidP="005B471C"/>
    <w:p w14:paraId="6FAC8C08" w14:textId="6C0DF391" w:rsidR="00297397" w:rsidRPr="0063458E" w:rsidRDefault="00297397" w:rsidP="0063458E">
      <w:pPr>
        <w:pStyle w:val="descriptionTitle"/>
      </w:pPr>
      <w:r w:rsidRPr="0063458E">
        <w:t xml:space="preserve">Image </w:t>
      </w:r>
      <w:r w:rsidR="0063458E" w:rsidRPr="0063458E">
        <w:t>6,</w:t>
      </w:r>
      <w:r w:rsidR="002932E7" w:rsidRPr="0063458E">
        <w:t xml:space="preserve"> test result table</w:t>
      </w:r>
    </w:p>
    <w:p w14:paraId="293410CB" w14:textId="2EA5A976" w:rsidR="00297397" w:rsidRDefault="00166FAA" w:rsidP="005B471C">
      <w:pPr>
        <w:rPr>
          <w:color w:val="FF0000"/>
        </w:rPr>
      </w:pPr>
      <w:r>
        <w:rPr>
          <w:noProof/>
        </w:rPr>
        <w:drawing>
          <wp:inline distT="0" distB="0" distL="0" distR="0" wp14:anchorId="2462D535" wp14:editId="7505B5C7">
            <wp:extent cx="5731510" cy="742950"/>
            <wp:effectExtent l="0" t="0" r="2540" b="0"/>
            <wp:docPr id="586040122" name="Picture 58604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40122" name=""/>
                    <pic:cNvPicPr/>
                  </pic:nvPicPr>
                  <pic:blipFill>
                    <a:blip r:embed="rId324"/>
                    <a:stretch>
                      <a:fillRect/>
                    </a:stretch>
                  </pic:blipFill>
                  <pic:spPr>
                    <a:xfrm>
                      <a:off x="0" y="0"/>
                      <a:ext cx="5731510" cy="742950"/>
                    </a:xfrm>
                    <a:prstGeom prst="rect">
                      <a:avLst/>
                    </a:prstGeom>
                  </pic:spPr>
                </pic:pic>
              </a:graphicData>
            </a:graphic>
          </wp:inline>
        </w:drawing>
      </w:r>
    </w:p>
    <w:p w14:paraId="6163EB6A" w14:textId="77777777" w:rsidR="006E64FB" w:rsidRDefault="006E64FB">
      <w:pPr>
        <w:rPr>
          <w:rFonts w:asciiTheme="minorBidi" w:eastAsiaTheme="majorEastAsia" w:hAnsiTheme="minorBidi" w:cstheme="majorBidi"/>
          <w:color w:val="2F5496" w:themeColor="accent1" w:themeShade="BF"/>
          <w:sz w:val="26"/>
          <w:szCs w:val="26"/>
        </w:rPr>
      </w:pPr>
      <w:r>
        <w:br w:type="page"/>
      </w:r>
    </w:p>
    <w:p w14:paraId="0AC86CE5" w14:textId="4C86FF62" w:rsidR="005F4125" w:rsidRDefault="000D2847" w:rsidP="00F3219B">
      <w:pPr>
        <w:pStyle w:val="Heading3"/>
      </w:pPr>
      <w:bookmarkStart w:id="127" w:name="_Toc138411558"/>
      <w:r>
        <w:lastRenderedPageBreak/>
        <w:t>User</w:t>
      </w:r>
      <w:r w:rsidR="00F3219B">
        <w:t xml:space="preserve"> interface</w:t>
      </w:r>
      <w:bookmarkEnd w:id="127"/>
    </w:p>
    <w:p w14:paraId="2EABC5CA" w14:textId="2E5AC657" w:rsidR="00F3219B" w:rsidRDefault="00F3219B" w:rsidP="00F3219B">
      <w:r>
        <w:t>For the Testing Station, running on the user computer, there is a simple user interface</w:t>
      </w:r>
      <w:r w:rsidR="006E64FB">
        <w:t xml:space="preserve"> including windows for viewing the active tests, one for creatin a new test, one for viewing the finished tests that can lead to the test result view.</w:t>
      </w:r>
    </w:p>
    <w:p w14:paraId="708CD7BA" w14:textId="47F52349" w:rsidR="002A1E33" w:rsidRDefault="002A1E33" w:rsidP="002A1E33">
      <w:pPr>
        <w:pStyle w:val="Heading4"/>
      </w:pPr>
      <w:r>
        <w:t xml:space="preserve">Active </w:t>
      </w:r>
      <w:proofErr w:type="gramStart"/>
      <w:r>
        <w:t>tests</w:t>
      </w:r>
      <w:proofErr w:type="gramEnd"/>
      <w:r>
        <w:t xml:space="preserve"> view</w:t>
      </w:r>
    </w:p>
    <w:p w14:paraId="71BA140F" w14:textId="29A06C45" w:rsidR="00416626" w:rsidRPr="00C52F64" w:rsidRDefault="00416626" w:rsidP="00C52F64">
      <w:pPr>
        <w:pStyle w:val="descriptionTitle"/>
      </w:pPr>
      <w:r w:rsidRPr="00C52F64">
        <w:t xml:space="preserve">Image </w:t>
      </w:r>
      <w:r w:rsidR="00C52F64" w:rsidRPr="00C52F64">
        <w:t>7</w:t>
      </w:r>
      <w:r w:rsidRPr="00C52F64">
        <w:t>, active test window</w:t>
      </w:r>
    </w:p>
    <w:p w14:paraId="5428AE69" w14:textId="0B64678B" w:rsidR="00416626" w:rsidRPr="00416626" w:rsidRDefault="00416626" w:rsidP="00416626">
      <w:r>
        <w:rPr>
          <w:noProof/>
        </w:rPr>
        <w:drawing>
          <wp:inline distT="0" distB="0" distL="0" distR="0" wp14:anchorId="25E4F67F" wp14:editId="373DB85C">
            <wp:extent cx="4366729" cy="3060000"/>
            <wp:effectExtent l="19050" t="19050" r="15240" b="26670"/>
            <wp:docPr id="579542489" name="Picture 57954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542489" name=""/>
                    <pic:cNvPicPr/>
                  </pic:nvPicPr>
                  <pic:blipFill>
                    <a:blip r:embed="rId325"/>
                    <a:stretch>
                      <a:fillRect/>
                    </a:stretch>
                  </pic:blipFill>
                  <pic:spPr>
                    <a:xfrm>
                      <a:off x="0" y="0"/>
                      <a:ext cx="4366729" cy="3060000"/>
                    </a:xfrm>
                    <a:prstGeom prst="rect">
                      <a:avLst/>
                    </a:prstGeom>
                    <a:ln>
                      <a:solidFill>
                        <a:schemeClr val="tx1"/>
                      </a:solidFill>
                    </a:ln>
                  </pic:spPr>
                </pic:pic>
              </a:graphicData>
            </a:graphic>
          </wp:inline>
        </w:drawing>
      </w:r>
    </w:p>
    <w:p w14:paraId="0DDD8DD5" w14:textId="31B779D6" w:rsidR="008F4788" w:rsidRDefault="008F4788" w:rsidP="008F4788">
      <w:pPr>
        <w:pStyle w:val="Heading4"/>
      </w:pPr>
      <w:r>
        <w:t>Test result window</w:t>
      </w:r>
    </w:p>
    <w:p w14:paraId="176CE8B8" w14:textId="164493C4" w:rsidR="008F4788" w:rsidRPr="00C52F64" w:rsidRDefault="008F4788" w:rsidP="00C52F64">
      <w:pPr>
        <w:pStyle w:val="descriptionTitle"/>
      </w:pPr>
      <w:r w:rsidRPr="00C52F64">
        <w:t xml:space="preserve">Image </w:t>
      </w:r>
      <w:r w:rsidR="00C52F64" w:rsidRPr="00C52F64">
        <w:t>8</w:t>
      </w:r>
      <w:r w:rsidRPr="00C52F64">
        <w:t xml:space="preserve">, </w:t>
      </w:r>
      <w:r w:rsidR="00E538C9" w:rsidRPr="00C52F64">
        <w:t>test</w:t>
      </w:r>
      <w:r w:rsidRPr="00C52F64">
        <w:t xml:space="preserve"> </w:t>
      </w:r>
      <w:r w:rsidR="00E538C9" w:rsidRPr="00C52F64">
        <w:t>res</w:t>
      </w:r>
      <w:r w:rsidR="00B82A4F" w:rsidRPr="00C52F64">
        <w:t>ults</w:t>
      </w:r>
      <w:r w:rsidRPr="00C52F64">
        <w:t xml:space="preserve"> window</w:t>
      </w:r>
    </w:p>
    <w:p w14:paraId="6818B88D" w14:textId="4E0850AA" w:rsidR="008F4788" w:rsidRDefault="007A609C" w:rsidP="008F4788">
      <w:r>
        <w:rPr>
          <w:noProof/>
        </w:rPr>
        <w:drawing>
          <wp:inline distT="0" distB="0" distL="0" distR="0" wp14:anchorId="300B7821" wp14:editId="63DA5CE7">
            <wp:extent cx="4378496" cy="3060000"/>
            <wp:effectExtent l="19050" t="19050" r="22225" b="26670"/>
            <wp:docPr id="717812572" name="Picture 71781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812572" name=""/>
                    <pic:cNvPicPr/>
                  </pic:nvPicPr>
                  <pic:blipFill>
                    <a:blip r:embed="rId326"/>
                    <a:stretch>
                      <a:fillRect/>
                    </a:stretch>
                  </pic:blipFill>
                  <pic:spPr>
                    <a:xfrm>
                      <a:off x="0" y="0"/>
                      <a:ext cx="4378496" cy="3060000"/>
                    </a:xfrm>
                    <a:prstGeom prst="rect">
                      <a:avLst/>
                    </a:prstGeom>
                    <a:ln>
                      <a:solidFill>
                        <a:schemeClr val="tx1"/>
                      </a:solidFill>
                    </a:ln>
                  </pic:spPr>
                </pic:pic>
              </a:graphicData>
            </a:graphic>
          </wp:inline>
        </w:drawing>
      </w:r>
    </w:p>
    <w:p w14:paraId="62F9219B" w14:textId="2C4A8A67" w:rsidR="00E538C9" w:rsidRDefault="00E538C9" w:rsidP="00E538C9">
      <w:pPr>
        <w:pStyle w:val="Heading4"/>
      </w:pPr>
      <w:r>
        <w:lastRenderedPageBreak/>
        <w:t>Test result report</w:t>
      </w:r>
    </w:p>
    <w:p w14:paraId="0789A5ED" w14:textId="044E394C" w:rsidR="00E538C9" w:rsidRPr="00C52F64" w:rsidRDefault="00E538C9" w:rsidP="00C52F64">
      <w:pPr>
        <w:pStyle w:val="descriptionTitle"/>
      </w:pPr>
      <w:r w:rsidRPr="00C52F64">
        <w:t xml:space="preserve">Image </w:t>
      </w:r>
      <w:r w:rsidR="00C52F64" w:rsidRPr="00C52F64">
        <w:t>9</w:t>
      </w:r>
      <w:r w:rsidRPr="00C52F64">
        <w:t xml:space="preserve">, </w:t>
      </w:r>
      <w:r w:rsidR="00B82A4F" w:rsidRPr="00C52F64">
        <w:t>test</w:t>
      </w:r>
      <w:r w:rsidRPr="00C52F64">
        <w:t xml:space="preserve"> </w:t>
      </w:r>
      <w:r w:rsidR="00B82A4F" w:rsidRPr="00C52F64">
        <w:t>report</w:t>
      </w:r>
      <w:r w:rsidRPr="00C52F64">
        <w:t xml:space="preserve"> window</w:t>
      </w:r>
    </w:p>
    <w:p w14:paraId="6A0926C0" w14:textId="115E3B6A" w:rsidR="00E538C9" w:rsidRPr="00E538C9" w:rsidRDefault="00AF4985" w:rsidP="00E538C9">
      <w:r>
        <w:rPr>
          <w:noProof/>
        </w:rPr>
        <w:drawing>
          <wp:inline distT="0" distB="0" distL="0" distR="0" wp14:anchorId="7B73117B" wp14:editId="27EB5446">
            <wp:extent cx="3994730" cy="3060000"/>
            <wp:effectExtent l="19050" t="19050" r="25400" b="26670"/>
            <wp:docPr id="324806431" name="Picture 32480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806431" name=""/>
                    <pic:cNvPicPr/>
                  </pic:nvPicPr>
                  <pic:blipFill>
                    <a:blip r:embed="rId327"/>
                    <a:stretch>
                      <a:fillRect/>
                    </a:stretch>
                  </pic:blipFill>
                  <pic:spPr>
                    <a:xfrm>
                      <a:off x="0" y="0"/>
                      <a:ext cx="3994730" cy="3060000"/>
                    </a:xfrm>
                    <a:prstGeom prst="rect">
                      <a:avLst/>
                    </a:prstGeom>
                    <a:ln>
                      <a:solidFill>
                        <a:schemeClr val="tx1"/>
                      </a:solidFill>
                    </a:ln>
                  </pic:spPr>
                </pic:pic>
              </a:graphicData>
            </a:graphic>
          </wp:inline>
        </w:drawing>
      </w:r>
    </w:p>
    <w:p w14:paraId="1704B102" w14:textId="41D7410E" w:rsidR="005F4125" w:rsidRDefault="00416626" w:rsidP="00416626">
      <w:pPr>
        <w:pStyle w:val="Heading4"/>
      </w:pPr>
      <w:r>
        <w:t>Add test window</w:t>
      </w:r>
    </w:p>
    <w:p w14:paraId="2B772E61" w14:textId="21B5A8BE" w:rsidR="00416626" w:rsidRPr="00C52F64" w:rsidRDefault="00416626" w:rsidP="00C52F64">
      <w:pPr>
        <w:pStyle w:val="descriptionTitle"/>
      </w:pPr>
      <w:r w:rsidRPr="00C52F64">
        <w:t xml:space="preserve">Image </w:t>
      </w:r>
      <w:r w:rsidR="00C52F64" w:rsidRPr="00C52F64">
        <w:t>10</w:t>
      </w:r>
      <w:r w:rsidRPr="00C52F64">
        <w:t>, add test window</w:t>
      </w:r>
    </w:p>
    <w:p w14:paraId="7B376B0F" w14:textId="2C354D75" w:rsidR="000E0C44" w:rsidRPr="0050305B" w:rsidRDefault="00001836" w:rsidP="0050305B">
      <w:pPr>
        <w:rPr>
          <w:color w:val="FF0000"/>
        </w:rPr>
      </w:pPr>
      <w:r>
        <w:rPr>
          <w:noProof/>
        </w:rPr>
        <w:drawing>
          <wp:inline distT="0" distB="0" distL="0" distR="0" wp14:anchorId="2D3DB39B" wp14:editId="4AF50C50">
            <wp:extent cx="4368801" cy="3060000"/>
            <wp:effectExtent l="19050" t="19050" r="12700" b="26670"/>
            <wp:docPr id="291342230" name="Picture 29134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42230" name=""/>
                    <pic:cNvPicPr/>
                  </pic:nvPicPr>
                  <pic:blipFill>
                    <a:blip r:embed="rId328"/>
                    <a:stretch>
                      <a:fillRect/>
                    </a:stretch>
                  </pic:blipFill>
                  <pic:spPr>
                    <a:xfrm>
                      <a:off x="0" y="0"/>
                      <a:ext cx="4368801" cy="3060000"/>
                    </a:xfrm>
                    <a:prstGeom prst="rect">
                      <a:avLst/>
                    </a:prstGeom>
                    <a:ln>
                      <a:solidFill>
                        <a:schemeClr val="tx1"/>
                      </a:solidFill>
                    </a:ln>
                  </pic:spPr>
                </pic:pic>
              </a:graphicData>
            </a:graphic>
          </wp:inline>
        </w:drawing>
      </w:r>
      <w:bookmarkStart w:id="128" w:name="_Toc138016871"/>
      <w:bookmarkStart w:id="129" w:name="_Toc138059404"/>
      <w:bookmarkStart w:id="130" w:name="_Toc138148890"/>
      <w:bookmarkStart w:id="131" w:name="_Toc138160246"/>
    </w:p>
    <w:p w14:paraId="75DBA4C2" w14:textId="77777777" w:rsidR="0050305B" w:rsidRDefault="0050305B">
      <w:pPr>
        <w:rPr>
          <w:rFonts w:asciiTheme="minorBidi" w:eastAsiaTheme="majorEastAsia" w:hAnsiTheme="minorBidi" w:cstheme="majorBidi"/>
          <w:color w:val="2F5496" w:themeColor="accent1" w:themeShade="BF"/>
          <w:sz w:val="26"/>
          <w:szCs w:val="26"/>
        </w:rPr>
      </w:pPr>
      <w:r>
        <w:br w:type="page"/>
      </w:r>
    </w:p>
    <w:p w14:paraId="3DCF2A4A" w14:textId="47614F99" w:rsidR="00D60C80" w:rsidRDefault="007E5E21" w:rsidP="003C44D1">
      <w:pPr>
        <w:pStyle w:val="Heading1"/>
      </w:pPr>
      <w:bookmarkStart w:id="132" w:name="_Toc138411559"/>
      <w:r>
        <w:lastRenderedPageBreak/>
        <w:t>Evaluation/Verification Plan</w:t>
      </w:r>
      <w:bookmarkEnd w:id="128"/>
      <w:bookmarkEnd w:id="129"/>
      <w:bookmarkEnd w:id="130"/>
      <w:bookmarkEnd w:id="131"/>
      <w:bookmarkEnd w:id="132"/>
    </w:p>
    <w:p w14:paraId="6C6933B8" w14:textId="0F9CAEB7" w:rsidR="00097101" w:rsidRDefault="00097101" w:rsidP="00097101">
      <w:pPr>
        <w:pStyle w:val="Heading2"/>
      </w:pPr>
      <w:bookmarkStart w:id="133" w:name="_Toc138160247"/>
      <w:bookmarkStart w:id="134" w:name="_Toc138411560"/>
      <w:r>
        <w:t>Verification plan</w:t>
      </w:r>
      <w:bookmarkEnd w:id="133"/>
      <w:bookmarkEnd w:id="134"/>
    </w:p>
    <w:p w14:paraId="2EE1DDC7" w14:textId="29590F4A" w:rsidR="00097101" w:rsidRDefault="00097101" w:rsidP="004E44E0">
      <w:pPr>
        <w:pStyle w:val="Style1"/>
      </w:pPr>
      <w:r>
        <w:t xml:space="preserve">For the verification plan we decided to go with a bottom-up approach, for each feature or part of the system we develop, we will start with creating a fitting unit </w:t>
      </w:r>
      <w:proofErr w:type="gramStart"/>
      <w:r>
        <w:t>tests</w:t>
      </w:r>
      <w:proofErr w:type="gramEnd"/>
      <w:r>
        <w:t xml:space="preserve">. </w:t>
      </w:r>
      <w:r w:rsidR="00107962">
        <w:t>The</w:t>
      </w:r>
      <w:r w:rsidR="00CA67E6">
        <w:t>n</w:t>
      </w:r>
      <w:r w:rsidR="00107962">
        <w:t xml:space="preserve"> we</w:t>
      </w:r>
      <w:r>
        <w:t xml:space="preserve"> can test our system locally</w:t>
      </w:r>
      <w:r w:rsidR="00107962">
        <w:t xml:space="preserve"> simulating the inputs and outputs</w:t>
      </w:r>
      <w:r>
        <w:t>, and finally creating a new version and running it on the OBC we are working with.</w:t>
      </w:r>
    </w:p>
    <w:p w14:paraId="54182CE9" w14:textId="77777777" w:rsidR="009901CC" w:rsidRPr="00097101" w:rsidRDefault="009901CC" w:rsidP="004E44E0">
      <w:pPr>
        <w:pStyle w:val="Style1"/>
        <w:rPr>
          <w:rtl/>
        </w:rPr>
      </w:pPr>
    </w:p>
    <w:p w14:paraId="329010FD" w14:textId="77777777" w:rsidR="008F0C26" w:rsidRDefault="008F0C26" w:rsidP="009901CC">
      <w:pPr>
        <w:pStyle w:val="Heading2"/>
        <w:spacing w:before="0"/>
      </w:pPr>
      <w:bookmarkStart w:id="135" w:name="_Toc138016872"/>
      <w:bookmarkStart w:id="136" w:name="_Toc138059405"/>
      <w:bookmarkStart w:id="137" w:name="_Toc138148891"/>
      <w:bookmarkStart w:id="138" w:name="_Toc138160248"/>
      <w:bookmarkStart w:id="139" w:name="_Toc138411561"/>
      <w:r>
        <w:t>Unit testing</w:t>
      </w:r>
      <w:bookmarkEnd w:id="135"/>
      <w:bookmarkEnd w:id="136"/>
      <w:bookmarkEnd w:id="137"/>
      <w:bookmarkEnd w:id="138"/>
      <w:bookmarkEnd w:id="139"/>
      <w:r>
        <w:t xml:space="preserve"> </w:t>
      </w:r>
    </w:p>
    <w:p w14:paraId="7BD15EA5" w14:textId="1E643E61" w:rsidR="00634F52" w:rsidRDefault="008F0C26" w:rsidP="009901CC">
      <w:pPr>
        <w:pStyle w:val="Style1"/>
      </w:pPr>
      <w:r>
        <w:t>Implementing unit testing using Google Test</w:t>
      </w:r>
      <w:r w:rsidR="00A04562">
        <w:t xml:space="preserve"> </w:t>
      </w:r>
      <w:r w:rsidRPr="008E0E1E">
        <w:rPr>
          <w:b/>
          <w:bCs/>
        </w:rPr>
        <w:t>[</w:t>
      </w:r>
      <w:hyperlink w:anchor="Reference11" w:history="1">
        <w:r w:rsidRPr="008E0E1E">
          <w:rPr>
            <w:rStyle w:val="Hyperlink"/>
            <w:b/>
            <w:bCs/>
          </w:rPr>
          <w:t>11</w:t>
        </w:r>
      </w:hyperlink>
      <w:r w:rsidRPr="008E0E1E">
        <w:rPr>
          <w:b/>
          <w:bCs/>
        </w:rPr>
        <w:t>]</w:t>
      </w:r>
      <w:r>
        <w:t xml:space="preserve">. The </w:t>
      </w:r>
      <w:proofErr w:type="spellStart"/>
      <w:r>
        <w:t>GTest</w:t>
      </w:r>
      <w:proofErr w:type="spellEnd"/>
      <w:r>
        <w:t xml:space="preserve"> and </w:t>
      </w:r>
      <w:proofErr w:type="spellStart"/>
      <w:r>
        <w:t>GMock</w:t>
      </w:r>
      <w:proofErr w:type="spellEnd"/>
      <w:r>
        <w:t xml:space="preserve"> libraries allow </w:t>
      </w:r>
      <w:r w:rsidR="008E0E1E">
        <w:t>u</w:t>
      </w:r>
      <w:r>
        <w:t xml:space="preserve">s to create unit </w:t>
      </w:r>
      <w:r w:rsidR="00AD3644">
        <w:t>tests</w:t>
      </w:r>
      <w:r>
        <w:t xml:space="preserve"> for C++. We are planning to create unit test</w:t>
      </w:r>
      <w:r w:rsidR="00F44634">
        <w:t>s</w:t>
      </w:r>
      <w:r>
        <w:t xml:space="preserve"> for each software component, using mock objects to control the input and outputs, and create test cases for the different possible input types and value</w:t>
      </w:r>
      <w:r w:rsidR="000B267F">
        <w:t>s</w:t>
      </w:r>
      <w:r>
        <w:t>. If needed, refactor the code, fix bugs and create save code.</w:t>
      </w:r>
    </w:p>
    <w:p w14:paraId="6B16E118" w14:textId="143DD4C0" w:rsidR="0025758E" w:rsidRDefault="0025758E" w:rsidP="004E44E0">
      <w:pPr>
        <w:pStyle w:val="Style1"/>
        <w:spacing w:before="240"/>
      </w:pPr>
      <w:r>
        <w:t xml:space="preserve">For each </w:t>
      </w:r>
      <w:r w:rsidR="00BF5CEE">
        <w:t>software unit, perform the following</w:t>
      </w:r>
      <w:r w:rsidR="00AA73AA">
        <w:t xml:space="preserve"> general</w:t>
      </w:r>
      <w:r w:rsidR="00BF5CEE">
        <w:t xml:space="preserve"> test</w:t>
      </w:r>
      <w:r w:rsidR="0023288D">
        <w:t xml:space="preserve">s </w:t>
      </w:r>
      <w:r w:rsidR="00AA73AA">
        <w:t>(and more if needed)</w:t>
      </w:r>
      <w:r w:rsidR="00BF5CEE">
        <w:t>:</w:t>
      </w:r>
    </w:p>
    <w:tbl>
      <w:tblPr>
        <w:tblStyle w:val="TableGrid"/>
        <w:tblW w:w="9139" w:type="dxa"/>
        <w:tblInd w:w="-5" w:type="dxa"/>
        <w:tblLook w:val="04A0" w:firstRow="1" w:lastRow="0" w:firstColumn="1" w:lastColumn="0" w:noHBand="0" w:noVBand="1"/>
      </w:tblPr>
      <w:tblGrid>
        <w:gridCol w:w="511"/>
        <w:gridCol w:w="5159"/>
        <w:gridCol w:w="3469"/>
      </w:tblGrid>
      <w:tr w:rsidR="000911BE" w14:paraId="4A51BECA" w14:textId="77777777" w:rsidTr="004E44E0">
        <w:trPr>
          <w:trHeight w:val="274"/>
        </w:trPr>
        <w:tc>
          <w:tcPr>
            <w:tcW w:w="511" w:type="dxa"/>
            <w:shd w:val="clear" w:color="auto" w:fill="D9D9D9" w:themeFill="background1" w:themeFillShade="D9"/>
          </w:tcPr>
          <w:p w14:paraId="787292BD" w14:textId="77777777" w:rsidR="000911BE" w:rsidRDefault="000911BE" w:rsidP="003D52A7">
            <w:pPr>
              <w:pStyle w:val="NoSpacing"/>
            </w:pPr>
            <w:r>
              <w:t>#</w:t>
            </w:r>
          </w:p>
        </w:tc>
        <w:tc>
          <w:tcPr>
            <w:tcW w:w="5159" w:type="dxa"/>
            <w:shd w:val="clear" w:color="auto" w:fill="D9D9D9" w:themeFill="background1" w:themeFillShade="D9"/>
          </w:tcPr>
          <w:p w14:paraId="5E746421" w14:textId="77777777" w:rsidR="000911BE" w:rsidRDefault="000911BE" w:rsidP="003D52A7">
            <w:pPr>
              <w:pStyle w:val="NoSpacing"/>
            </w:pPr>
            <w:r>
              <w:t>Test description</w:t>
            </w:r>
          </w:p>
        </w:tc>
        <w:tc>
          <w:tcPr>
            <w:tcW w:w="3469" w:type="dxa"/>
            <w:shd w:val="clear" w:color="auto" w:fill="D9D9D9" w:themeFill="background1" w:themeFillShade="D9"/>
          </w:tcPr>
          <w:p w14:paraId="32322F6A" w14:textId="77777777" w:rsidR="000911BE" w:rsidRDefault="000911BE" w:rsidP="003D52A7">
            <w:pPr>
              <w:pStyle w:val="NoSpacing"/>
            </w:pPr>
            <w:r>
              <w:t>Expected result</w:t>
            </w:r>
          </w:p>
        </w:tc>
      </w:tr>
      <w:tr w:rsidR="000911BE" w14:paraId="6E5178CF" w14:textId="77777777" w:rsidTr="004E44E0">
        <w:trPr>
          <w:trHeight w:val="1123"/>
        </w:trPr>
        <w:tc>
          <w:tcPr>
            <w:tcW w:w="511" w:type="dxa"/>
            <w:shd w:val="clear" w:color="auto" w:fill="D9D9D9" w:themeFill="background1" w:themeFillShade="D9"/>
          </w:tcPr>
          <w:p w14:paraId="3D111796" w14:textId="77777777" w:rsidR="000911BE" w:rsidRDefault="000911BE" w:rsidP="003D52A7">
            <w:pPr>
              <w:pStyle w:val="NoSpacing"/>
            </w:pPr>
            <w:r>
              <w:t>1</w:t>
            </w:r>
          </w:p>
        </w:tc>
        <w:tc>
          <w:tcPr>
            <w:tcW w:w="5159" w:type="dxa"/>
          </w:tcPr>
          <w:p w14:paraId="53C2A4EA" w14:textId="36D8478F" w:rsidR="000911BE" w:rsidRDefault="000911BE" w:rsidP="003D52A7">
            <w:pPr>
              <w:pStyle w:val="NoSpacing"/>
            </w:pPr>
            <w:r>
              <w:t>Error in the input data, wrong format, wrong size, missing data (depended on the type of input).</w:t>
            </w:r>
          </w:p>
        </w:tc>
        <w:tc>
          <w:tcPr>
            <w:tcW w:w="3469" w:type="dxa"/>
          </w:tcPr>
          <w:p w14:paraId="6D3D9386" w14:textId="6B6AF48D" w:rsidR="000911BE" w:rsidRDefault="000911BE" w:rsidP="003D52A7">
            <w:pPr>
              <w:pStyle w:val="NoSpacing"/>
            </w:pPr>
            <w:r>
              <w:t xml:space="preserve">Handle the error. </w:t>
            </w:r>
            <w:r w:rsidR="00B945D1">
              <w:t>Return error code or throw an exception we expect to get.</w:t>
            </w:r>
          </w:p>
        </w:tc>
      </w:tr>
      <w:tr w:rsidR="00AA73AA" w14:paraId="7C0EEC5F" w14:textId="77777777" w:rsidTr="004E44E0">
        <w:trPr>
          <w:trHeight w:val="1110"/>
        </w:trPr>
        <w:tc>
          <w:tcPr>
            <w:tcW w:w="511" w:type="dxa"/>
            <w:shd w:val="clear" w:color="auto" w:fill="D9D9D9" w:themeFill="background1" w:themeFillShade="D9"/>
          </w:tcPr>
          <w:p w14:paraId="4694843A" w14:textId="77777777" w:rsidR="00AA73AA" w:rsidRDefault="00AA73AA" w:rsidP="00AA73AA">
            <w:pPr>
              <w:pStyle w:val="NoSpacing"/>
            </w:pPr>
            <w:r>
              <w:t>2</w:t>
            </w:r>
          </w:p>
        </w:tc>
        <w:tc>
          <w:tcPr>
            <w:tcW w:w="5159" w:type="dxa"/>
          </w:tcPr>
          <w:p w14:paraId="4AA1759E" w14:textId="152FF922" w:rsidR="00AA73AA" w:rsidRDefault="00AA73AA" w:rsidP="00AA73AA">
            <w:pPr>
              <w:pStyle w:val="NoSpacing"/>
            </w:pPr>
            <w:r>
              <w:t>Null pointers/data. For each object that can be Null, create an appropriate test</w:t>
            </w:r>
          </w:p>
        </w:tc>
        <w:tc>
          <w:tcPr>
            <w:tcW w:w="3469" w:type="dxa"/>
          </w:tcPr>
          <w:p w14:paraId="2F2A125B" w14:textId="0FE3838F" w:rsidR="00AA73AA" w:rsidRDefault="00AA73AA" w:rsidP="00AA73AA">
            <w:pPr>
              <w:pStyle w:val="NoSpacing"/>
            </w:pPr>
            <w:r>
              <w:t xml:space="preserve">Handle the error. </w:t>
            </w:r>
            <w:r w:rsidR="00B945D1">
              <w:t>Return error code or throw an exception we expect to get.</w:t>
            </w:r>
          </w:p>
        </w:tc>
      </w:tr>
      <w:tr w:rsidR="000911BE" w14:paraId="29B5AA00" w14:textId="77777777" w:rsidTr="004E44E0">
        <w:trPr>
          <w:trHeight w:val="561"/>
        </w:trPr>
        <w:tc>
          <w:tcPr>
            <w:tcW w:w="511" w:type="dxa"/>
            <w:shd w:val="clear" w:color="auto" w:fill="D9D9D9" w:themeFill="background1" w:themeFillShade="D9"/>
          </w:tcPr>
          <w:p w14:paraId="638EE502" w14:textId="77777777" w:rsidR="000911BE" w:rsidRDefault="000911BE" w:rsidP="003D52A7">
            <w:pPr>
              <w:pStyle w:val="NoSpacing"/>
            </w:pPr>
            <w:r>
              <w:t>3</w:t>
            </w:r>
          </w:p>
        </w:tc>
        <w:tc>
          <w:tcPr>
            <w:tcW w:w="5159" w:type="dxa"/>
          </w:tcPr>
          <w:p w14:paraId="7BF45829" w14:textId="5CB9037B" w:rsidR="000911BE" w:rsidRDefault="00AA73AA" w:rsidP="003D52A7">
            <w:pPr>
              <w:pStyle w:val="NoSpacing"/>
            </w:pPr>
            <w:r>
              <w:t xml:space="preserve">MSS (main success scenario), run the unit with correct </w:t>
            </w:r>
            <w:r w:rsidR="002C2FF9">
              <w:t xml:space="preserve">input </w:t>
            </w:r>
            <w:r>
              <w:t>values and check the result.</w:t>
            </w:r>
          </w:p>
        </w:tc>
        <w:tc>
          <w:tcPr>
            <w:tcW w:w="3469" w:type="dxa"/>
          </w:tcPr>
          <w:p w14:paraId="67E72650" w14:textId="6FAF964A" w:rsidR="000911BE" w:rsidRDefault="00AA73AA" w:rsidP="003D52A7">
            <w:pPr>
              <w:pStyle w:val="NoSpacing"/>
            </w:pPr>
            <w:r>
              <w:t>Correct output</w:t>
            </w:r>
            <w:r w:rsidR="0049217A">
              <w:t>.</w:t>
            </w:r>
          </w:p>
        </w:tc>
      </w:tr>
      <w:tr w:rsidR="000911BE" w14:paraId="3E121561" w14:textId="77777777" w:rsidTr="004E44E0">
        <w:trPr>
          <w:trHeight w:val="1110"/>
        </w:trPr>
        <w:tc>
          <w:tcPr>
            <w:tcW w:w="511" w:type="dxa"/>
            <w:shd w:val="clear" w:color="auto" w:fill="D9D9D9" w:themeFill="background1" w:themeFillShade="D9"/>
          </w:tcPr>
          <w:p w14:paraId="39477ACC" w14:textId="3E258E91" w:rsidR="000911BE" w:rsidRDefault="0049217A" w:rsidP="003D52A7">
            <w:pPr>
              <w:pStyle w:val="NoSpacing"/>
            </w:pPr>
            <w:r>
              <w:t>4</w:t>
            </w:r>
          </w:p>
        </w:tc>
        <w:tc>
          <w:tcPr>
            <w:tcW w:w="5159" w:type="dxa"/>
          </w:tcPr>
          <w:p w14:paraId="063EB1D0" w14:textId="5E142A9C" w:rsidR="000911BE" w:rsidRDefault="0049217A" w:rsidP="003D52A7">
            <w:pPr>
              <w:pStyle w:val="NoSpacing"/>
            </w:pPr>
            <w:r>
              <w:t>Variations. Test the possible input variations.</w:t>
            </w:r>
            <w:r w:rsidR="00E07689">
              <w:t xml:space="preserve"> (</w:t>
            </w:r>
            <w:r w:rsidR="00EF600A">
              <w:t>Depending</w:t>
            </w:r>
            <w:r w:rsidR="00E07689">
              <w:t xml:space="preserve"> on the type of input)</w:t>
            </w:r>
          </w:p>
        </w:tc>
        <w:tc>
          <w:tcPr>
            <w:tcW w:w="3469" w:type="dxa"/>
          </w:tcPr>
          <w:p w14:paraId="2E3839E7" w14:textId="2E6347D2" w:rsidR="000911BE" w:rsidRDefault="0049217A" w:rsidP="003D52A7">
            <w:pPr>
              <w:pStyle w:val="NoSpacing"/>
            </w:pPr>
            <w:r>
              <w:t>Using code coverage tools, all the tested unit</w:t>
            </w:r>
            <w:r w:rsidR="00293DF6">
              <w:t>/ function</w:t>
            </w:r>
            <w:r>
              <w:t xml:space="preserve"> should be covered.</w:t>
            </w:r>
          </w:p>
        </w:tc>
      </w:tr>
    </w:tbl>
    <w:p w14:paraId="214475D3" w14:textId="77777777" w:rsidR="00BF5CEE" w:rsidRDefault="00BF5CEE" w:rsidP="004E44E0"/>
    <w:p w14:paraId="60C09CAE" w14:textId="6EF9DA60" w:rsidR="00097101" w:rsidRDefault="00097101" w:rsidP="00097101">
      <w:pPr>
        <w:pStyle w:val="Heading2"/>
      </w:pPr>
      <w:bookmarkStart w:id="140" w:name="_Toc138160249"/>
      <w:bookmarkStart w:id="141" w:name="_Toc138411562"/>
      <w:r>
        <w:t>Testing the system locally, simulations</w:t>
      </w:r>
      <w:bookmarkEnd w:id="140"/>
      <w:bookmarkEnd w:id="141"/>
      <w:r>
        <w:t xml:space="preserve"> </w:t>
      </w:r>
    </w:p>
    <w:p w14:paraId="2665AEAC" w14:textId="34930B84" w:rsidR="00097101" w:rsidRDefault="00097101" w:rsidP="004E44E0">
      <w:pPr>
        <w:pStyle w:val="Style1"/>
      </w:pPr>
      <w:r>
        <w:t xml:space="preserve">For each part of our system, the testing station system and the </w:t>
      </w:r>
      <w:r w:rsidR="00366119">
        <w:t xml:space="preserve">tested </w:t>
      </w:r>
      <w:r>
        <w:t>OBC</w:t>
      </w:r>
      <w:r w:rsidR="00366119">
        <w:t xml:space="preserve"> </w:t>
      </w:r>
      <w:r>
        <w:t>system, we can implement simple simulation by replacing the parts managing the communication with a local implementation and running the program independently from the other part</w:t>
      </w:r>
      <w:r w:rsidR="00424352">
        <w:t>.</w:t>
      </w:r>
    </w:p>
    <w:p w14:paraId="6DEBBFA1" w14:textId="77777777" w:rsidR="00AD26FA" w:rsidRDefault="00AD26FA" w:rsidP="00AD26FA">
      <w:pPr>
        <w:pStyle w:val="Heading3"/>
      </w:pPr>
      <w:r>
        <w:tab/>
      </w:r>
      <w:bookmarkStart w:id="142" w:name="_Toc138160250"/>
      <w:bookmarkStart w:id="143" w:name="_Toc138411563"/>
      <w:r>
        <w:t>Simulating communication channels locally</w:t>
      </w:r>
      <w:bookmarkEnd w:id="142"/>
      <w:bookmarkEnd w:id="143"/>
    </w:p>
    <w:p w14:paraId="082382A5" w14:textId="512D0C05" w:rsidR="00AD26FA" w:rsidRDefault="00AD26FA" w:rsidP="004E44E0">
      <w:pPr>
        <w:pStyle w:val="Style1"/>
      </w:pPr>
      <w:r>
        <w:t xml:space="preserve">There are many ways to simulate the communication channel locally between 2 programs on the same computers and we can use different way for different communication types. For ethernet connection, using TCP/UDP, we can simulate the connection using a </w:t>
      </w:r>
      <w:r w:rsidRPr="00FC097B">
        <w:rPr>
          <w:b/>
          <w:bCs/>
        </w:rPr>
        <w:t>loopback</w:t>
      </w:r>
      <w:r>
        <w:t xml:space="preserve"> connection using tools available with Windows, for serial communication we can use some of the available simulator like</w:t>
      </w:r>
      <w:r w:rsidRPr="00A04263">
        <w:t xml:space="preserve"> </w:t>
      </w:r>
      <w:r w:rsidRPr="008516D6">
        <w:rPr>
          <w:b/>
          <w:bCs/>
        </w:rPr>
        <w:t>Virtual COM Port Driver</w:t>
      </w:r>
      <w:r w:rsidRPr="008516D6">
        <w:t xml:space="preserve"> </w:t>
      </w:r>
      <w:r w:rsidRPr="00A1623F">
        <w:rPr>
          <w:b/>
          <w:bCs/>
        </w:rPr>
        <w:t>[</w:t>
      </w:r>
      <w:hyperlink w:anchor="Reference13" w:history="1">
        <w:r w:rsidRPr="00A1623F">
          <w:rPr>
            <w:rStyle w:val="Hyperlink"/>
            <w:b/>
            <w:bCs/>
          </w:rPr>
          <w:t>13</w:t>
        </w:r>
      </w:hyperlink>
      <w:r w:rsidRPr="00A1623F">
        <w:rPr>
          <w:b/>
          <w:bCs/>
        </w:rPr>
        <w:t>]</w:t>
      </w:r>
      <w:r>
        <w:t>.</w:t>
      </w:r>
    </w:p>
    <w:p w14:paraId="5A08AE70" w14:textId="5557B0DB" w:rsidR="00AD26FA" w:rsidRDefault="00AD26FA">
      <w:pPr>
        <w:rPr>
          <w:rFonts w:asciiTheme="minorBidi" w:eastAsiaTheme="majorEastAsia" w:hAnsiTheme="minorBidi" w:cstheme="majorBidi"/>
          <w:color w:val="2F5496" w:themeColor="accent1" w:themeShade="BF"/>
          <w:sz w:val="26"/>
          <w:szCs w:val="26"/>
        </w:rPr>
      </w:pPr>
      <w:r>
        <w:br w:type="page"/>
      </w:r>
    </w:p>
    <w:p w14:paraId="41C4BE2B" w14:textId="04A47A91" w:rsidR="00097101" w:rsidRPr="00097101" w:rsidRDefault="00097101" w:rsidP="00097101">
      <w:pPr>
        <w:pStyle w:val="Heading3"/>
      </w:pPr>
      <w:bookmarkStart w:id="144" w:name="_Toc138160251"/>
      <w:bookmarkStart w:id="145" w:name="_Toc138411564"/>
      <w:r>
        <w:lastRenderedPageBreak/>
        <w:t>Test</w:t>
      </w:r>
      <w:r w:rsidR="00E458C0">
        <w:t>-</w:t>
      </w:r>
      <w:r w:rsidR="000B4388">
        <w:t>S</w:t>
      </w:r>
      <w:r>
        <w:t>tation local simulation</w:t>
      </w:r>
      <w:bookmarkEnd w:id="144"/>
      <w:bookmarkEnd w:id="145"/>
      <w:r>
        <w:t xml:space="preserve"> </w:t>
      </w:r>
    </w:p>
    <w:p w14:paraId="4B3E06A7" w14:textId="12B66B0D" w:rsidR="00B3778F" w:rsidRDefault="00097101" w:rsidP="004E44E0">
      <w:pPr>
        <w:pStyle w:val="Style1"/>
      </w:pPr>
      <w:r>
        <w:t>For simulating the environment of the test station program, we will create a simple simulation</w:t>
      </w:r>
      <w:r w:rsidR="00380269">
        <w:t xml:space="preserve">, </w:t>
      </w:r>
      <w:r w:rsidR="001118AF">
        <w:t>generat</w:t>
      </w:r>
      <w:r w:rsidR="00380269">
        <w:t>ing</w:t>
      </w:r>
      <w:r>
        <w:t xml:space="preserve"> a mock data set instead of SGP4, simulat</w:t>
      </w:r>
      <w:r w:rsidR="00380269">
        <w:t>ing</w:t>
      </w:r>
      <w:r>
        <w:t xml:space="preserve"> the communication locally and </w:t>
      </w:r>
      <w:r w:rsidR="00B3778F">
        <w:t>handl</w:t>
      </w:r>
      <w:r w:rsidR="00380269">
        <w:t>ing</w:t>
      </w:r>
      <w:r w:rsidR="00B3778F">
        <w:t xml:space="preserve"> the </w:t>
      </w:r>
      <w:r w:rsidR="00C466BB">
        <w:t>output</w:t>
      </w:r>
      <w:r w:rsidR="00367D56">
        <w:t xml:space="preserve"> we get from the program</w:t>
      </w:r>
      <w:r w:rsidR="00B3778F">
        <w:t xml:space="preserve"> to see the resul</w:t>
      </w:r>
      <w:r w:rsidR="00497DDB">
        <w:t>ts</w:t>
      </w:r>
      <w:r w:rsidR="00B3778F">
        <w:t>. By running the program</w:t>
      </w:r>
      <w:r w:rsidR="001118AF">
        <w:t>,</w:t>
      </w:r>
      <w:r w:rsidR="00B3778F">
        <w:t xml:space="preserve"> we want to test that given the mock data set and the test variable we put in, the program </w:t>
      </w:r>
      <w:r w:rsidR="001118AF">
        <w:t>creates</w:t>
      </w:r>
      <w:r w:rsidR="00B3778F">
        <w:t xml:space="preserve"> the correct message and try to send them via the communication channel, handle the returning message our simulation will mock and </w:t>
      </w:r>
      <w:r w:rsidR="00F93D88">
        <w:t>send</w:t>
      </w:r>
      <w:r w:rsidR="00B3778F">
        <w:t xml:space="preserve"> and </w:t>
      </w:r>
      <w:r w:rsidR="00F93D88">
        <w:t>eventually</w:t>
      </w:r>
      <w:r w:rsidR="00B3778F">
        <w:t xml:space="preserve"> </w:t>
      </w:r>
      <w:r w:rsidR="00F93D88">
        <w:t>save</w:t>
      </w:r>
      <w:r w:rsidR="00B3778F">
        <w:t xml:space="preserve"> the correct output</w:t>
      </w:r>
      <w:r w:rsidR="00E62C1F">
        <w:t>. Doing so</w:t>
      </w:r>
      <w:r w:rsidR="00B3778F">
        <w:t xml:space="preserve"> we can check the full capabilities of the test station program.</w:t>
      </w:r>
    </w:p>
    <w:p w14:paraId="614AEF54" w14:textId="5EE619EB" w:rsidR="00EE40E2" w:rsidRPr="00DE73E4" w:rsidRDefault="00DE73E4" w:rsidP="00DE73E4">
      <w:pPr>
        <w:ind w:left="720"/>
        <w:rPr>
          <w:color w:val="FF0000"/>
        </w:rPr>
      </w:pPr>
      <w:r w:rsidRPr="00380269">
        <w:rPr>
          <w:rStyle w:val="descriptionTitleChar"/>
        </w:rPr>
        <w:t xml:space="preserve">Diagram </w:t>
      </w:r>
      <w:r w:rsidR="00380269" w:rsidRPr="00380269">
        <w:rPr>
          <w:rStyle w:val="descriptionTitleChar"/>
        </w:rPr>
        <w:t>11</w:t>
      </w:r>
      <w:r w:rsidRPr="00380269">
        <w:rPr>
          <w:rStyle w:val="descriptionTitleChar"/>
        </w:rPr>
        <w:t>, test-station local simulation activity diagram</w:t>
      </w:r>
      <w:r>
        <w:rPr>
          <w:noProof/>
        </w:rPr>
        <w:drawing>
          <wp:inline distT="0" distB="0" distL="0" distR="0" wp14:anchorId="145660FE" wp14:editId="76289F7B">
            <wp:extent cx="4460350" cy="3794708"/>
            <wp:effectExtent l="0" t="0" r="0" b="0"/>
            <wp:docPr id="1170660530" name="Picture 117066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490462" cy="3820326"/>
                    </a:xfrm>
                    <a:prstGeom prst="rect">
                      <a:avLst/>
                    </a:prstGeom>
                    <a:noFill/>
                    <a:ln>
                      <a:noFill/>
                    </a:ln>
                  </pic:spPr>
                </pic:pic>
              </a:graphicData>
            </a:graphic>
          </wp:inline>
        </w:drawing>
      </w:r>
    </w:p>
    <w:p w14:paraId="219A9DA3" w14:textId="1A18DC93" w:rsidR="00B3778F" w:rsidRDefault="00B3778F" w:rsidP="00B3778F">
      <w:pPr>
        <w:pStyle w:val="Heading3"/>
      </w:pPr>
      <w:bookmarkStart w:id="146" w:name="_Toc138160252"/>
      <w:bookmarkStart w:id="147" w:name="_Toc138411565"/>
      <w:r>
        <w:t>Tested OBC local simulation</w:t>
      </w:r>
      <w:bookmarkEnd w:id="146"/>
      <w:bookmarkEnd w:id="147"/>
    </w:p>
    <w:p w14:paraId="3AF00A49" w14:textId="7EB28C4B" w:rsidR="00B3778F" w:rsidRDefault="00B3778F" w:rsidP="004E44E0">
      <w:pPr>
        <w:pStyle w:val="Style1"/>
      </w:pPr>
      <w:r>
        <w:t>For this part, we want to test our system logic and communication protocols without relying on the specific system we work with eventually. We want to simulate the environment for testing proposes on our personal computer. Because we use abstraction</w:t>
      </w:r>
      <w:r w:rsidR="00C22F8C">
        <w:t>,</w:t>
      </w:r>
      <w:r>
        <w:t xml:space="preserve"> we can create a different implementation of the communication channel and timer fitting for our system and simulate receiving and sending data via a local communication solution to simulate the full environment and test the program logic. We start the test by sending a mock message and data we create, letting the program run and testing the result we get back, seeing if it’s the expected result.</w:t>
      </w:r>
    </w:p>
    <w:p w14:paraId="6A74BD21" w14:textId="77777777" w:rsidR="00525CEE" w:rsidRDefault="00525CEE" w:rsidP="004E44E0">
      <w:pPr>
        <w:pStyle w:val="Style1"/>
      </w:pPr>
    </w:p>
    <w:p w14:paraId="5DCB711E" w14:textId="77777777" w:rsidR="00525CEE" w:rsidRDefault="00525CEE" w:rsidP="004E44E0">
      <w:pPr>
        <w:pStyle w:val="Style1"/>
      </w:pPr>
    </w:p>
    <w:p w14:paraId="29E852BF" w14:textId="77777777" w:rsidR="00525CEE" w:rsidRDefault="00525CEE" w:rsidP="004E44E0">
      <w:pPr>
        <w:pStyle w:val="Style1"/>
      </w:pPr>
    </w:p>
    <w:p w14:paraId="11B6229C" w14:textId="3A5E2F17" w:rsidR="00AD26FA" w:rsidRDefault="00AD26FA" w:rsidP="00525CEE">
      <w:pPr>
        <w:pStyle w:val="descriptionTitle"/>
      </w:pPr>
      <w:r w:rsidRPr="00DE73E4">
        <w:lastRenderedPageBreak/>
        <w:t xml:space="preserve">Diagram </w:t>
      </w:r>
      <w:r w:rsidR="00525CEE">
        <w:t>12</w:t>
      </w:r>
      <w:r w:rsidRPr="00DE73E4">
        <w:t>, test</w:t>
      </w:r>
      <w:r>
        <w:t>ed</w:t>
      </w:r>
      <w:r w:rsidRPr="00DE73E4">
        <w:t>-</w:t>
      </w:r>
      <w:r>
        <w:t>OBC</w:t>
      </w:r>
      <w:r w:rsidRPr="00DE73E4">
        <w:t xml:space="preserve"> local simulation activity diagram</w:t>
      </w:r>
    </w:p>
    <w:p w14:paraId="5C8604C8" w14:textId="60524EEE" w:rsidR="00AD26FA" w:rsidRDefault="00AD26FA" w:rsidP="00B3778F">
      <w:pPr>
        <w:ind w:left="720"/>
      </w:pPr>
      <w:r>
        <w:rPr>
          <w:noProof/>
        </w:rPr>
        <w:drawing>
          <wp:inline distT="0" distB="0" distL="0" distR="0" wp14:anchorId="25333285" wp14:editId="2856E79C">
            <wp:extent cx="4935855" cy="4025900"/>
            <wp:effectExtent l="0" t="0" r="0" b="0"/>
            <wp:docPr id="1615470264" name="Picture 161547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936786" cy="4026659"/>
                    </a:xfrm>
                    <a:prstGeom prst="rect">
                      <a:avLst/>
                    </a:prstGeom>
                    <a:noFill/>
                    <a:ln>
                      <a:noFill/>
                    </a:ln>
                  </pic:spPr>
                </pic:pic>
              </a:graphicData>
            </a:graphic>
          </wp:inline>
        </w:drawing>
      </w:r>
    </w:p>
    <w:p w14:paraId="5A5A57BB" w14:textId="77777777" w:rsidR="00953295" w:rsidRDefault="00953295" w:rsidP="00953295">
      <w:pPr>
        <w:pStyle w:val="Heading2"/>
      </w:pPr>
      <w:bookmarkStart w:id="148" w:name="_Toc138411566"/>
      <w:bookmarkStart w:id="149" w:name="_Toc138016873"/>
      <w:bookmarkStart w:id="150" w:name="_Toc138059406"/>
      <w:bookmarkStart w:id="151" w:name="_Toc138148892"/>
      <w:bookmarkStart w:id="152" w:name="_Toc138160253"/>
      <w:r>
        <w:t>Test cases</w:t>
      </w:r>
      <w:bookmarkEnd w:id="148"/>
    </w:p>
    <w:p w14:paraId="22364704" w14:textId="6B0D995A" w:rsidR="00953295" w:rsidRDefault="00953295" w:rsidP="00953295">
      <w:r>
        <w:t>We run the following test cases for both the Testing Station and the Tested OBC on the local simulation and on the actual system.</w:t>
      </w:r>
    </w:p>
    <w:p w14:paraId="2B36444C" w14:textId="3DDB37C3" w:rsidR="00EE58DB" w:rsidRDefault="00EE58DB" w:rsidP="00EE58DB">
      <w:pPr>
        <w:pStyle w:val="Heading3"/>
      </w:pPr>
      <w:bookmarkStart w:id="153" w:name="_Toc138411567"/>
      <w:r>
        <w:t>Test-Station test cases</w:t>
      </w:r>
      <w:bookmarkEnd w:id="153"/>
    </w:p>
    <w:tbl>
      <w:tblPr>
        <w:tblStyle w:val="TableGrid"/>
        <w:tblW w:w="0" w:type="auto"/>
        <w:tblInd w:w="863" w:type="dxa"/>
        <w:tblLook w:val="04A0" w:firstRow="1" w:lastRow="0" w:firstColumn="1" w:lastColumn="0" w:noHBand="0" w:noVBand="1"/>
      </w:tblPr>
      <w:tblGrid>
        <w:gridCol w:w="408"/>
        <w:gridCol w:w="4450"/>
        <w:gridCol w:w="2430"/>
      </w:tblGrid>
      <w:tr w:rsidR="00EE58DB" w14:paraId="017781D0" w14:textId="77777777" w:rsidTr="0060646A">
        <w:tc>
          <w:tcPr>
            <w:tcW w:w="408" w:type="dxa"/>
            <w:shd w:val="clear" w:color="auto" w:fill="D9D9D9" w:themeFill="background1" w:themeFillShade="D9"/>
          </w:tcPr>
          <w:p w14:paraId="66D7C658" w14:textId="77777777" w:rsidR="00EE58DB" w:rsidRDefault="00EE58DB" w:rsidP="0060646A">
            <w:pPr>
              <w:pStyle w:val="NoSpacing"/>
            </w:pPr>
            <w:r>
              <w:t>#</w:t>
            </w:r>
          </w:p>
        </w:tc>
        <w:tc>
          <w:tcPr>
            <w:tcW w:w="4450" w:type="dxa"/>
            <w:shd w:val="clear" w:color="auto" w:fill="D9D9D9" w:themeFill="background1" w:themeFillShade="D9"/>
          </w:tcPr>
          <w:p w14:paraId="7EE10298" w14:textId="77777777" w:rsidR="00EE58DB" w:rsidRDefault="00EE58DB" w:rsidP="0060646A">
            <w:pPr>
              <w:pStyle w:val="NoSpacing"/>
            </w:pPr>
            <w:r>
              <w:t>Test description</w:t>
            </w:r>
          </w:p>
        </w:tc>
        <w:tc>
          <w:tcPr>
            <w:tcW w:w="2430" w:type="dxa"/>
            <w:shd w:val="clear" w:color="auto" w:fill="D9D9D9" w:themeFill="background1" w:themeFillShade="D9"/>
          </w:tcPr>
          <w:p w14:paraId="192D7F40" w14:textId="77777777" w:rsidR="00EE58DB" w:rsidRDefault="00EE58DB" w:rsidP="0060646A">
            <w:pPr>
              <w:pStyle w:val="NoSpacing"/>
            </w:pPr>
            <w:r>
              <w:t>Expected result</w:t>
            </w:r>
          </w:p>
        </w:tc>
      </w:tr>
      <w:tr w:rsidR="00EE58DB" w14:paraId="5653FCA7" w14:textId="77777777" w:rsidTr="0060646A">
        <w:tc>
          <w:tcPr>
            <w:tcW w:w="408" w:type="dxa"/>
            <w:shd w:val="clear" w:color="auto" w:fill="D9D9D9" w:themeFill="background1" w:themeFillShade="D9"/>
          </w:tcPr>
          <w:p w14:paraId="60BBA795" w14:textId="77777777" w:rsidR="00EE58DB" w:rsidRDefault="00EE58DB" w:rsidP="0060646A">
            <w:pPr>
              <w:pStyle w:val="NoSpacing"/>
            </w:pPr>
            <w:r>
              <w:t>1</w:t>
            </w:r>
          </w:p>
        </w:tc>
        <w:tc>
          <w:tcPr>
            <w:tcW w:w="4450" w:type="dxa"/>
          </w:tcPr>
          <w:p w14:paraId="1A18E09D" w14:textId="77777777" w:rsidR="00EE58DB" w:rsidRDefault="00EE58DB" w:rsidP="0060646A">
            <w:pPr>
              <w:pStyle w:val="NoSpacing"/>
            </w:pPr>
            <w:r>
              <w:t>Error in the input data: wrong input data (TLE, either one of the 2 required TLE or both)</w:t>
            </w:r>
          </w:p>
        </w:tc>
        <w:tc>
          <w:tcPr>
            <w:tcW w:w="2430" w:type="dxa"/>
          </w:tcPr>
          <w:p w14:paraId="476DB20A" w14:textId="77777777" w:rsidR="00EE58DB" w:rsidRDefault="00EE58DB" w:rsidP="0060646A">
            <w:pPr>
              <w:pStyle w:val="NoSpacing"/>
            </w:pPr>
            <w:r>
              <w:t xml:space="preserve">No experiment is initiated, error message to the user. </w:t>
            </w:r>
          </w:p>
        </w:tc>
      </w:tr>
      <w:tr w:rsidR="00EE58DB" w14:paraId="10CA04A6" w14:textId="77777777" w:rsidTr="0060646A">
        <w:tc>
          <w:tcPr>
            <w:tcW w:w="408" w:type="dxa"/>
            <w:shd w:val="clear" w:color="auto" w:fill="D9D9D9" w:themeFill="background1" w:themeFillShade="D9"/>
          </w:tcPr>
          <w:p w14:paraId="6F107665" w14:textId="77777777" w:rsidR="00EE58DB" w:rsidRDefault="00EE58DB" w:rsidP="0060646A">
            <w:pPr>
              <w:pStyle w:val="NoSpacing"/>
            </w:pPr>
            <w:r>
              <w:t>2</w:t>
            </w:r>
          </w:p>
        </w:tc>
        <w:tc>
          <w:tcPr>
            <w:tcW w:w="4450" w:type="dxa"/>
          </w:tcPr>
          <w:p w14:paraId="659AF7D3" w14:textId="77777777" w:rsidR="00EE58DB" w:rsidRDefault="00EE58DB" w:rsidP="0060646A">
            <w:pPr>
              <w:pStyle w:val="NoSpacing"/>
            </w:pPr>
            <w:r>
              <w:t>Error in the input data: Missing test variable (Number of iterations, CATCH polynomial degree)</w:t>
            </w:r>
          </w:p>
        </w:tc>
        <w:tc>
          <w:tcPr>
            <w:tcW w:w="2430" w:type="dxa"/>
          </w:tcPr>
          <w:p w14:paraId="052252AA" w14:textId="77777777" w:rsidR="00EE58DB" w:rsidRDefault="00EE58DB" w:rsidP="0060646A">
            <w:pPr>
              <w:pStyle w:val="NoSpacing"/>
            </w:pPr>
            <w:r>
              <w:t xml:space="preserve">No experiment is initiated, error message to the user. </w:t>
            </w:r>
          </w:p>
        </w:tc>
      </w:tr>
      <w:tr w:rsidR="00EE58DB" w14:paraId="5FA6E1BB" w14:textId="77777777" w:rsidTr="0060646A">
        <w:tc>
          <w:tcPr>
            <w:tcW w:w="408" w:type="dxa"/>
            <w:shd w:val="clear" w:color="auto" w:fill="D9D9D9" w:themeFill="background1" w:themeFillShade="D9"/>
          </w:tcPr>
          <w:p w14:paraId="31211352" w14:textId="77777777" w:rsidR="00EE58DB" w:rsidRDefault="00EE58DB" w:rsidP="0060646A">
            <w:pPr>
              <w:pStyle w:val="NoSpacing"/>
            </w:pPr>
            <w:r>
              <w:t>3</w:t>
            </w:r>
          </w:p>
        </w:tc>
        <w:tc>
          <w:tcPr>
            <w:tcW w:w="4450" w:type="dxa"/>
          </w:tcPr>
          <w:p w14:paraId="5CEF0169" w14:textId="77777777" w:rsidR="00EE58DB" w:rsidRDefault="00EE58DB" w:rsidP="0060646A">
            <w:pPr>
              <w:pStyle w:val="NoSpacing"/>
            </w:pPr>
            <w:r>
              <w:t>MSS (main success scenario), correct input values (TLE, variables).</w:t>
            </w:r>
          </w:p>
        </w:tc>
        <w:tc>
          <w:tcPr>
            <w:tcW w:w="2430" w:type="dxa"/>
          </w:tcPr>
          <w:p w14:paraId="58160411" w14:textId="77777777" w:rsidR="00EE58DB" w:rsidRDefault="00EE58DB" w:rsidP="0060646A">
            <w:pPr>
              <w:pStyle w:val="NoSpacing"/>
            </w:pPr>
            <w:r>
              <w:t>Send correct message and data, save the correct result received from the simulation.</w:t>
            </w:r>
          </w:p>
        </w:tc>
      </w:tr>
      <w:tr w:rsidR="00EE58DB" w14:paraId="267A8EF9" w14:textId="77777777" w:rsidTr="0060646A">
        <w:tc>
          <w:tcPr>
            <w:tcW w:w="408" w:type="dxa"/>
            <w:shd w:val="clear" w:color="auto" w:fill="D9D9D9" w:themeFill="background1" w:themeFillShade="D9"/>
          </w:tcPr>
          <w:p w14:paraId="202EAFCF" w14:textId="77777777" w:rsidR="00EE58DB" w:rsidRDefault="00EE58DB" w:rsidP="0060646A">
            <w:pPr>
              <w:pStyle w:val="NoSpacing"/>
            </w:pPr>
            <w:r>
              <w:t>4</w:t>
            </w:r>
          </w:p>
        </w:tc>
        <w:tc>
          <w:tcPr>
            <w:tcW w:w="4450" w:type="dxa"/>
          </w:tcPr>
          <w:p w14:paraId="3A1B48C1" w14:textId="77777777" w:rsidR="00EE58DB" w:rsidRDefault="00EE58DB" w:rsidP="0060646A">
            <w:pPr>
              <w:pStyle w:val="NoSpacing"/>
            </w:pPr>
            <w:r>
              <w:t>Communication error: receive error message from the Tested OBC (simulated).</w:t>
            </w:r>
          </w:p>
        </w:tc>
        <w:tc>
          <w:tcPr>
            <w:tcW w:w="2430" w:type="dxa"/>
          </w:tcPr>
          <w:p w14:paraId="43C2E290" w14:textId="77777777" w:rsidR="00EE58DB" w:rsidRDefault="00EE58DB" w:rsidP="0060646A">
            <w:pPr>
              <w:pStyle w:val="NoSpacing"/>
            </w:pPr>
            <w:r>
              <w:t>Try to send the data again, display error message to the user on repetitive errors.</w:t>
            </w:r>
          </w:p>
        </w:tc>
      </w:tr>
      <w:tr w:rsidR="00EE58DB" w14:paraId="72B1B61D" w14:textId="77777777" w:rsidTr="0060646A">
        <w:tc>
          <w:tcPr>
            <w:tcW w:w="408" w:type="dxa"/>
            <w:shd w:val="clear" w:color="auto" w:fill="D9D9D9" w:themeFill="background1" w:themeFillShade="D9"/>
          </w:tcPr>
          <w:p w14:paraId="46CBA612" w14:textId="77777777" w:rsidR="00EE58DB" w:rsidRDefault="00EE58DB" w:rsidP="0060646A">
            <w:pPr>
              <w:pStyle w:val="NoSpacing"/>
            </w:pPr>
            <w:r>
              <w:t>5</w:t>
            </w:r>
          </w:p>
        </w:tc>
        <w:tc>
          <w:tcPr>
            <w:tcW w:w="4450" w:type="dxa"/>
          </w:tcPr>
          <w:p w14:paraId="0DAEE28C" w14:textId="77777777" w:rsidR="00EE58DB" w:rsidRDefault="00EE58DB" w:rsidP="0060646A">
            <w:pPr>
              <w:pStyle w:val="NoSpacing"/>
            </w:pPr>
            <w:r>
              <w:t>Testing the User interface: save active tests on closing the window, continue test on the next activation.</w:t>
            </w:r>
          </w:p>
        </w:tc>
        <w:tc>
          <w:tcPr>
            <w:tcW w:w="2430" w:type="dxa"/>
          </w:tcPr>
          <w:p w14:paraId="0935DED1" w14:textId="77777777" w:rsidR="00EE58DB" w:rsidRDefault="00EE58DB" w:rsidP="0060646A">
            <w:pPr>
              <w:pStyle w:val="NoSpacing"/>
            </w:pPr>
          </w:p>
        </w:tc>
      </w:tr>
      <w:tr w:rsidR="00EE58DB" w14:paraId="29D66672" w14:textId="77777777" w:rsidTr="0060646A">
        <w:tc>
          <w:tcPr>
            <w:tcW w:w="408" w:type="dxa"/>
            <w:shd w:val="clear" w:color="auto" w:fill="D9D9D9" w:themeFill="background1" w:themeFillShade="D9"/>
          </w:tcPr>
          <w:p w14:paraId="26A46D99" w14:textId="77777777" w:rsidR="00EE58DB" w:rsidRDefault="00EE58DB" w:rsidP="0060646A">
            <w:pPr>
              <w:pStyle w:val="NoSpacing"/>
            </w:pPr>
            <w:r>
              <w:lastRenderedPageBreak/>
              <w:t>6</w:t>
            </w:r>
          </w:p>
        </w:tc>
        <w:tc>
          <w:tcPr>
            <w:tcW w:w="4450" w:type="dxa"/>
          </w:tcPr>
          <w:p w14:paraId="0D0D5230" w14:textId="77777777" w:rsidR="00EE58DB" w:rsidRDefault="00EE58DB" w:rsidP="0060646A">
            <w:pPr>
              <w:pStyle w:val="NoSpacing"/>
            </w:pPr>
            <w:r>
              <w:t>Testing the User interface: testing the displayed system status.</w:t>
            </w:r>
          </w:p>
        </w:tc>
        <w:tc>
          <w:tcPr>
            <w:tcW w:w="2430" w:type="dxa"/>
          </w:tcPr>
          <w:p w14:paraId="5316B97A" w14:textId="77777777" w:rsidR="00EE58DB" w:rsidRDefault="00EE58DB" w:rsidP="0060646A">
            <w:pPr>
              <w:pStyle w:val="NoSpacing"/>
            </w:pPr>
          </w:p>
        </w:tc>
      </w:tr>
      <w:tr w:rsidR="00EE58DB" w14:paraId="1F2E9573" w14:textId="77777777" w:rsidTr="0060646A">
        <w:tc>
          <w:tcPr>
            <w:tcW w:w="408" w:type="dxa"/>
            <w:shd w:val="clear" w:color="auto" w:fill="D9D9D9" w:themeFill="background1" w:themeFillShade="D9"/>
          </w:tcPr>
          <w:p w14:paraId="2124F730" w14:textId="77777777" w:rsidR="00EE58DB" w:rsidRDefault="00EE58DB" w:rsidP="0060646A">
            <w:pPr>
              <w:pStyle w:val="NoSpacing"/>
            </w:pPr>
            <w:r>
              <w:t>7</w:t>
            </w:r>
          </w:p>
        </w:tc>
        <w:tc>
          <w:tcPr>
            <w:tcW w:w="4450" w:type="dxa"/>
          </w:tcPr>
          <w:p w14:paraId="222BA2C3" w14:textId="77777777" w:rsidR="00EE58DB" w:rsidRDefault="00EE58DB" w:rsidP="0060646A">
            <w:pPr>
              <w:pStyle w:val="NoSpacing"/>
            </w:pPr>
            <w:r>
              <w:t>Communication error: no communication with the Tested OBC.</w:t>
            </w:r>
          </w:p>
        </w:tc>
        <w:tc>
          <w:tcPr>
            <w:tcW w:w="2430" w:type="dxa"/>
          </w:tcPr>
          <w:p w14:paraId="7F0FE0C3" w14:textId="77777777" w:rsidR="00EE58DB" w:rsidRDefault="00EE58DB" w:rsidP="0060646A">
            <w:pPr>
              <w:pStyle w:val="NoSpacing"/>
            </w:pPr>
            <w:r>
              <w:t>Display error message to the user.</w:t>
            </w:r>
          </w:p>
        </w:tc>
      </w:tr>
    </w:tbl>
    <w:p w14:paraId="2FCA15E7" w14:textId="77777777" w:rsidR="00504AB8" w:rsidRDefault="00504AB8" w:rsidP="00504AB8">
      <w:pPr>
        <w:pStyle w:val="Heading3"/>
        <w:numPr>
          <w:ilvl w:val="0"/>
          <w:numId w:val="0"/>
        </w:numPr>
        <w:ind w:left="720"/>
      </w:pPr>
    </w:p>
    <w:p w14:paraId="2833D0A3" w14:textId="796B9899" w:rsidR="00EE58DB" w:rsidRDefault="00EE58DB" w:rsidP="00EE58DB">
      <w:pPr>
        <w:pStyle w:val="Heading3"/>
      </w:pPr>
      <w:bookmarkStart w:id="154" w:name="_Toc138411568"/>
      <w:r>
        <w:t>Tested-OBC test cases</w:t>
      </w:r>
      <w:bookmarkEnd w:id="154"/>
    </w:p>
    <w:tbl>
      <w:tblPr>
        <w:tblStyle w:val="TableGrid"/>
        <w:tblW w:w="0" w:type="auto"/>
        <w:tblInd w:w="863" w:type="dxa"/>
        <w:tblLook w:val="04A0" w:firstRow="1" w:lastRow="0" w:firstColumn="1" w:lastColumn="0" w:noHBand="0" w:noVBand="1"/>
      </w:tblPr>
      <w:tblGrid>
        <w:gridCol w:w="408"/>
        <w:gridCol w:w="4450"/>
        <w:gridCol w:w="2430"/>
      </w:tblGrid>
      <w:tr w:rsidR="00BB68E4" w14:paraId="70414B21" w14:textId="77777777" w:rsidTr="0060646A">
        <w:tc>
          <w:tcPr>
            <w:tcW w:w="408" w:type="dxa"/>
            <w:shd w:val="clear" w:color="auto" w:fill="D9D9D9" w:themeFill="background1" w:themeFillShade="D9"/>
          </w:tcPr>
          <w:p w14:paraId="3E8E67FC" w14:textId="77777777" w:rsidR="00BB68E4" w:rsidRDefault="00BB68E4" w:rsidP="0060646A">
            <w:pPr>
              <w:pStyle w:val="NoSpacing"/>
            </w:pPr>
            <w:r>
              <w:t>#</w:t>
            </w:r>
          </w:p>
        </w:tc>
        <w:tc>
          <w:tcPr>
            <w:tcW w:w="4450" w:type="dxa"/>
            <w:shd w:val="clear" w:color="auto" w:fill="D9D9D9" w:themeFill="background1" w:themeFillShade="D9"/>
          </w:tcPr>
          <w:p w14:paraId="783808C2" w14:textId="77777777" w:rsidR="00BB68E4" w:rsidRDefault="00BB68E4" w:rsidP="0060646A">
            <w:pPr>
              <w:pStyle w:val="NoSpacing"/>
            </w:pPr>
            <w:r>
              <w:t>Test description</w:t>
            </w:r>
          </w:p>
        </w:tc>
        <w:tc>
          <w:tcPr>
            <w:tcW w:w="2430" w:type="dxa"/>
            <w:shd w:val="clear" w:color="auto" w:fill="D9D9D9" w:themeFill="background1" w:themeFillShade="D9"/>
          </w:tcPr>
          <w:p w14:paraId="18B4EEFE" w14:textId="77777777" w:rsidR="00BB68E4" w:rsidRDefault="00BB68E4" w:rsidP="0060646A">
            <w:pPr>
              <w:pStyle w:val="NoSpacing"/>
            </w:pPr>
            <w:r>
              <w:t>Expected result</w:t>
            </w:r>
          </w:p>
        </w:tc>
      </w:tr>
      <w:tr w:rsidR="00BB68E4" w14:paraId="7A20B5D5" w14:textId="77777777" w:rsidTr="0060646A">
        <w:tc>
          <w:tcPr>
            <w:tcW w:w="408" w:type="dxa"/>
            <w:shd w:val="clear" w:color="auto" w:fill="D9D9D9" w:themeFill="background1" w:themeFillShade="D9"/>
          </w:tcPr>
          <w:p w14:paraId="13EC2E6C" w14:textId="77777777" w:rsidR="00BB68E4" w:rsidRDefault="00BB68E4" w:rsidP="0060646A">
            <w:pPr>
              <w:pStyle w:val="NoSpacing"/>
            </w:pPr>
            <w:r>
              <w:t>1</w:t>
            </w:r>
          </w:p>
        </w:tc>
        <w:tc>
          <w:tcPr>
            <w:tcW w:w="4450" w:type="dxa"/>
          </w:tcPr>
          <w:p w14:paraId="66BD9B68" w14:textId="77777777" w:rsidR="00BB68E4" w:rsidRDefault="00BB68E4" w:rsidP="0060646A">
            <w:pPr>
              <w:pStyle w:val="NoSpacing"/>
            </w:pPr>
            <w:r>
              <w:t>Error in the input data: missing\out of bound variables.</w:t>
            </w:r>
          </w:p>
        </w:tc>
        <w:tc>
          <w:tcPr>
            <w:tcW w:w="2430" w:type="dxa"/>
          </w:tcPr>
          <w:p w14:paraId="12FFCB23" w14:textId="77777777" w:rsidR="00BB68E4" w:rsidRDefault="00BB68E4" w:rsidP="0060646A">
            <w:pPr>
              <w:pStyle w:val="NoSpacing"/>
            </w:pPr>
            <w:r>
              <w:t xml:space="preserve">Send back error message. </w:t>
            </w:r>
          </w:p>
        </w:tc>
      </w:tr>
      <w:tr w:rsidR="00BB68E4" w14:paraId="6DE3D794" w14:textId="77777777" w:rsidTr="0060646A">
        <w:tc>
          <w:tcPr>
            <w:tcW w:w="408" w:type="dxa"/>
            <w:shd w:val="clear" w:color="auto" w:fill="D9D9D9" w:themeFill="background1" w:themeFillShade="D9"/>
          </w:tcPr>
          <w:p w14:paraId="53ECAE74" w14:textId="77777777" w:rsidR="00BB68E4" w:rsidRDefault="00BB68E4" w:rsidP="0060646A">
            <w:pPr>
              <w:pStyle w:val="NoSpacing"/>
            </w:pPr>
            <w:r>
              <w:t>2</w:t>
            </w:r>
          </w:p>
        </w:tc>
        <w:tc>
          <w:tcPr>
            <w:tcW w:w="4450" w:type="dxa"/>
          </w:tcPr>
          <w:p w14:paraId="39ED7E91" w14:textId="5285FA3A" w:rsidR="00BB68E4" w:rsidRDefault="00BB68E4" w:rsidP="0060646A">
            <w:pPr>
              <w:pStyle w:val="NoSpacing"/>
            </w:pPr>
            <w:r>
              <w:t xml:space="preserve">Error in the input data:  missing data </w:t>
            </w:r>
            <w:r w:rsidR="00937615">
              <w:t>points (</w:t>
            </w:r>
            <w:r>
              <w:t>missing some of the values for a points in time data composed from r</w:t>
            </w:r>
            <w:proofErr w:type="gramStart"/>
            <w:r>
              <w:t>1,v</w:t>
            </w:r>
            <w:proofErr w:type="gramEnd"/>
            <w:r>
              <w:t>1,r2,v2,t)</w:t>
            </w:r>
          </w:p>
        </w:tc>
        <w:tc>
          <w:tcPr>
            <w:tcW w:w="2430" w:type="dxa"/>
          </w:tcPr>
          <w:p w14:paraId="671D6620" w14:textId="77777777" w:rsidR="00BB68E4" w:rsidRDefault="00BB68E4" w:rsidP="0060646A">
            <w:pPr>
              <w:pStyle w:val="NoSpacing"/>
            </w:pPr>
            <w:r>
              <w:t>Send back error message.</w:t>
            </w:r>
          </w:p>
        </w:tc>
      </w:tr>
      <w:tr w:rsidR="00BB68E4" w14:paraId="41A433B5" w14:textId="77777777" w:rsidTr="0060646A">
        <w:tc>
          <w:tcPr>
            <w:tcW w:w="408" w:type="dxa"/>
            <w:shd w:val="clear" w:color="auto" w:fill="D9D9D9" w:themeFill="background1" w:themeFillShade="D9"/>
          </w:tcPr>
          <w:p w14:paraId="58D22F91" w14:textId="77777777" w:rsidR="00BB68E4" w:rsidRDefault="00BB68E4" w:rsidP="0060646A">
            <w:pPr>
              <w:pStyle w:val="NoSpacing"/>
            </w:pPr>
            <w:r>
              <w:t>3</w:t>
            </w:r>
          </w:p>
        </w:tc>
        <w:tc>
          <w:tcPr>
            <w:tcW w:w="4450" w:type="dxa"/>
          </w:tcPr>
          <w:p w14:paraId="1277AF9C" w14:textId="77777777" w:rsidR="00BB68E4" w:rsidRDefault="00BB68E4" w:rsidP="0060646A">
            <w:pPr>
              <w:pStyle w:val="NoSpacing"/>
            </w:pPr>
            <w:r>
              <w:t>MSS (main success scenario) variations (run ANCAS/CATCH), correct input values (test variables, test data set).</w:t>
            </w:r>
          </w:p>
        </w:tc>
        <w:tc>
          <w:tcPr>
            <w:tcW w:w="2430" w:type="dxa"/>
          </w:tcPr>
          <w:p w14:paraId="1498B6A9" w14:textId="77777777" w:rsidR="00BB68E4" w:rsidRDefault="00BB68E4" w:rsidP="0060646A">
            <w:pPr>
              <w:pStyle w:val="NoSpacing"/>
            </w:pPr>
            <w:r>
              <w:t>Send back correct result.</w:t>
            </w:r>
          </w:p>
        </w:tc>
      </w:tr>
      <w:tr w:rsidR="00BB68E4" w14:paraId="55F2B4D1" w14:textId="77777777" w:rsidTr="0060646A">
        <w:tc>
          <w:tcPr>
            <w:tcW w:w="408" w:type="dxa"/>
            <w:shd w:val="clear" w:color="auto" w:fill="D9D9D9" w:themeFill="background1" w:themeFillShade="D9"/>
          </w:tcPr>
          <w:p w14:paraId="53607714" w14:textId="77777777" w:rsidR="00BB68E4" w:rsidRDefault="00BB68E4" w:rsidP="0060646A">
            <w:pPr>
              <w:pStyle w:val="NoSpacing"/>
            </w:pPr>
            <w:r>
              <w:t>4</w:t>
            </w:r>
          </w:p>
        </w:tc>
        <w:tc>
          <w:tcPr>
            <w:tcW w:w="4450" w:type="dxa"/>
          </w:tcPr>
          <w:p w14:paraId="36C50951" w14:textId="77777777" w:rsidR="00BB68E4" w:rsidRDefault="00BB68E4" w:rsidP="0060646A">
            <w:pPr>
              <w:pStyle w:val="NoSpacing"/>
            </w:pPr>
            <w:r>
              <w:t>Communication error: receive error message from the Testing station.</w:t>
            </w:r>
          </w:p>
        </w:tc>
        <w:tc>
          <w:tcPr>
            <w:tcW w:w="2430" w:type="dxa"/>
          </w:tcPr>
          <w:p w14:paraId="4003341B" w14:textId="77777777" w:rsidR="00BB68E4" w:rsidRDefault="00BB68E4" w:rsidP="0060646A">
            <w:pPr>
              <w:pStyle w:val="NoSpacing"/>
            </w:pPr>
            <w:r>
              <w:t>Try to send the result message again, give up after repetitive errors.</w:t>
            </w:r>
          </w:p>
        </w:tc>
      </w:tr>
      <w:tr w:rsidR="00BB68E4" w14:paraId="5FC2D8A4" w14:textId="77777777" w:rsidTr="0060646A">
        <w:tc>
          <w:tcPr>
            <w:tcW w:w="408" w:type="dxa"/>
            <w:shd w:val="clear" w:color="auto" w:fill="D9D9D9" w:themeFill="background1" w:themeFillShade="D9"/>
          </w:tcPr>
          <w:p w14:paraId="5B0F9AEE" w14:textId="77777777" w:rsidR="00BB68E4" w:rsidRDefault="00BB68E4" w:rsidP="0060646A">
            <w:pPr>
              <w:pStyle w:val="NoSpacing"/>
            </w:pPr>
            <w:r>
              <w:t>5</w:t>
            </w:r>
          </w:p>
        </w:tc>
        <w:tc>
          <w:tcPr>
            <w:tcW w:w="4450" w:type="dxa"/>
          </w:tcPr>
          <w:p w14:paraId="00B7709C" w14:textId="6E384F6A" w:rsidR="00BB68E4" w:rsidRDefault="00BB68E4" w:rsidP="0060646A">
            <w:pPr>
              <w:pStyle w:val="NoSpacing"/>
            </w:pPr>
            <w:r>
              <w:t xml:space="preserve">Communication error: </w:t>
            </w:r>
            <w:r w:rsidR="009D02AB">
              <w:t>no communication from the Testing station</w:t>
            </w:r>
          </w:p>
        </w:tc>
        <w:tc>
          <w:tcPr>
            <w:tcW w:w="2430" w:type="dxa"/>
          </w:tcPr>
          <w:p w14:paraId="1867C37A" w14:textId="0D7C0487" w:rsidR="00BB68E4" w:rsidRDefault="009D02AB" w:rsidP="0060646A">
            <w:pPr>
              <w:pStyle w:val="NoSpacing"/>
            </w:pPr>
            <w:r>
              <w:t xml:space="preserve">Wait for </w:t>
            </w:r>
            <w:r w:rsidR="005A5DC9">
              <w:t xml:space="preserve">the station </w:t>
            </w:r>
            <w:r>
              <w:t>response.</w:t>
            </w:r>
          </w:p>
        </w:tc>
      </w:tr>
    </w:tbl>
    <w:p w14:paraId="46772603" w14:textId="77777777" w:rsidR="00EE58DB" w:rsidRPr="00EE58DB" w:rsidRDefault="00EE58DB" w:rsidP="00EE58DB"/>
    <w:p w14:paraId="12E648A2" w14:textId="77777777" w:rsidR="00E8063C" w:rsidRDefault="00E8063C" w:rsidP="00953295">
      <w:pPr>
        <w:pStyle w:val="Heading1"/>
        <w:numPr>
          <w:ilvl w:val="0"/>
          <w:numId w:val="0"/>
        </w:numPr>
      </w:pPr>
    </w:p>
    <w:p w14:paraId="054D5131" w14:textId="77777777" w:rsidR="00E8063C" w:rsidRDefault="00E8063C">
      <w:pPr>
        <w:rPr>
          <w:rFonts w:asciiTheme="minorBidi" w:eastAsiaTheme="majorEastAsia" w:hAnsiTheme="minorBidi" w:cstheme="majorBidi"/>
          <w:color w:val="2F5496" w:themeColor="accent1" w:themeShade="BF"/>
          <w:sz w:val="26"/>
          <w:szCs w:val="26"/>
        </w:rPr>
      </w:pPr>
      <w:r>
        <w:br w:type="page"/>
      </w:r>
    </w:p>
    <w:p w14:paraId="57334B7A" w14:textId="277D19A3" w:rsidR="00E867E7" w:rsidRPr="00E867E7" w:rsidRDefault="009271F7" w:rsidP="00E867E7">
      <w:pPr>
        <w:pStyle w:val="Heading1"/>
      </w:pPr>
      <w:bookmarkStart w:id="155" w:name="_Toc138411569"/>
      <w:r>
        <w:lastRenderedPageBreak/>
        <w:t>REFERENCES:</w:t>
      </w:r>
      <w:bookmarkEnd w:id="149"/>
      <w:bookmarkEnd w:id="150"/>
      <w:bookmarkEnd w:id="151"/>
      <w:bookmarkEnd w:id="152"/>
      <w:bookmarkEnd w:id="155"/>
    </w:p>
    <w:p w14:paraId="4ADAD34C" w14:textId="5BAB9C60" w:rsidR="009271F7" w:rsidRPr="00907E35" w:rsidRDefault="009271F7" w:rsidP="00907E35">
      <w:pPr>
        <w:ind w:left="360"/>
      </w:pPr>
      <w:r w:rsidRPr="004E44E0">
        <w:rPr>
          <w:rStyle w:val="Style1Char"/>
        </w:rPr>
        <w:t>[</w:t>
      </w:r>
      <w:bookmarkStart w:id="156" w:name="Reference1"/>
      <w:r w:rsidRPr="004E44E0">
        <w:rPr>
          <w:rStyle w:val="Style1Char"/>
        </w:rPr>
        <w:t>1</w:t>
      </w:r>
      <w:bookmarkEnd w:id="156"/>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331"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157" w:name="Reference2"/>
      <w:r>
        <w:t>2</w:t>
      </w:r>
      <w:bookmarkEnd w:id="157"/>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B861A9" w:rsidP="009271F7">
      <w:pPr>
        <w:ind w:left="360"/>
      </w:pPr>
      <w:hyperlink r:id="rId332"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158" w:name="Reference3"/>
      <w:r w:rsidRPr="004E44E0">
        <w:rPr>
          <w:rStyle w:val="Style1Char"/>
        </w:rPr>
        <w:t>3</w:t>
      </w:r>
      <w:bookmarkEnd w:id="158"/>
      <w:r w:rsidRPr="004E44E0">
        <w:rPr>
          <w:rStyle w:val="Style1Char"/>
        </w:rPr>
        <w:t>] NASA on orbital debris:</w:t>
      </w:r>
      <w:r>
        <w:t xml:space="preserve"> </w:t>
      </w:r>
      <w:hyperlink r:id="rId333"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159" w:name="Reference4"/>
      <w:r>
        <w:t>4</w:t>
      </w:r>
      <w:bookmarkEnd w:id="159"/>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334"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60" w:name="Reference5"/>
      <w:r w:rsidRPr="004E44E0">
        <w:rPr>
          <w:rStyle w:val="Style1Char"/>
        </w:rPr>
        <w:t>5</w:t>
      </w:r>
      <w:bookmarkEnd w:id="160"/>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B861A9" w:rsidP="00907E35">
      <w:pPr>
        <w:ind w:left="360"/>
      </w:pPr>
      <w:hyperlink r:id="rId335"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61" w:name="Reference6"/>
      <w:r>
        <w:t>6</w:t>
      </w:r>
      <w:bookmarkEnd w:id="161"/>
      <w:r>
        <w:t>]</w:t>
      </w:r>
      <w:r w:rsidR="00907E35" w:rsidRPr="00907E35">
        <w:t xml:space="preserve"> UN Space Debris Mitigation Guidelines</w:t>
      </w:r>
      <w:r w:rsidR="00907E35">
        <w:t>:</w:t>
      </w:r>
    </w:p>
    <w:p w14:paraId="00E54C7B" w14:textId="1B81982F" w:rsidR="009271F7" w:rsidRDefault="00B861A9" w:rsidP="00907E35">
      <w:pPr>
        <w:ind w:left="360"/>
      </w:pPr>
      <w:hyperlink r:id="rId336"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62" w:name="Reference7"/>
      <w:r>
        <w:t>7</w:t>
      </w:r>
      <w:bookmarkEnd w:id="162"/>
      <w:r>
        <w:t>]</w:t>
      </w:r>
      <w:r w:rsidR="001D1F6B" w:rsidRPr="001D1F6B">
        <w:t xml:space="preserve"> </w:t>
      </w:r>
      <w:r w:rsidR="0021288D">
        <w:t>CelesTrak</w:t>
      </w:r>
      <w:r w:rsidR="004E44E0">
        <w:t>:</w:t>
      </w:r>
    </w:p>
    <w:p w14:paraId="69385219" w14:textId="60ED0D76" w:rsidR="0021288D" w:rsidRDefault="00B861A9" w:rsidP="0021288D">
      <w:pPr>
        <w:ind w:left="360"/>
      </w:pPr>
      <w:hyperlink r:id="rId337"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63" w:name="Reference8"/>
      <w:r>
        <w:t>8</w:t>
      </w:r>
      <w:bookmarkEnd w:id="163"/>
      <w:r>
        <w:t>]</w:t>
      </w:r>
      <w:r w:rsidR="0098731B">
        <w:t xml:space="preserve"> </w:t>
      </w:r>
      <w:r w:rsidR="0021288D" w:rsidRPr="001D1F6B">
        <w:t>Satellite Orbital Conjunction Reports Assessing Threatening Encounters in Space</w:t>
      </w:r>
      <w:r w:rsidR="0021288D">
        <w:t>:</w:t>
      </w:r>
    </w:p>
    <w:p w14:paraId="1AADE724" w14:textId="3B3E34C1" w:rsidR="009271F7" w:rsidRDefault="00B861A9" w:rsidP="000D6FA7">
      <w:pPr>
        <w:ind w:left="360"/>
      </w:pPr>
      <w:hyperlink r:id="rId338"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64" w:name="Reference9"/>
      <w:r>
        <w:t>9</w:t>
      </w:r>
      <w:bookmarkEnd w:id="164"/>
      <w:r>
        <w:t>]</w:t>
      </w:r>
      <w:r w:rsidR="00641191" w:rsidRPr="00641191">
        <w:t xml:space="preserve"> </w:t>
      </w:r>
      <w:r w:rsidR="00641191" w:rsidRPr="0098731B">
        <w:t>The Kessler Syndrome: Implications to Future Space operations</w:t>
      </w:r>
      <w:r w:rsidR="004E44E0">
        <w:t>:</w:t>
      </w:r>
    </w:p>
    <w:p w14:paraId="33441B4D" w14:textId="6AC4D222" w:rsidR="009271F7" w:rsidRDefault="00B861A9" w:rsidP="00641191">
      <w:pPr>
        <w:ind w:left="360"/>
      </w:pPr>
      <w:hyperlink r:id="rId339"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65" w:name="Reference10"/>
      <w:r>
        <w:t>10</w:t>
      </w:r>
      <w:bookmarkEnd w:id="165"/>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B861A9" w:rsidP="009271F7">
      <w:pPr>
        <w:ind w:left="360"/>
      </w:pPr>
      <w:hyperlink r:id="rId340"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66" w:name="Reference11"/>
      <w:proofErr w:type="gramStart"/>
      <w:r>
        <w:t>11</w:t>
      </w:r>
      <w:bookmarkEnd w:id="166"/>
      <w:r>
        <w:t>]</w:t>
      </w:r>
      <w:r w:rsidR="009D5E4A">
        <w:t>Google</w:t>
      </w:r>
      <w:proofErr w:type="gramEnd"/>
      <w:r w:rsidR="009D5E4A">
        <w:t xml:space="preserve"> test framework </w:t>
      </w:r>
    </w:p>
    <w:p w14:paraId="1EA303C4" w14:textId="1D2B8247" w:rsidR="009D5E4A" w:rsidRDefault="00B861A9" w:rsidP="009D5E4A">
      <w:pPr>
        <w:ind w:left="360"/>
      </w:pPr>
      <w:hyperlink r:id="rId341"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67" w:name="Reference12"/>
      <w:r>
        <w:t>12]</w:t>
      </w:r>
      <w:bookmarkEnd w:id="167"/>
      <w:r>
        <w:t xml:space="preserve"> </w:t>
      </w:r>
      <w:proofErr w:type="spellStart"/>
      <w:r>
        <w:t>EnduroSat’s</w:t>
      </w:r>
      <w:proofErr w:type="spellEnd"/>
      <w:r>
        <w:t xml:space="preserve"> Onboard Computer Type I</w:t>
      </w:r>
      <w:r w:rsidR="004E44E0">
        <w:t>:</w:t>
      </w:r>
    </w:p>
    <w:p w14:paraId="77460249" w14:textId="4D2BCABD" w:rsidR="004348A8" w:rsidRDefault="00B861A9" w:rsidP="009271F7">
      <w:pPr>
        <w:ind w:left="360"/>
      </w:pPr>
      <w:hyperlink r:id="rId342"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68" w:name="Reference13"/>
      <w:r>
        <w:t>13</w:t>
      </w:r>
      <w:bookmarkEnd w:id="168"/>
      <w:r>
        <w:t xml:space="preserve">] </w:t>
      </w:r>
      <w:r w:rsidRPr="00A04263">
        <w:t>Virtual COM Port Driver</w:t>
      </w:r>
      <w:r w:rsidR="004E44E0">
        <w:t>:</w:t>
      </w:r>
    </w:p>
    <w:p w14:paraId="593B18F0" w14:textId="03E54476" w:rsidR="00A04263" w:rsidRDefault="00B861A9" w:rsidP="009271F7">
      <w:pPr>
        <w:ind w:left="360"/>
      </w:pPr>
      <w:hyperlink r:id="rId343"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69" w:name="Reference14"/>
      <w:r>
        <w:t>14</w:t>
      </w:r>
      <w:bookmarkEnd w:id="169"/>
      <w:r>
        <w:t xml:space="preserve">] </w:t>
      </w:r>
      <w:proofErr w:type="spellStart"/>
      <w:r>
        <w:t>Freethink</w:t>
      </w:r>
      <w:proofErr w:type="spellEnd"/>
      <w:r>
        <w:t xml:space="preserve"> article about space debris</w:t>
      </w:r>
      <w:r w:rsidR="002E2F73">
        <w:t>:</w:t>
      </w:r>
    </w:p>
    <w:p w14:paraId="74BDCBDF" w14:textId="511329AD" w:rsidR="00A64CCC" w:rsidRDefault="00B861A9" w:rsidP="0025338B">
      <w:pPr>
        <w:ind w:left="360"/>
      </w:pPr>
      <w:hyperlink r:id="rId344"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377C81">
      <w:headerReference w:type="default" r:id="rId345"/>
      <w:footerReference w:type="default" r:id="rId346"/>
      <w:headerReference w:type="first" r:id="rId347"/>
      <w:footerReference w:type="first" r:id="rId34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2573D4" w14:textId="77777777" w:rsidR="001408ED" w:rsidRDefault="001408ED" w:rsidP="004714BA">
      <w:pPr>
        <w:spacing w:after="0" w:line="240" w:lineRule="auto"/>
      </w:pPr>
      <w:r>
        <w:separator/>
      </w:r>
    </w:p>
    <w:p w14:paraId="05D960EA" w14:textId="77777777" w:rsidR="001408ED" w:rsidRDefault="001408ED"/>
  </w:endnote>
  <w:endnote w:type="continuationSeparator" w:id="0">
    <w:p w14:paraId="44F5E80A" w14:textId="77777777" w:rsidR="001408ED" w:rsidRDefault="001408ED" w:rsidP="004714BA">
      <w:pPr>
        <w:spacing w:after="0" w:line="240" w:lineRule="auto"/>
      </w:pPr>
      <w:r>
        <w:continuationSeparator/>
      </w:r>
    </w:p>
    <w:p w14:paraId="28D3A392" w14:textId="77777777" w:rsidR="001408ED" w:rsidRDefault="001408ED"/>
  </w:endnote>
  <w:endnote w:type="continuationNotice" w:id="1">
    <w:p w14:paraId="082F3ED2" w14:textId="77777777" w:rsidR="001408ED" w:rsidRDefault="001408ED">
      <w:pPr>
        <w:spacing w:after="0" w:line="240" w:lineRule="auto"/>
      </w:pPr>
    </w:p>
    <w:p w14:paraId="1789B0A5" w14:textId="77777777" w:rsidR="001408ED" w:rsidRDefault="001408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090F2C" w14:textId="77777777" w:rsidR="001408ED" w:rsidRDefault="001408ED" w:rsidP="004714BA">
      <w:pPr>
        <w:spacing w:after="0" w:line="240" w:lineRule="auto"/>
      </w:pPr>
      <w:r>
        <w:separator/>
      </w:r>
    </w:p>
    <w:p w14:paraId="5197D5D6" w14:textId="77777777" w:rsidR="001408ED" w:rsidRDefault="001408ED"/>
  </w:footnote>
  <w:footnote w:type="continuationSeparator" w:id="0">
    <w:p w14:paraId="3B714369" w14:textId="77777777" w:rsidR="001408ED" w:rsidRDefault="001408ED" w:rsidP="004714BA">
      <w:pPr>
        <w:spacing w:after="0" w:line="240" w:lineRule="auto"/>
      </w:pPr>
      <w:r>
        <w:continuationSeparator/>
      </w:r>
    </w:p>
    <w:p w14:paraId="0333E32C" w14:textId="77777777" w:rsidR="001408ED" w:rsidRDefault="001408ED"/>
  </w:footnote>
  <w:footnote w:type="continuationNotice" w:id="1">
    <w:p w14:paraId="7D8B7B0E" w14:textId="77777777" w:rsidR="001408ED" w:rsidRDefault="001408ED">
      <w:pPr>
        <w:spacing w:after="0" w:line="240" w:lineRule="auto"/>
      </w:pPr>
    </w:p>
    <w:p w14:paraId="6AFCC909" w14:textId="77777777" w:rsidR="001408ED" w:rsidRDefault="001408E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2"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3"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4"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5"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6"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7"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3F656B4"/>
    <w:multiLevelType w:val="hybridMultilevel"/>
    <w:tmpl w:val="2326AA24"/>
    <w:lvl w:ilvl="0" w:tplc="4420EC5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0"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6533A0A"/>
    <w:multiLevelType w:val="multilevel"/>
    <w:tmpl w:val="AC14EF44"/>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4"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7"/>
  </w:num>
  <w:num w:numId="2" w16cid:durableId="497624630">
    <w:abstractNumId w:val="19"/>
  </w:num>
  <w:num w:numId="3" w16cid:durableId="50463414">
    <w:abstractNumId w:val="23"/>
  </w:num>
  <w:num w:numId="4" w16cid:durableId="263731274">
    <w:abstractNumId w:val="1"/>
  </w:num>
  <w:num w:numId="5" w16cid:durableId="513686214">
    <w:abstractNumId w:val="20"/>
  </w:num>
  <w:num w:numId="6" w16cid:durableId="383909943">
    <w:abstractNumId w:val="15"/>
  </w:num>
  <w:num w:numId="7" w16cid:durableId="1771242308">
    <w:abstractNumId w:val="7"/>
  </w:num>
  <w:num w:numId="8" w16cid:durableId="125005414">
    <w:abstractNumId w:val="6"/>
  </w:num>
  <w:num w:numId="9" w16cid:durableId="279531889">
    <w:abstractNumId w:val="22"/>
  </w:num>
  <w:num w:numId="10" w16cid:durableId="428888003">
    <w:abstractNumId w:val="12"/>
  </w:num>
  <w:num w:numId="11" w16cid:durableId="1617563445">
    <w:abstractNumId w:val="13"/>
  </w:num>
  <w:num w:numId="12" w16cid:durableId="1206723328">
    <w:abstractNumId w:val="9"/>
  </w:num>
  <w:num w:numId="13" w16cid:durableId="1597009068">
    <w:abstractNumId w:val="3"/>
  </w:num>
  <w:num w:numId="14" w16cid:durableId="1639412949">
    <w:abstractNumId w:val="26"/>
  </w:num>
  <w:num w:numId="15" w16cid:durableId="1785073276">
    <w:abstractNumId w:val="4"/>
  </w:num>
  <w:num w:numId="16" w16cid:durableId="31090969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4"/>
  </w:num>
  <w:num w:numId="18" w16cid:durableId="1521972014">
    <w:abstractNumId w:val="24"/>
  </w:num>
  <w:num w:numId="19" w16cid:durableId="920679799">
    <w:abstractNumId w:val="10"/>
  </w:num>
  <w:num w:numId="20" w16cid:durableId="104903686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8"/>
  </w:num>
  <w:num w:numId="22" w16cid:durableId="185758446">
    <w:abstractNumId w:val="0"/>
  </w:num>
  <w:num w:numId="23" w16cid:durableId="1252740382">
    <w:abstractNumId w:val="21"/>
  </w:num>
  <w:num w:numId="24" w16cid:durableId="2139761115">
    <w:abstractNumId w:val="2"/>
  </w:num>
  <w:num w:numId="25" w16cid:durableId="470292349">
    <w:abstractNumId w:val="25"/>
  </w:num>
  <w:num w:numId="26" w16cid:durableId="488786641">
    <w:abstractNumId w:val="22"/>
    <w:lvlOverride w:ilvl="0">
      <w:startOverride w:val="1"/>
    </w:lvlOverride>
  </w:num>
  <w:num w:numId="27" w16cid:durableId="1512529701">
    <w:abstractNumId w:val="16"/>
  </w:num>
  <w:num w:numId="28" w16cid:durableId="1314337060">
    <w:abstractNumId w:val="11"/>
  </w:num>
  <w:num w:numId="29" w16cid:durableId="1759057219">
    <w:abstractNumId w:val="18"/>
  </w:num>
  <w:num w:numId="30" w16cid:durableId="1524174214">
    <w:abstractNumId w:val="5"/>
  </w:num>
  <w:num w:numId="31" w16cid:durableId="309030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913"/>
    <w:rsid w:val="000B0E92"/>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7D0"/>
    <w:rsid w:val="003478AF"/>
    <w:rsid w:val="00351A49"/>
    <w:rsid w:val="00351AFC"/>
    <w:rsid w:val="00351B8E"/>
    <w:rsid w:val="003524BA"/>
    <w:rsid w:val="00354A53"/>
    <w:rsid w:val="00355489"/>
    <w:rsid w:val="00355700"/>
    <w:rsid w:val="00356579"/>
    <w:rsid w:val="003565B9"/>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604"/>
    <w:rsid w:val="004A2386"/>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5928"/>
    <w:rsid w:val="004F65C4"/>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425E"/>
    <w:rsid w:val="005351D2"/>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F62"/>
    <w:rsid w:val="0058224A"/>
    <w:rsid w:val="005846D7"/>
    <w:rsid w:val="00585BC6"/>
    <w:rsid w:val="0058629B"/>
    <w:rsid w:val="00586B2A"/>
    <w:rsid w:val="0058761A"/>
    <w:rsid w:val="005911F1"/>
    <w:rsid w:val="005912A8"/>
    <w:rsid w:val="00591755"/>
    <w:rsid w:val="00593BE0"/>
    <w:rsid w:val="00595055"/>
    <w:rsid w:val="005958A1"/>
    <w:rsid w:val="00596C77"/>
    <w:rsid w:val="0059759B"/>
    <w:rsid w:val="0059769B"/>
    <w:rsid w:val="005A0792"/>
    <w:rsid w:val="005A0FD7"/>
    <w:rsid w:val="005A13CE"/>
    <w:rsid w:val="005A26EC"/>
    <w:rsid w:val="005A33D5"/>
    <w:rsid w:val="005A3AAD"/>
    <w:rsid w:val="005A51C7"/>
    <w:rsid w:val="005A5DC9"/>
    <w:rsid w:val="005A6798"/>
    <w:rsid w:val="005A7A2C"/>
    <w:rsid w:val="005B0B23"/>
    <w:rsid w:val="005B2E91"/>
    <w:rsid w:val="005B32E1"/>
    <w:rsid w:val="005B471C"/>
    <w:rsid w:val="005B488E"/>
    <w:rsid w:val="005B4D75"/>
    <w:rsid w:val="005B5B35"/>
    <w:rsid w:val="005B69E9"/>
    <w:rsid w:val="005B713B"/>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444F"/>
    <w:rsid w:val="006D4668"/>
    <w:rsid w:val="006D4E7D"/>
    <w:rsid w:val="006D552F"/>
    <w:rsid w:val="006D5DFB"/>
    <w:rsid w:val="006D5EA2"/>
    <w:rsid w:val="006D691C"/>
    <w:rsid w:val="006D6AAC"/>
    <w:rsid w:val="006D7E8F"/>
    <w:rsid w:val="006E0F2A"/>
    <w:rsid w:val="006E1C82"/>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10D0"/>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2049"/>
    <w:rsid w:val="00902400"/>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929"/>
    <w:rsid w:val="009969ED"/>
    <w:rsid w:val="00996C44"/>
    <w:rsid w:val="00996E27"/>
    <w:rsid w:val="00997EBA"/>
    <w:rsid w:val="009A00F4"/>
    <w:rsid w:val="009A140B"/>
    <w:rsid w:val="009A179C"/>
    <w:rsid w:val="009A1B7E"/>
    <w:rsid w:val="009A2048"/>
    <w:rsid w:val="009A2600"/>
    <w:rsid w:val="009A2FDA"/>
    <w:rsid w:val="009A32E3"/>
    <w:rsid w:val="009A3473"/>
    <w:rsid w:val="009A3C23"/>
    <w:rsid w:val="009A4644"/>
    <w:rsid w:val="009A468A"/>
    <w:rsid w:val="009A540D"/>
    <w:rsid w:val="009A5E70"/>
    <w:rsid w:val="009A7E7F"/>
    <w:rsid w:val="009B2AC0"/>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5101"/>
    <w:rsid w:val="00BC5464"/>
    <w:rsid w:val="00BC5FD8"/>
    <w:rsid w:val="00BC62FD"/>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78E2"/>
    <w:rsid w:val="00C5060B"/>
    <w:rsid w:val="00C50CBA"/>
    <w:rsid w:val="00C512D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648F"/>
    <w:rsid w:val="00E0695B"/>
    <w:rsid w:val="00E0754A"/>
    <w:rsid w:val="00E07689"/>
    <w:rsid w:val="00E1013D"/>
    <w:rsid w:val="00E10832"/>
    <w:rsid w:val="00E11DE0"/>
    <w:rsid w:val="00E12412"/>
    <w:rsid w:val="00E148BF"/>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742B"/>
    <w:rsid w:val="00E77B72"/>
    <w:rsid w:val="00E8063C"/>
    <w:rsid w:val="00E8090D"/>
    <w:rsid w:val="00E821DC"/>
    <w:rsid w:val="00E84035"/>
    <w:rsid w:val="00E849BC"/>
    <w:rsid w:val="00E867E7"/>
    <w:rsid w:val="00E86963"/>
    <w:rsid w:val="00E86ABB"/>
    <w:rsid w:val="00E86C92"/>
    <w:rsid w:val="00E871D5"/>
    <w:rsid w:val="00E907DC"/>
    <w:rsid w:val="00E93BF9"/>
    <w:rsid w:val="00E95223"/>
    <w:rsid w:val="00E95885"/>
    <w:rsid w:val="00E966B4"/>
    <w:rsid w:val="00E9736F"/>
    <w:rsid w:val="00EA097D"/>
    <w:rsid w:val="00EA0F49"/>
    <w:rsid w:val="00EA1441"/>
    <w:rsid w:val="00EA17A1"/>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4045"/>
    <w:rsid w:val="00ED4197"/>
    <w:rsid w:val="00ED4A8D"/>
    <w:rsid w:val="00ED4F99"/>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78C"/>
    <w:rsid w:val="00F620EE"/>
    <w:rsid w:val="00F621FD"/>
    <w:rsid w:val="00F643CE"/>
    <w:rsid w:val="00F6461A"/>
    <w:rsid w:val="00F6474D"/>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99" Type="http://schemas.openxmlformats.org/officeDocument/2006/relationships/oleObject" Target="embeddings/oleObject195.bin"/><Relationship Id="rId303" Type="http://schemas.openxmlformats.org/officeDocument/2006/relationships/oleObject" Target="embeddings/oleObject199.bin"/><Relationship Id="rId21" Type="http://schemas.openxmlformats.org/officeDocument/2006/relationships/oleObject" Target="embeddings/oleObject4.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oleObject" Target="embeddings/oleObject81.bin"/><Relationship Id="rId159" Type="http://schemas.openxmlformats.org/officeDocument/2006/relationships/oleObject" Target="embeddings/oleObject101.bin"/><Relationship Id="rId324" Type="http://schemas.openxmlformats.org/officeDocument/2006/relationships/image" Target="media/image109.png"/><Relationship Id="rId345" Type="http://schemas.openxmlformats.org/officeDocument/2006/relationships/header" Target="header1.xml"/><Relationship Id="rId170" Type="http://schemas.openxmlformats.org/officeDocument/2006/relationships/image" Target="media/image54.png"/><Relationship Id="rId191" Type="http://schemas.openxmlformats.org/officeDocument/2006/relationships/oleObject" Target="embeddings/oleObject111.bin"/><Relationship Id="rId205" Type="http://schemas.openxmlformats.org/officeDocument/2006/relationships/oleObject" Target="embeddings/oleObject121.bin"/><Relationship Id="rId226" Type="http://schemas.openxmlformats.org/officeDocument/2006/relationships/oleObject" Target="embeddings/oleObject138.bin"/><Relationship Id="rId247" Type="http://schemas.openxmlformats.org/officeDocument/2006/relationships/image" Target="media/image84.png"/><Relationship Id="rId107" Type="http://schemas.openxmlformats.org/officeDocument/2006/relationships/oleObject" Target="embeddings/oleObject60.bin"/><Relationship Id="rId268" Type="http://schemas.openxmlformats.org/officeDocument/2006/relationships/oleObject" Target="embeddings/oleObject168.bin"/><Relationship Id="rId289" Type="http://schemas.openxmlformats.org/officeDocument/2006/relationships/oleObject" Target="embeddings/oleObject185.bin"/><Relationship Id="rId11" Type="http://schemas.openxmlformats.org/officeDocument/2006/relationships/endnotes" Target="endnotes.xml"/><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0.wmf"/><Relationship Id="rId128" Type="http://schemas.openxmlformats.org/officeDocument/2006/relationships/oleObject" Target="embeddings/oleObject73.bin"/><Relationship Id="rId149" Type="http://schemas.openxmlformats.org/officeDocument/2006/relationships/oleObject" Target="embeddings/oleObject92.bin"/><Relationship Id="rId314" Type="http://schemas.openxmlformats.org/officeDocument/2006/relationships/image" Target="media/image99.png"/><Relationship Id="rId335" Type="http://schemas.openxmlformats.org/officeDocument/2006/relationships/hyperlink" Target="https://www.iadc-home.org/references/pdfview/id/74" TargetMode="External"/><Relationship Id="rId5" Type="http://schemas.openxmlformats.org/officeDocument/2006/relationships/customXml" Target="../customXml/item5.xml"/><Relationship Id="rId95" Type="http://schemas.openxmlformats.org/officeDocument/2006/relationships/oleObject" Target="embeddings/oleObject49.bin"/><Relationship Id="rId160" Type="http://schemas.openxmlformats.org/officeDocument/2006/relationships/image" Target="media/image48.wmf"/><Relationship Id="rId181" Type="http://schemas.openxmlformats.org/officeDocument/2006/relationships/image" Target="media/image65.wmf"/><Relationship Id="rId216" Type="http://schemas.openxmlformats.org/officeDocument/2006/relationships/image" Target="media/image77.wmf"/><Relationship Id="rId237" Type="http://schemas.openxmlformats.org/officeDocument/2006/relationships/oleObject" Target="embeddings/oleObject149.bin"/><Relationship Id="rId258" Type="http://schemas.openxmlformats.org/officeDocument/2006/relationships/oleObject" Target="embeddings/oleObject159.bin"/><Relationship Id="rId279" Type="http://schemas.openxmlformats.org/officeDocument/2006/relationships/image" Target="media/image92.wmf"/><Relationship Id="rId22" Type="http://schemas.openxmlformats.org/officeDocument/2006/relationships/image" Target="media/image7.wmf"/><Relationship Id="rId43" Type="http://schemas.openxmlformats.org/officeDocument/2006/relationships/image" Target="media/image15.wmf"/><Relationship Id="rId64" Type="http://schemas.openxmlformats.org/officeDocument/2006/relationships/image" Target="media/image26.wmf"/><Relationship Id="rId118" Type="http://schemas.openxmlformats.org/officeDocument/2006/relationships/oleObject" Target="embeddings/oleObject67.bin"/><Relationship Id="rId139" Type="http://schemas.openxmlformats.org/officeDocument/2006/relationships/oleObject" Target="embeddings/oleObject82.bin"/><Relationship Id="rId290" Type="http://schemas.openxmlformats.org/officeDocument/2006/relationships/oleObject" Target="embeddings/oleObject186.bin"/><Relationship Id="rId304" Type="http://schemas.openxmlformats.org/officeDocument/2006/relationships/oleObject" Target="embeddings/oleObject200.bin"/><Relationship Id="rId325" Type="http://schemas.openxmlformats.org/officeDocument/2006/relationships/image" Target="media/image110.png"/><Relationship Id="rId346" Type="http://schemas.openxmlformats.org/officeDocument/2006/relationships/footer" Target="footer1.xml"/><Relationship Id="rId85" Type="http://schemas.openxmlformats.org/officeDocument/2006/relationships/image" Target="media/image35.wmf"/><Relationship Id="rId150" Type="http://schemas.openxmlformats.org/officeDocument/2006/relationships/oleObject" Target="embeddings/oleObject93.bin"/><Relationship Id="rId171" Type="http://schemas.openxmlformats.org/officeDocument/2006/relationships/image" Target="media/image55.png"/><Relationship Id="rId192" Type="http://schemas.openxmlformats.org/officeDocument/2006/relationships/image" Target="media/image70.wmf"/><Relationship Id="rId206" Type="http://schemas.openxmlformats.org/officeDocument/2006/relationships/oleObject" Target="embeddings/oleObject122.bin"/><Relationship Id="rId227" Type="http://schemas.openxmlformats.org/officeDocument/2006/relationships/oleObject" Target="embeddings/oleObject139.bin"/><Relationship Id="rId248" Type="http://schemas.openxmlformats.org/officeDocument/2006/relationships/image" Target="media/image85.png"/><Relationship Id="rId269" Type="http://schemas.openxmlformats.org/officeDocument/2006/relationships/oleObject" Target="embeddings/oleObject169.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image" Target="media/image37.wmf"/><Relationship Id="rId129" Type="http://schemas.openxmlformats.org/officeDocument/2006/relationships/image" Target="media/image45.wmf"/><Relationship Id="rId280" Type="http://schemas.openxmlformats.org/officeDocument/2006/relationships/oleObject" Target="embeddings/oleObject177.bin"/><Relationship Id="rId315" Type="http://schemas.openxmlformats.org/officeDocument/2006/relationships/image" Target="media/image100.png"/><Relationship Id="rId336" Type="http://schemas.openxmlformats.org/officeDocument/2006/relationships/hyperlink" Target="https://www.iadc-home.org/references/pdfview/id/75" TargetMode="External"/><Relationship Id="rId54" Type="http://schemas.openxmlformats.org/officeDocument/2006/relationships/image" Target="media/image21.wmf"/><Relationship Id="rId75" Type="http://schemas.openxmlformats.org/officeDocument/2006/relationships/oleObject" Target="embeddings/oleObject34.bin"/><Relationship Id="rId96" Type="http://schemas.openxmlformats.org/officeDocument/2006/relationships/oleObject" Target="embeddings/oleObject50.bin"/><Relationship Id="rId140" Type="http://schemas.openxmlformats.org/officeDocument/2006/relationships/oleObject" Target="embeddings/oleObject83.bin"/><Relationship Id="rId161" Type="http://schemas.openxmlformats.org/officeDocument/2006/relationships/oleObject" Target="embeddings/oleObject102.bin"/><Relationship Id="rId182" Type="http://schemas.openxmlformats.org/officeDocument/2006/relationships/oleObject" Target="embeddings/oleObject106.bin"/><Relationship Id="rId217" Type="http://schemas.openxmlformats.org/officeDocument/2006/relationships/oleObject" Target="embeddings/oleObject129.bin"/><Relationship Id="rId6" Type="http://schemas.openxmlformats.org/officeDocument/2006/relationships/numbering" Target="numbering.xml"/><Relationship Id="rId238" Type="http://schemas.openxmlformats.org/officeDocument/2006/relationships/oleObject" Target="embeddings/oleObject150.bin"/><Relationship Id="rId259" Type="http://schemas.openxmlformats.org/officeDocument/2006/relationships/image" Target="media/image89.wmf"/><Relationship Id="rId23" Type="http://schemas.openxmlformats.org/officeDocument/2006/relationships/oleObject" Target="embeddings/oleObject5.bin"/><Relationship Id="rId119" Type="http://schemas.openxmlformats.org/officeDocument/2006/relationships/image" Target="media/image41.wmf"/><Relationship Id="rId270" Type="http://schemas.openxmlformats.org/officeDocument/2006/relationships/oleObject" Target="embeddings/oleObject170.bin"/><Relationship Id="rId291" Type="http://schemas.openxmlformats.org/officeDocument/2006/relationships/oleObject" Target="embeddings/oleObject187.bin"/><Relationship Id="rId305" Type="http://schemas.openxmlformats.org/officeDocument/2006/relationships/oleObject" Target="embeddings/oleObject201.bin"/><Relationship Id="rId326" Type="http://schemas.openxmlformats.org/officeDocument/2006/relationships/image" Target="media/image111.png"/><Relationship Id="rId347" Type="http://schemas.openxmlformats.org/officeDocument/2006/relationships/header" Target="header2.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40.bin"/><Relationship Id="rId130" Type="http://schemas.openxmlformats.org/officeDocument/2006/relationships/oleObject" Target="embeddings/oleObject74.bin"/><Relationship Id="rId151" Type="http://schemas.openxmlformats.org/officeDocument/2006/relationships/oleObject" Target="embeddings/oleObject94.bin"/><Relationship Id="rId172" Type="http://schemas.openxmlformats.org/officeDocument/2006/relationships/image" Target="media/image56.png"/><Relationship Id="rId193" Type="http://schemas.openxmlformats.org/officeDocument/2006/relationships/oleObject" Target="embeddings/oleObject112.bin"/><Relationship Id="rId207" Type="http://schemas.openxmlformats.org/officeDocument/2006/relationships/oleObject" Target="embeddings/oleObject123.bin"/><Relationship Id="rId228" Type="http://schemas.openxmlformats.org/officeDocument/2006/relationships/oleObject" Target="embeddings/oleObject140.bin"/><Relationship Id="rId249" Type="http://schemas.openxmlformats.org/officeDocument/2006/relationships/image" Target="media/image86.png"/><Relationship Id="rId13" Type="http://schemas.openxmlformats.org/officeDocument/2006/relationships/image" Target="media/image2.jpeg"/><Relationship Id="rId109" Type="http://schemas.openxmlformats.org/officeDocument/2006/relationships/oleObject" Target="embeddings/oleObject61.bin"/><Relationship Id="rId260" Type="http://schemas.openxmlformats.org/officeDocument/2006/relationships/oleObject" Target="embeddings/oleObject160.bin"/><Relationship Id="rId281" Type="http://schemas.openxmlformats.org/officeDocument/2006/relationships/image" Target="media/image93.wmf"/><Relationship Id="rId316" Type="http://schemas.openxmlformats.org/officeDocument/2006/relationships/image" Target="media/image101.png"/><Relationship Id="rId337" Type="http://schemas.openxmlformats.org/officeDocument/2006/relationships/hyperlink" Target="https://celestrak.org/" TargetMode="External"/><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oleObject" Target="embeddings/oleObject84.bin"/><Relationship Id="rId7" Type="http://schemas.openxmlformats.org/officeDocument/2006/relationships/styles" Target="styles.xml"/><Relationship Id="rId162" Type="http://schemas.openxmlformats.org/officeDocument/2006/relationships/image" Target="media/image49.wmf"/><Relationship Id="rId183" Type="http://schemas.openxmlformats.org/officeDocument/2006/relationships/image" Target="media/image66.png"/><Relationship Id="rId218" Type="http://schemas.openxmlformats.org/officeDocument/2006/relationships/oleObject" Target="embeddings/oleObject130.bin"/><Relationship Id="rId239" Type="http://schemas.openxmlformats.org/officeDocument/2006/relationships/oleObject" Target="embeddings/oleObject151.bin"/><Relationship Id="rId250" Type="http://schemas.openxmlformats.org/officeDocument/2006/relationships/image" Target="media/image87.png"/><Relationship Id="rId271" Type="http://schemas.openxmlformats.org/officeDocument/2006/relationships/image" Target="media/image90.wmf"/><Relationship Id="rId292" Type="http://schemas.openxmlformats.org/officeDocument/2006/relationships/oleObject" Target="embeddings/oleObject188.bin"/><Relationship Id="rId306" Type="http://schemas.openxmlformats.org/officeDocument/2006/relationships/oleObject" Target="embeddings/oleObject202.bin"/><Relationship Id="rId24" Type="http://schemas.openxmlformats.org/officeDocument/2006/relationships/image" Target="media/image8.wmf"/><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38.wmf"/><Relationship Id="rId131" Type="http://schemas.openxmlformats.org/officeDocument/2006/relationships/oleObject" Target="embeddings/oleObject75.bin"/><Relationship Id="rId327" Type="http://schemas.openxmlformats.org/officeDocument/2006/relationships/image" Target="media/image112.png"/><Relationship Id="rId348" Type="http://schemas.openxmlformats.org/officeDocument/2006/relationships/footer" Target="footer2.xml"/><Relationship Id="rId152" Type="http://schemas.openxmlformats.org/officeDocument/2006/relationships/oleObject" Target="embeddings/oleObject95.bin"/><Relationship Id="rId173" Type="http://schemas.openxmlformats.org/officeDocument/2006/relationships/image" Target="media/image57.png"/><Relationship Id="rId194" Type="http://schemas.openxmlformats.org/officeDocument/2006/relationships/image" Target="media/image71.wmf"/><Relationship Id="rId208" Type="http://schemas.openxmlformats.org/officeDocument/2006/relationships/image" Target="media/image74.wmf"/><Relationship Id="rId229" Type="http://schemas.openxmlformats.org/officeDocument/2006/relationships/oleObject" Target="embeddings/oleObject141.bin"/><Relationship Id="rId240" Type="http://schemas.openxmlformats.org/officeDocument/2006/relationships/oleObject" Target="embeddings/oleObject152.bin"/><Relationship Id="rId261" Type="http://schemas.openxmlformats.org/officeDocument/2006/relationships/oleObject" Target="embeddings/oleObject161.bin"/><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oleObject" Target="embeddings/oleObject54.bin"/><Relationship Id="rId282" Type="http://schemas.openxmlformats.org/officeDocument/2006/relationships/oleObject" Target="embeddings/oleObject178.bin"/><Relationship Id="rId317" Type="http://schemas.openxmlformats.org/officeDocument/2006/relationships/image" Target="media/image102.png"/><Relationship Id="rId338" Type="http://schemas.openxmlformats.org/officeDocument/2006/relationships/hyperlink" Target="https://celestrak.org/SOCRATES/" TargetMode="External"/><Relationship Id="rId8" Type="http://schemas.openxmlformats.org/officeDocument/2006/relationships/settings" Target="settings.xml"/><Relationship Id="rId98" Type="http://schemas.openxmlformats.org/officeDocument/2006/relationships/oleObject" Target="embeddings/oleObject52.bin"/><Relationship Id="rId121" Type="http://schemas.openxmlformats.org/officeDocument/2006/relationships/image" Target="media/image42.wmf"/><Relationship Id="rId142" Type="http://schemas.openxmlformats.org/officeDocument/2006/relationships/oleObject" Target="embeddings/oleObject85.bin"/><Relationship Id="rId163" Type="http://schemas.openxmlformats.org/officeDocument/2006/relationships/oleObject" Target="embeddings/oleObject103.bin"/><Relationship Id="rId184" Type="http://schemas.openxmlformats.org/officeDocument/2006/relationships/image" Target="media/image67.png"/><Relationship Id="rId219" Type="http://schemas.openxmlformats.org/officeDocument/2006/relationships/oleObject" Target="embeddings/oleObject131.bin"/><Relationship Id="rId230" Type="http://schemas.openxmlformats.org/officeDocument/2006/relationships/oleObject" Target="embeddings/oleObject142.bin"/><Relationship Id="rId251" Type="http://schemas.openxmlformats.org/officeDocument/2006/relationships/image" Target="media/image88.wmf"/><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71.bin"/><Relationship Id="rId293" Type="http://schemas.openxmlformats.org/officeDocument/2006/relationships/oleObject" Target="embeddings/oleObject189.bin"/><Relationship Id="rId307" Type="http://schemas.openxmlformats.org/officeDocument/2006/relationships/oleObject" Target="embeddings/oleObject203.bin"/><Relationship Id="rId328" Type="http://schemas.openxmlformats.org/officeDocument/2006/relationships/image" Target="media/image113.png"/><Relationship Id="rId34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42.bin"/><Relationship Id="rId111" Type="http://schemas.openxmlformats.org/officeDocument/2006/relationships/oleObject" Target="embeddings/oleObject62.bin"/><Relationship Id="rId132" Type="http://schemas.openxmlformats.org/officeDocument/2006/relationships/oleObject" Target="embeddings/oleObject76.bin"/><Relationship Id="rId153" Type="http://schemas.openxmlformats.org/officeDocument/2006/relationships/oleObject" Target="embeddings/oleObject96.bin"/><Relationship Id="rId174" Type="http://schemas.openxmlformats.org/officeDocument/2006/relationships/image" Target="media/image58.png"/><Relationship Id="rId179" Type="http://schemas.openxmlformats.org/officeDocument/2006/relationships/image" Target="media/image63.png"/><Relationship Id="rId195" Type="http://schemas.openxmlformats.org/officeDocument/2006/relationships/oleObject" Target="embeddings/oleObject113.bin"/><Relationship Id="rId209" Type="http://schemas.openxmlformats.org/officeDocument/2006/relationships/oleObject" Target="embeddings/oleObject124.bin"/><Relationship Id="rId190" Type="http://schemas.openxmlformats.org/officeDocument/2006/relationships/image" Target="media/image69.wmf"/><Relationship Id="rId204" Type="http://schemas.openxmlformats.org/officeDocument/2006/relationships/oleObject" Target="embeddings/oleObject120.bin"/><Relationship Id="rId220" Type="http://schemas.openxmlformats.org/officeDocument/2006/relationships/oleObject" Target="embeddings/oleObject132.bin"/><Relationship Id="rId225" Type="http://schemas.openxmlformats.org/officeDocument/2006/relationships/oleObject" Target="embeddings/oleObject137.bin"/><Relationship Id="rId241" Type="http://schemas.openxmlformats.org/officeDocument/2006/relationships/image" Target="media/image78.wmf"/><Relationship Id="rId246" Type="http://schemas.openxmlformats.org/officeDocument/2006/relationships/image" Target="media/image83.wmf"/><Relationship Id="rId267" Type="http://schemas.openxmlformats.org/officeDocument/2006/relationships/oleObject" Target="embeddings/oleObject167.bin"/><Relationship Id="rId288" Type="http://schemas.openxmlformats.org/officeDocument/2006/relationships/oleObject" Target="embeddings/oleObject184.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36.wmf"/><Relationship Id="rId127" Type="http://schemas.openxmlformats.org/officeDocument/2006/relationships/oleObject" Target="embeddings/oleObject72.bin"/><Relationship Id="rId262" Type="http://schemas.openxmlformats.org/officeDocument/2006/relationships/oleObject" Target="embeddings/oleObject162.bin"/><Relationship Id="rId283" Type="http://schemas.openxmlformats.org/officeDocument/2006/relationships/oleObject" Target="embeddings/oleObject179.bin"/><Relationship Id="rId313" Type="http://schemas.openxmlformats.org/officeDocument/2006/relationships/image" Target="media/image98.png"/><Relationship Id="rId318" Type="http://schemas.openxmlformats.org/officeDocument/2006/relationships/image" Target="media/image103.png"/><Relationship Id="rId339" Type="http://schemas.openxmlformats.org/officeDocument/2006/relationships/hyperlink" Target="https://citeseerx.ist.psu.edu/document?repid=rep1&amp;type=pdf&amp;doi=227655e022441d1379dfdc395173ed2e776d54ee" TargetMode="External"/><Relationship Id="rId10" Type="http://schemas.openxmlformats.org/officeDocument/2006/relationships/footnotes" Target="footnotes.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oleObject" Target="embeddings/oleObject86.bin"/><Relationship Id="rId148" Type="http://schemas.openxmlformats.org/officeDocument/2006/relationships/oleObject" Target="embeddings/oleObject91.bin"/><Relationship Id="rId164" Type="http://schemas.openxmlformats.org/officeDocument/2006/relationships/image" Target="media/image50.wmf"/><Relationship Id="rId169" Type="http://schemas.openxmlformats.org/officeDocument/2006/relationships/oleObject" Target="embeddings/oleObject105.bin"/><Relationship Id="rId185" Type="http://schemas.openxmlformats.org/officeDocument/2006/relationships/image" Target="media/image68.wmf"/><Relationship Id="rId334" Type="http://schemas.openxmlformats.org/officeDocument/2006/relationships/hyperlink" Target="https://pypi.org/project/sgp4/" TargetMode="External"/><Relationship Id="rId350"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64.png"/><Relationship Id="rId210" Type="http://schemas.openxmlformats.org/officeDocument/2006/relationships/image" Target="media/image75.wmf"/><Relationship Id="rId215" Type="http://schemas.openxmlformats.org/officeDocument/2006/relationships/oleObject" Target="embeddings/oleObject128.bin"/><Relationship Id="rId236" Type="http://schemas.openxmlformats.org/officeDocument/2006/relationships/oleObject" Target="embeddings/oleObject148.bin"/><Relationship Id="rId257" Type="http://schemas.openxmlformats.org/officeDocument/2006/relationships/oleObject" Target="embeddings/oleObject158.bin"/><Relationship Id="rId278" Type="http://schemas.openxmlformats.org/officeDocument/2006/relationships/oleObject" Target="embeddings/oleObject176.bin"/><Relationship Id="rId26" Type="http://schemas.openxmlformats.org/officeDocument/2006/relationships/image" Target="media/image9.wmf"/><Relationship Id="rId231" Type="http://schemas.openxmlformats.org/officeDocument/2006/relationships/oleObject" Target="embeddings/oleObject143.bin"/><Relationship Id="rId252" Type="http://schemas.openxmlformats.org/officeDocument/2006/relationships/oleObject" Target="embeddings/oleObject153.bin"/><Relationship Id="rId273" Type="http://schemas.openxmlformats.org/officeDocument/2006/relationships/oleObject" Target="embeddings/oleObject172.bin"/><Relationship Id="rId294" Type="http://schemas.openxmlformats.org/officeDocument/2006/relationships/oleObject" Target="embeddings/oleObject190.bin"/><Relationship Id="rId308" Type="http://schemas.openxmlformats.org/officeDocument/2006/relationships/oleObject" Target="embeddings/oleObject204.bin"/><Relationship Id="rId329" Type="http://schemas.openxmlformats.org/officeDocument/2006/relationships/image" Target="media/image114.png"/><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oleObject" Target="embeddings/oleObject63.bin"/><Relationship Id="rId133" Type="http://schemas.openxmlformats.org/officeDocument/2006/relationships/oleObject" Target="embeddings/oleObject77.bin"/><Relationship Id="rId154" Type="http://schemas.openxmlformats.org/officeDocument/2006/relationships/oleObject" Target="embeddings/oleObject97.bin"/><Relationship Id="rId175" Type="http://schemas.openxmlformats.org/officeDocument/2006/relationships/image" Target="media/image59.png"/><Relationship Id="rId340" Type="http://schemas.openxmlformats.org/officeDocument/2006/relationships/hyperlink" Target="https://celestrak.org/publications/AIAA/2006-6753/AIAA-2006-6753.pdf" TargetMode="External"/><Relationship Id="rId196" Type="http://schemas.openxmlformats.org/officeDocument/2006/relationships/image" Target="media/image72.wmf"/><Relationship Id="rId200" Type="http://schemas.openxmlformats.org/officeDocument/2006/relationships/oleObject" Target="embeddings/oleObject117.bin"/><Relationship Id="rId16" Type="http://schemas.openxmlformats.org/officeDocument/2006/relationships/image" Target="media/image4.wmf"/><Relationship Id="rId221" Type="http://schemas.openxmlformats.org/officeDocument/2006/relationships/oleObject" Target="embeddings/oleObject133.bin"/><Relationship Id="rId242" Type="http://schemas.openxmlformats.org/officeDocument/2006/relationships/image" Target="media/image79.wmf"/><Relationship Id="rId263" Type="http://schemas.openxmlformats.org/officeDocument/2006/relationships/oleObject" Target="embeddings/oleObject163.bin"/><Relationship Id="rId284" Type="http://schemas.openxmlformats.org/officeDocument/2006/relationships/oleObject" Target="embeddings/oleObject180.bin"/><Relationship Id="rId319"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oleObject" Target="embeddings/oleObject56.bin"/><Relationship Id="rId123" Type="http://schemas.openxmlformats.org/officeDocument/2006/relationships/image" Target="media/image43.wmf"/><Relationship Id="rId144" Type="http://schemas.openxmlformats.org/officeDocument/2006/relationships/oleObject" Target="embeddings/oleObject87.bin"/><Relationship Id="rId330" Type="http://schemas.openxmlformats.org/officeDocument/2006/relationships/image" Target="media/image115.png"/><Relationship Id="rId90" Type="http://schemas.openxmlformats.org/officeDocument/2006/relationships/oleObject" Target="embeddings/oleObject44.bin"/><Relationship Id="rId165" Type="http://schemas.openxmlformats.org/officeDocument/2006/relationships/oleObject" Target="embeddings/oleObject104.bin"/><Relationship Id="rId186" Type="http://schemas.openxmlformats.org/officeDocument/2006/relationships/oleObject" Target="embeddings/oleObject107.bin"/><Relationship Id="rId351" Type="http://schemas.openxmlformats.org/officeDocument/2006/relationships/theme" Target="theme/theme1.xml"/><Relationship Id="rId211" Type="http://schemas.openxmlformats.org/officeDocument/2006/relationships/oleObject" Target="embeddings/oleObject125.bin"/><Relationship Id="rId232" Type="http://schemas.openxmlformats.org/officeDocument/2006/relationships/oleObject" Target="embeddings/oleObject144.bin"/><Relationship Id="rId253" Type="http://schemas.openxmlformats.org/officeDocument/2006/relationships/oleObject" Target="embeddings/oleObject154.bin"/><Relationship Id="rId274" Type="http://schemas.openxmlformats.org/officeDocument/2006/relationships/image" Target="media/image91.wmf"/><Relationship Id="rId295" Type="http://schemas.openxmlformats.org/officeDocument/2006/relationships/oleObject" Target="embeddings/oleObject191.bin"/><Relationship Id="rId309" Type="http://schemas.openxmlformats.org/officeDocument/2006/relationships/image" Target="media/image94.png"/><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64.bin"/><Relationship Id="rId134" Type="http://schemas.openxmlformats.org/officeDocument/2006/relationships/oleObject" Target="embeddings/oleObject78.bin"/><Relationship Id="rId320" Type="http://schemas.openxmlformats.org/officeDocument/2006/relationships/image" Target="media/image105.png"/><Relationship Id="rId80" Type="http://schemas.openxmlformats.org/officeDocument/2006/relationships/oleObject" Target="embeddings/oleObject37.bin"/><Relationship Id="rId155" Type="http://schemas.openxmlformats.org/officeDocument/2006/relationships/oleObject" Target="embeddings/oleObject98.bin"/><Relationship Id="rId176" Type="http://schemas.openxmlformats.org/officeDocument/2006/relationships/image" Target="media/image60.png"/><Relationship Id="rId197" Type="http://schemas.openxmlformats.org/officeDocument/2006/relationships/oleObject" Target="embeddings/oleObject114.bin"/><Relationship Id="rId341" Type="http://schemas.openxmlformats.org/officeDocument/2006/relationships/hyperlink" Target="https://github.com/google/googletest" TargetMode="External"/><Relationship Id="rId201" Type="http://schemas.openxmlformats.org/officeDocument/2006/relationships/oleObject" Target="embeddings/oleObject118.bin"/><Relationship Id="rId222" Type="http://schemas.openxmlformats.org/officeDocument/2006/relationships/oleObject" Target="embeddings/oleObject134.bin"/><Relationship Id="rId243" Type="http://schemas.openxmlformats.org/officeDocument/2006/relationships/image" Target="media/image80.wmf"/><Relationship Id="rId264" Type="http://schemas.openxmlformats.org/officeDocument/2006/relationships/oleObject" Target="embeddings/oleObject164.bin"/><Relationship Id="rId285" Type="http://schemas.openxmlformats.org/officeDocument/2006/relationships/oleObject" Target="embeddings/oleObject181.bin"/><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7.bin"/><Relationship Id="rId124" Type="http://schemas.openxmlformats.org/officeDocument/2006/relationships/oleObject" Target="embeddings/oleObject70.bin"/><Relationship Id="rId310" Type="http://schemas.openxmlformats.org/officeDocument/2006/relationships/image" Target="media/image95.png"/><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88.bin"/><Relationship Id="rId166" Type="http://schemas.openxmlformats.org/officeDocument/2006/relationships/image" Target="media/image51.png"/><Relationship Id="rId187" Type="http://schemas.openxmlformats.org/officeDocument/2006/relationships/oleObject" Target="embeddings/oleObject108.bin"/><Relationship Id="rId331" Type="http://schemas.openxmlformats.org/officeDocument/2006/relationships/hyperlink" Target="https://www.researchgate.net/publication/338609111_Satellite_Closest_Approach_Calculation_Through_Chebyshev_Proxy_Polynomials" TargetMode="External"/><Relationship Id="rId1" Type="http://schemas.openxmlformats.org/officeDocument/2006/relationships/customXml" Target="../customXml/item1.xml"/><Relationship Id="rId212" Type="http://schemas.openxmlformats.org/officeDocument/2006/relationships/oleObject" Target="embeddings/oleObject126.bin"/><Relationship Id="rId233" Type="http://schemas.openxmlformats.org/officeDocument/2006/relationships/oleObject" Target="embeddings/oleObject145.bin"/><Relationship Id="rId254" Type="http://schemas.openxmlformats.org/officeDocument/2006/relationships/oleObject" Target="embeddings/oleObject155.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5.bin"/><Relationship Id="rId275" Type="http://schemas.openxmlformats.org/officeDocument/2006/relationships/oleObject" Target="embeddings/oleObject173.bin"/><Relationship Id="rId296" Type="http://schemas.openxmlformats.org/officeDocument/2006/relationships/oleObject" Target="embeddings/oleObject192.bin"/><Relationship Id="rId300" Type="http://schemas.openxmlformats.org/officeDocument/2006/relationships/oleObject" Target="embeddings/oleObject196.bin"/><Relationship Id="rId60" Type="http://schemas.openxmlformats.org/officeDocument/2006/relationships/image" Target="media/image24.wmf"/><Relationship Id="rId81" Type="http://schemas.openxmlformats.org/officeDocument/2006/relationships/image" Target="media/image33.wmf"/><Relationship Id="rId135" Type="http://schemas.openxmlformats.org/officeDocument/2006/relationships/oleObject" Target="embeddings/oleObject79.bin"/><Relationship Id="rId156" Type="http://schemas.openxmlformats.org/officeDocument/2006/relationships/oleObject" Target="embeddings/oleObject99.bin"/><Relationship Id="rId177" Type="http://schemas.openxmlformats.org/officeDocument/2006/relationships/image" Target="media/image61.png"/><Relationship Id="rId198" Type="http://schemas.openxmlformats.org/officeDocument/2006/relationships/oleObject" Target="embeddings/oleObject115.bin"/><Relationship Id="rId321" Type="http://schemas.openxmlformats.org/officeDocument/2006/relationships/image" Target="media/image106.png"/><Relationship Id="rId342" Type="http://schemas.openxmlformats.org/officeDocument/2006/relationships/hyperlink" Target="https://www.endurosat.com/cubesat-store/cubesat-obc/onboard-computer-obc/" TargetMode="External"/><Relationship Id="rId202" Type="http://schemas.openxmlformats.org/officeDocument/2006/relationships/image" Target="media/image73.wmf"/><Relationship Id="rId223" Type="http://schemas.openxmlformats.org/officeDocument/2006/relationships/oleObject" Target="embeddings/oleObject135.bin"/><Relationship Id="rId244" Type="http://schemas.openxmlformats.org/officeDocument/2006/relationships/image" Target="media/image81.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65.bin"/><Relationship Id="rId286" Type="http://schemas.openxmlformats.org/officeDocument/2006/relationships/oleObject" Target="embeddings/oleObject182.bin"/><Relationship Id="rId50" Type="http://schemas.openxmlformats.org/officeDocument/2006/relationships/oleObject" Target="embeddings/oleObject21.bin"/><Relationship Id="rId104" Type="http://schemas.openxmlformats.org/officeDocument/2006/relationships/oleObject" Target="embeddings/oleObject58.bin"/><Relationship Id="rId125" Type="http://schemas.openxmlformats.org/officeDocument/2006/relationships/image" Target="media/image44.wmf"/><Relationship Id="rId146" Type="http://schemas.openxmlformats.org/officeDocument/2006/relationships/oleObject" Target="embeddings/oleObject89.bin"/><Relationship Id="rId167" Type="http://schemas.openxmlformats.org/officeDocument/2006/relationships/image" Target="media/image52.png"/><Relationship Id="rId188" Type="http://schemas.openxmlformats.org/officeDocument/2006/relationships/oleObject" Target="embeddings/oleObject109.bin"/><Relationship Id="rId311" Type="http://schemas.openxmlformats.org/officeDocument/2006/relationships/image" Target="media/image96.png"/><Relationship Id="rId332" Type="http://schemas.openxmlformats.org/officeDocument/2006/relationships/hyperlink" Target="https://www.researchgate.net/publication/252559100_Determining_satellite_close_approaches_part_II" TargetMode="External"/><Relationship Id="rId71" Type="http://schemas.openxmlformats.org/officeDocument/2006/relationships/oleObject" Target="embeddings/oleObject31.bin"/><Relationship Id="rId92" Type="http://schemas.openxmlformats.org/officeDocument/2006/relationships/oleObject" Target="embeddings/oleObject46.bin"/><Relationship Id="rId213" Type="http://schemas.openxmlformats.org/officeDocument/2006/relationships/oleObject" Target="embeddings/oleObject127.bin"/><Relationship Id="rId234" Type="http://schemas.openxmlformats.org/officeDocument/2006/relationships/oleObject" Target="embeddings/oleObject146.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56.bin"/><Relationship Id="rId276" Type="http://schemas.openxmlformats.org/officeDocument/2006/relationships/oleObject" Target="embeddings/oleObject174.bin"/><Relationship Id="rId297" Type="http://schemas.openxmlformats.org/officeDocument/2006/relationships/oleObject" Target="embeddings/oleObject193.bin"/><Relationship Id="rId40" Type="http://schemas.openxmlformats.org/officeDocument/2006/relationships/oleObject" Target="embeddings/oleObject16.bin"/><Relationship Id="rId115" Type="http://schemas.openxmlformats.org/officeDocument/2006/relationships/image" Target="media/image39.wmf"/><Relationship Id="rId136" Type="http://schemas.openxmlformats.org/officeDocument/2006/relationships/image" Target="media/image46.wmf"/><Relationship Id="rId157" Type="http://schemas.openxmlformats.org/officeDocument/2006/relationships/oleObject" Target="embeddings/oleObject100.bin"/><Relationship Id="rId178" Type="http://schemas.openxmlformats.org/officeDocument/2006/relationships/image" Target="media/image62.png"/><Relationship Id="rId301" Type="http://schemas.openxmlformats.org/officeDocument/2006/relationships/oleObject" Target="embeddings/oleObject197.bin"/><Relationship Id="rId322" Type="http://schemas.openxmlformats.org/officeDocument/2006/relationships/image" Target="media/image107.png"/><Relationship Id="rId343" Type="http://schemas.openxmlformats.org/officeDocument/2006/relationships/hyperlink" Target="https://www.virtual-serial-port.org/" TargetMode="External"/><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oleObject" Target="embeddings/oleObject116.bin"/><Relationship Id="rId203" Type="http://schemas.openxmlformats.org/officeDocument/2006/relationships/oleObject" Target="embeddings/oleObject119.bin"/><Relationship Id="rId19" Type="http://schemas.openxmlformats.org/officeDocument/2006/relationships/oleObject" Target="embeddings/oleObject3.bin"/><Relationship Id="rId224" Type="http://schemas.openxmlformats.org/officeDocument/2006/relationships/oleObject" Target="embeddings/oleObject136.bin"/><Relationship Id="rId245" Type="http://schemas.openxmlformats.org/officeDocument/2006/relationships/image" Target="media/image82.png"/><Relationship Id="rId266" Type="http://schemas.openxmlformats.org/officeDocument/2006/relationships/oleObject" Target="embeddings/oleObject166.bin"/><Relationship Id="rId287" Type="http://schemas.openxmlformats.org/officeDocument/2006/relationships/oleObject" Target="embeddings/oleObject183.bin"/><Relationship Id="rId30" Type="http://schemas.openxmlformats.org/officeDocument/2006/relationships/image" Target="media/image11.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90.bin"/><Relationship Id="rId168" Type="http://schemas.openxmlformats.org/officeDocument/2006/relationships/image" Target="media/image53.wmf"/><Relationship Id="rId312" Type="http://schemas.openxmlformats.org/officeDocument/2006/relationships/image" Target="media/image97.png"/><Relationship Id="rId333" Type="http://schemas.openxmlformats.org/officeDocument/2006/relationships/hyperlink" Target="https://www.nasa.gov/mission_pages/station/news/orbital_debris.html" TargetMode="External"/><Relationship Id="rId51" Type="http://schemas.openxmlformats.org/officeDocument/2006/relationships/image" Target="media/image19.png"/><Relationship Id="rId72" Type="http://schemas.openxmlformats.org/officeDocument/2006/relationships/oleObject" Target="embeddings/oleObject32.bin"/><Relationship Id="rId93" Type="http://schemas.openxmlformats.org/officeDocument/2006/relationships/oleObject" Target="embeddings/oleObject47.bin"/><Relationship Id="rId189" Type="http://schemas.openxmlformats.org/officeDocument/2006/relationships/oleObject" Target="embeddings/oleObject110.bin"/><Relationship Id="rId3" Type="http://schemas.openxmlformats.org/officeDocument/2006/relationships/customXml" Target="../customXml/item3.xml"/><Relationship Id="rId214" Type="http://schemas.openxmlformats.org/officeDocument/2006/relationships/image" Target="media/image76.wmf"/><Relationship Id="rId235" Type="http://schemas.openxmlformats.org/officeDocument/2006/relationships/oleObject" Target="embeddings/oleObject147.bin"/><Relationship Id="rId256" Type="http://schemas.openxmlformats.org/officeDocument/2006/relationships/oleObject" Target="embeddings/oleObject157.bin"/><Relationship Id="rId277" Type="http://schemas.openxmlformats.org/officeDocument/2006/relationships/oleObject" Target="embeddings/oleObject175.bin"/><Relationship Id="rId298" Type="http://schemas.openxmlformats.org/officeDocument/2006/relationships/oleObject" Target="embeddings/oleObject194.bin"/><Relationship Id="rId116" Type="http://schemas.openxmlformats.org/officeDocument/2006/relationships/oleObject" Target="embeddings/oleObject66.bin"/><Relationship Id="rId137" Type="http://schemas.openxmlformats.org/officeDocument/2006/relationships/oleObject" Target="embeddings/oleObject80.bin"/><Relationship Id="rId158" Type="http://schemas.openxmlformats.org/officeDocument/2006/relationships/image" Target="media/image47.wmf"/><Relationship Id="rId302" Type="http://schemas.openxmlformats.org/officeDocument/2006/relationships/oleObject" Target="embeddings/oleObject198.bin"/><Relationship Id="rId323" Type="http://schemas.openxmlformats.org/officeDocument/2006/relationships/image" Target="media/image108.png"/><Relationship Id="rId344" Type="http://schemas.openxmlformats.org/officeDocument/2006/relationships/hyperlink" Target="https://www.freethink.com/space/space-debris-15000mp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8.png"/><Relationship Id="rId1" Type="http://schemas.openxmlformats.org/officeDocument/2006/relationships/image" Target="media/image117.png"/></Relationships>
</file>

<file path=word/_rels/header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word/_rels/header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8.png"/><Relationship Id="rId1" Type="http://schemas.openxmlformats.org/officeDocument/2006/relationships/image" Target="media/image11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64F3A"/>
    <w:rsid w:val="00320D50"/>
    <w:rsid w:val="009D61C2"/>
    <w:rsid w:val="00BA2B1B"/>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8CBD6D-A31E-4B38-87E6-F755BD96919E}">
  <ds:schemaRefs>
    <ds:schemaRef ds:uri="http://purl.org/dc/elements/1.1/"/>
    <ds:schemaRef ds:uri="http://schemas.microsoft.com/office/2006/metadata/properties"/>
    <ds:schemaRef ds:uri="http://purl.org/dc/terms/"/>
    <ds:schemaRef ds:uri="http://schemas.openxmlformats.org/package/2006/metadata/core-properties"/>
    <ds:schemaRef ds:uri="9f82ceb4-6257-45e4-a8fb-3c70a82304d3"/>
    <ds:schemaRef ds:uri="http://schemas.microsoft.com/office/2006/documentManagement/types"/>
    <ds:schemaRef ds:uri="http://schemas.microsoft.com/office/infopath/2007/PartnerControls"/>
    <ds:schemaRef ds:uri="4c7b9de7-e58c-4ace-87d5-9a60f3b223c2"/>
    <ds:schemaRef ds:uri="http://www.w3.org/XML/1998/namespace"/>
    <ds:schemaRef ds:uri="http://purl.org/dc/dcmitype/"/>
  </ds:schemaRefs>
</ds:datastoreItem>
</file>

<file path=customXml/itemProps3.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8048</Words>
  <Characters>45874</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53815</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2</cp:revision>
  <dcterms:created xsi:type="dcterms:W3CDTF">2023-06-24T07:48:00Z</dcterms:created>
  <dcterms:modified xsi:type="dcterms:W3CDTF">2023-06-24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